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A37014">
        <w:rPr>
          <w:b/>
          <w:noProof/>
        </w:rPr>
        <w:t>January 22,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661C81"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0A18B78" w14:textId="77777777" w:rsidR="008826A0"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8826A0" w:rsidRPr="00236E96">
        <w:rPr>
          <w:noProof/>
          <w:color w:val="000000"/>
        </w:rPr>
        <w:t>Chapter 1</w:t>
      </w:r>
      <w:r w:rsidR="008826A0">
        <w:rPr>
          <w:noProof/>
        </w:rPr>
        <w:t xml:space="preserve"> Introduction</w:t>
      </w:r>
      <w:r w:rsidR="008826A0">
        <w:rPr>
          <w:noProof/>
        </w:rPr>
        <w:tab/>
      </w:r>
      <w:r w:rsidR="008826A0">
        <w:rPr>
          <w:noProof/>
        </w:rPr>
        <w:fldChar w:fldCharType="begin"/>
      </w:r>
      <w:r w:rsidR="008826A0">
        <w:rPr>
          <w:noProof/>
        </w:rPr>
        <w:instrText xml:space="preserve"> PAGEREF _Toc377547154 \h </w:instrText>
      </w:r>
      <w:r w:rsidR="008826A0">
        <w:rPr>
          <w:noProof/>
        </w:rPr>
      </w:r>
      <w:r w:rsidR="008826A0">
        <w:rPr>
          <w:noProof/>
        </w:rPr>
        <w:fldChar w:fldCharType="separate"/>
      </w:r>
      <w:r w:rsidR="008826A0">
        <w:rPr>
          <w:noProof/>
        </w:rPr>
        <w:t>1</w:t>
      </w:r>
      <w:r w:rsidR="008826A0">
        <w:rPr>
          <w:noProof/>
        </w:rPr>
        <w:fldChar w:fldCharType="end"/>
      </w:r>
    </w:p>
    <w:p w14:paraId="40703FF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7547155 \h </w:instrText>
      </w:r>
      <w:r>
        <w:rPr>
          <w:noProof/>
        </w:rPr>
      </w:r>
      <w:r>
        <w:rPr>
          <w:noProof/>
        </w:rPr>
        <w:fldChar w:fldCharType="separate"/>
      </w:r>
      <w:r>
        <w:rPr>
          <w:noProof/>
        </w:rPr>
        <w:t>1</w:t>
      </w:r>
      <w:r>
        <w:rPr>
          <w:noProof/>
        </w:rPr>
        <w:fldChar w:fldCharType="end"/>
      </w:r>
    </w:p>
    <w:p w14:paraId="2D533B4E"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7547156 \h </w:instrText>
      </w:r>
      <w:r>
        <w:rPr>
          <w:noProof/>
        </w:rPr>
      </w:r>
      <w:r>
        <w:rPr>
          <w:noProof/>
        </w:rPr>
        <w:fldChar w:fldCharType="separate"/>
      </w:r>
      <w:r>
        <w:rPr>
          <w:noProof/>
        </w:rPr>
        <w:t>2</w:t>
      </w:r>
      <w:r>
        <w:rPr>
          <w:noProof/>
        </w:rPr>
        <w:fldChar w:fldCharType="end"/>
      </w:r>
    </w:p>
    <w:p w14:paraId="6D16DEDF"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2</w:t>
      </w:r>
      <w:r>
        <w:rPr>
          <w:noProof/>
        </w:rPr>
        <w:t xml:space="preserve"> Running FEBio</w:t>
      </w:r>
      <w:r>
        <w:rPr>
          <w:noProof/>
        </w:rPr>
        <w:tab/>
      </w:r>
      <w:r>
        <w:rPr>
          <w:noProof/>
        </w:rPr>
        <w:fldChar w:fldCharType="begin"/>
      </w:r>
      <w:r>
        <w:rPr>
          <w:noProof/>
        </w:rPr>
        <w:instrText xml:space="preserve"> PAGEREF _Toc377547157 \h </w:instrText>
      </w:r>
      <w:r>
        <w:rPr>
          <w:noProof/>
        </w:rPr>
      </w:r>
      <w:r>
        <w:rPr>
          <w:noProof/>
        </w:rPr>
        <w:fldChar w:fldCharType="separate"/>
      </w:r>
      <w:r>
        <w:rPr>
          <w:noProof/>
        </w:rPr>
        <w:t>4</w:t>
      </w:r>
      <w:r>
        <w:rPr>
          <w:noProof/>
        </w:rPr>
        <w:fldChar w:fldCharType="end"/>
      </w:r>
    </w:p>
    <w:p w14:paraId="2171126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7547158 \h </w:instrText>
      </w:r>
      <w:r>
        <w:rPr>
          <w:noProof/>
        </w:rPr>
      </w:r>
      <w:r>
        <w:rPr>
          <w:noProof/>
        </w:rPr>
        <w:fldChar w:fldCharType="separate"/>
      </w:r>
      <w:r>
        <w:rPr>
          <w:noProof/>
        </w:rPr>
        <w:t>4</w:t>
      </w:r>
      <w:r>
        <w:rPr>
          <w:noProof/>
        </w:rPr>
        <w:fldChar w:fldCharType="end"/>
      </w:r>
    </w:p>
    <w:p w14:paraId="09DC3AA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1.</w:t>
      </w:r>
      <w:r>
        <w:rPr>
          <w:noProof/>
        </w:rPr>
        <w:t xml:space="preserve"> Windows XP</w:t>
      </w:r>
      <w:r>
        <w:rPr>
          <w:noProof/>
        </w:rPr>
        <w:tab/>
      </w:r>
      <w:r>
        <w:rPr>
          <w:noProof/>
        </w:rPr>
        <w:fldChar w:fldCharType="begin"/>
      </w:r>
      <w:r>
        <w:rPr>
          <w:noProof/>
        </w:rPr>
        <w:instrText xml:space="preserve"> PAGEREF _Toc377547159 \h </w:instrText>
      </w:r>
      <w:r>
        <w:rPr>
          <w:noProof/>
        </w:rPr>
      </w:r>
      <w:r>
        <w:rPr>
          <w:noProof/>
        </w:rPr>
        <w:fldChar w:fldCharType="separate"/>
      </w:r>
      <w:r>
        <w:rPr>
          <w:noProof/>
        </w:rPr>
        <w:t>4</w:t>
      </w:r>
      <w:r>
        <w:rPr>
          <w:noProof/>
        </w:rPr>
        <w:fldChar w:fldCharType="end"/>
      </w:r>
    </w:p>
    <w:p w14:paraId="60C32A2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2.</w:t>
      </w:r>
      <w:r>
        <w:rPr>
          <w:noProof/>
        </w:rPr>
        <w:t xml:space="preserve"> Windows 7</w:t>
      </w:r>
      <w:r>
        <w:rPr>
          <w:noProof/>
        </w:rPr>
        <w:tab/>
      </w:r>
      <w:r>
        <w:rPr>
          <w:noProof/>
        </w:rPr>
        <w:fldChar w:fldCharType="begin"/>
      </w:r>
      <w:r>
        <w:rPr>
          <w:noProof/>
        </w:rPr>
        <w:instrText xml:space="preserve"> PAGEREF _Toc377547160 \h </w:instrText>
      </w:r>
      <w:r>
        <w:rPr>
          <w:noProof/>
        </w:rPr>
      </w:r>
      <w:r>
        <w:rPr>
          <w:noProof/>
        </w:rPr>
        <w:fldChar w:fldCharType="separate"/>
      </w:r>
      <w:r>
        <w:rPr>
          <w:noProof/>
        </w:rPr>
        <w:t>4</w:t>
      </w:r>
      <w:r>
        <w:rPr>
          <w:noProof/>
        </w:rPr>
        <w:fldChar w:fldCharType="end"/>
      </w:r>
    </w:p>
    <w:p w14:paraId="3A35F6C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3.</w:t>
      </w:r>
      <w:r>
        <w:rPr>
          <w:noProof/>
        </w:rPr>
        <w:t xml:space="preserve"> Running FEBio from Explorer</w:t>
      </w:r>
      <w:r>
        <w:rPr>
          <w:noProof/>
        </w:rPr>
        <w:tab/>
      </w:r>
      <w:r>
        <w:rPr>
          <w:noProof/>
        </w:rPr>
        <w:fldChar w:fldCharType="begin"/>
      </w:r>
      <w:r>
        <w:rPr>
          <w:noProof/>
        </w:rPr>
        <w:instrText xml:space="preserve"> PAGEREF _Toc377547161 \h </w:instrText>
      </w:r>
      <w:r>
        <w:rPr>
          <w:noProof/>
        </w:rPr>
      </w:r>
      <w:r>
        <w:rPr>
          <w:noProof/>
        </w:rPr>
        <w:fldChar w:fldCharType="separate"/>
      </w:r>
      <w:r>
        <w:rPr>
          <w:noProof/>
        </w:rPr>
        <w:t>5</w:t>
      </w:r>
      <w:r>
        <w:rPr>
          <w:noProof/>
        </w:rPr>
        <w:fldChar w:fldCharType="end"/>
      </w:r>
    </w:p>
    <w:p w14:paraId="434A43B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7547162 \h </w:instrText>
      </w:r>
      <w:r>
        <w:rPr>
          <w:noProof/>
        </w:rPr>
      </w:r>
      <w:r>
        <w:rPr>
          <w:noProof/>
        </w:rPr>
        <w:fldChar w:fldCharType="separate"/>
      </w:r>
      <w:r>
        <w:rPr>
          <w:noProof/>
        </w:rPr>
        <w:t>5</w:t>
      </w:r>
      <w:r>
        <w:rPr>
          <w:noProof/>
        </w:rPr>
        <w:fldChar w:fldCharType="end"/>
      </w:r>
    </w:p>
    <w:p w14:paraId="13144ECC"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7547163 \h </w:instrText>
      </w:r>
      <w:r>
        <w:rPr>
          <w:noProof/>
        </w:rPr>
      </w:r>
      <w:r>
        <w:rPr>
          <w:noProof/>
        </w:rPr>
        <w:fldChar w:fldCharType="separate"/>
      </w:r>
      <w:r>
        <w:rPr>
          <w:noProof/>
        </w:rPr>
        <w:t>5</w:t>
      </w:r>
      <w:r>
        <w:rPr>
          <w:noProof/>
        </w:rPr>
        <w:fldChar w:fldCharType="end"/>
      </w:r>
    </w:p>
    <w:p w14:paraId="0D1FABF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7547164 \h </w:instrText>
      </w:r>
      <w:r>
        <w:rPr>
          <w:noProof/>
        </w:rPr>
      </w:r>
      <w:r>
        <w:rPr>
          <w:noProof/>
        </w:rPr>
        <w:fldChar w:fldCharType="separate"/>
      </w:r>
      <w:r>
        <w:rPr>
          <w:noProof/>
        </w:rPr>
        <w:t>8</w:t>
      </w:r>
      <w:r>
        <w:rPr>
          <w:noProof/>
        </w:rPr>
        <w:fldChar w:fldCharType="end"/>
      </w:r>
    </w:p>
    <w:p w14:paraId="13161ED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7547165 \h </w:instrText>
      </w:r>
      <w:r>
        <w:rPr>
          <w:noProof/>
        </w:rPr>
      </w:r>
      <w:r>
        <w:rPr>
          <w:noProof/>
        </w:rPr>
        <w:fldChar w:fldCharType="separate"/>
      </w:r>
      <w:r>
        <w:rPr>
          <w:noProof/>
        </w:rPr>
        <w:t>9</w:t>
      </w:r>
      <w:r>
        <w:rPr>
          <w:noProof/>
        </w:rPr>
        <w:fldChar w:fldCharType="end"/>
      </w:r>
    </w:p>
    <w:p w14:paraId="52AA09B4"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7547166 \h </w:instrText>
      </w:r>
      <w:r>
        <w:rPr>
          <w:noProof/>
        </w:rPr>
      </w:r>
      <w:r>
        <w:rPr>
          <w:noProof/>
        </w:rPr>
        <w:fldChar w:fldCharType="separate"/>
      </w:r>
      <w:r>
        <w:rPr>
          <w:noProof/>
        </w:rPr>
        <w:t>9</w:t>
      </w:r>
      <w:r>
        <w:rPr>
          <w:noProof/>
        </w:rPr>
        <w:fldChar w:fldCharType="end"/>
      </w:r>
    </w:p>
    <w:p w14:paraId="604311E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7547167 \h </w:instrText>
      </w:r>
      <w:r>
        <w:rPr>
          <w:noProof/>
        </w:rPr>
      </w:r>
      <w:r>
        <w:rPr>
          <w:noProof/>
        </w:rPr>
        <w:fldChar w:fldCharType="separate"/>
      </w:r>
      <w:r>
        <w:rPr>
          <w:noProof/>
        </w:rPr>
        <w:t>10</w:t>
      </w:r>
      <w:r>
        <w:rPr>
          <w:noProof/>
        </w:rPr>
        <w:fldChar w:fldCharType="end"/>
      </w:r>
    </w:p>
    <w:p w14:paraId="0813EBF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7547168 \h </w:instrText>
      </w:r>
      <w:r>
        <w:rPr>
          <w:noProof/>
        </w:rPr>
      </w:r>
      <w:r>
        <w:rPr>
          <w:noProof/>
        </w:rPr>
        <w:fldChar w:fldCharType="separate"/>
      </w:r>
      <w:r>
        <w:rPr>
          <w:noProof/>
        </w:rPr>
        <w:t>10</w:t>
      </w:r>
      <w:r>
        <w:rPr>
          <w:noProof/>
        </w:rPr>
        <w:fldChar w:fldCharType="end"/>
      </w:r>
    </w:p>
    <w:p w14:paraId="7F50636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1.</w:t>
      </w:r>
      <w:r>
        <w:rPr>
          <w:noProof/>
        </w:rPr>
        <w:t xml:space="preserve"> Interrupting a Run</w:t>
      </w:r>
      <w:r>
        <w:rPr>
          <w:noProof/>
        </w:rPr>
        <w:tab/>
      </w:r>
      <w:r>
        <w:rPr>
          <w:noProof/>
        </w:rPr>
        <w:fldChar w:fldCharType="begin"/>
      </w:r>
      <w:r>
        <w:rPr>
          <w:noProof/>
        </w:rPr>
        <w:instrText xml:space="preserve"> PAGEREF _Toc377547169 \h </w:instrText>
      </w:r>
      <w:r>
        <w:rPr>
          <w:noProof/>
        </w:rPr>
      </w:r>
      <w:r>
        <w:rPr>
          <w:noProof/>
        </w:rPr>
        <w:fldChar w:fldCharType="separate"/>
      </w:r>
      <w:r>
        <w:rPr>
          <w:noProof/>
        </w:rPr>
        <w:t>10</w:t>
      </w:r>
      <w:r>
        <w:rPr>
          <w:noProof/>
        </w:rPr>
        <w:fldChar w:fldCharType="end"/>
      </w:r>
    </w:p>
    <w:p w14:paraId="4A017BB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2.</w:t>
      </w:r>
      <w:r>
        <w:rPr>
          <w:noProof/>
        </w:rPr>
        <w:t xml:space="preserve"> Debugging a Run</w:t>
      </w:r>
      <w:r>
        <w:rPr>
          <w:noProof/>
        </w:rPr>
        <w:tab/>
      </w:r>
      <w:r>
        <w:rPr>
          <w:noProof/>
        </w:rPr>
        <w:fldChar w:fldCharType="begin"/>
      </w:r>
      <w:r>
        <w:rPr>
          <w:noProof/>
        </w:rPr>
        <w:instrText xml:space="preserve"> PAGEREF _Toc377547170 \h </w:instrText>
      </w:r>
      <w:r>
        <w:rPr>
          <w:noProof/>
        </w:rPr>
      </w:r>
      <w:r>
        <w:rPr>
          <w:noProof/>
        </w:rPr>
        <w:fldChar w:fldCharType="separate"/>
      </w:r>
      <w:r>
        <w:rPr>
          <w:noProof/>
        </w:rPr>
        <w:t>11</w:t>
      </w:r>
      <w:r>
        <w:rPr>
          <w:noProof/>
        </w:rPr>
        <w:fldChar w:fldCharType="end"/>
      </w:r>
    </w:p>
    <w:p w14:paraId="35F428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3.</w:t>
      </w:r>
      <w:r>
        <w:rPr>
          <w:noProof/>
        </w:rPr>
        <w:t xml:space="preserve"> Restarting a Run</w:t>
      </w:r>
      <w:r>
        <w:rPr>
          <w:noProof/>
        </w:rPr>
        <w:tab/>
      </w:r>
      <w:r>
        <w:rPr>
          <w:noProof/>
        </w:rPr>
        <w:fldChar w:fldCharType="begin"/>
      </w:r>
      <w:r>
        <w:rPr>
          <w:noProof/>
        </w:rPr>
        <w:instrText xml:space="preserve"> PAGEREF _Toc377547171 \h </w:instrText>
      </w:r>
      <w:r>
        <w:rPr>
          <w:noProof/>
        </w:rPr>
      </w:r>
      <w:r>
        <w:rPr>
          <w:noProof/>
        </w:rPr>
        <w:fldChar w:fldCharType="separate"/>
      </w:r>
      <w:r>
        <w:rPr>
          <w:noProof/>
        </w:rPr>
        <w:t>11</w:t>
      </w:r>
      <w:r>
        <w:rPr>
          <w:noProof/>
        </w:rPr>
        <w:fldChar w:fldCharType="end"/>
      </w:r>
    </w:p>
    <w:p w14:paraId="72D0C37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4.</w:t>
      </w:r>
      <w:r>
        <w:rPr>
          <w:noProof/>
        </w:rPr>
        <w:t xml:space="preserve"> Input File Checking</w:t>
      </w:r>
      <w:r>
        <w:rPr>
          <w:noProof/>
        </w:rPr>
        <w:tab/>
      </w:r>
      <w:r>
        <w:rPr>
          <w:noProof/>
        </w:rPr>
        <w:fldChar w:fldCharType="begin"/>
      </w:r>
      <w:r>
        <w:rPr>
          <w:noProof/>
        </w:rPr>
        <w:instrText xml:space="preserve"> PAGEREF _Toc377547172 \h </w:instrText>
      </w:r>
      <w:r>
        <w:rPr>
          <w:noProof/>
        </w:rPr>
      </w:r>
      <w:r>
        <w:rPr>
          <w:noProof/>
        </w:rPr>
        <w:fldChar w:fldCharType="separate"/>
      </w:r>
      <w:r>
        <w:rPr>
          <w:noProof/>
        </w:rPr>
        <w:t>12</w:t>
      </w:r>
      <w:r>
        <w:rPr>
          <w:noProof/>
        </w:rPr>
        <w:fldChar w:fldCharType="end"/>
      </w:r>
    </w:p>
    <w:p w14:paraId="4DE84908"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3</w:t>
      </w:r>
      <w:r>
        <w:rPr>
          <w:noProof/>
        </w:rPr>
        <w:t xml:space="preserve"> Free Format Input</w:t>
      </w:r>
      <w:r>
        <w:rPr>
          <w:noProof/>
        </w:rPr>
        <w:tab/>
      </w:r>
      <w:r>
        <w:rPr>
          <w:noProof/>
        </w:rPr>
        <w:fldChar w:fldCharType="begin"/>
      </w:r>
      <w:r>
        <w:rPr>
          <w:noProof/>
        </w:rPr>
        <w:instrText xml:space="preserve"> PAGEREF _Toc377547173 \h </w:instrText>
      </w:r>
      <w:r>
        <w:rPr>
          <w:noProof/>
        </w:rPr>
      </w:r>
      <w:r>
        <w:rPr>
          <w:noProof/>
        </w:rPr>
        <w:fldChar w:fldCharType="separate"/>
      </w:r>
      <w:r>
        <w:rPr>
          <w:noProof/>
        </w:rPr>
        <w:t>13</w:t>
      </w:r>
      <w:r>
        <w:rPr>
          <w:noProof/>
        </w:rPr>
        <w:fldChar w:fldCharType="end"/>
      </w:r>
    </w:p>
    <w:p w14:paraId="6346A1C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7547174 \h </w:instrText>
      </w:r>
      <w:r>
        <w:rPr>
          <w:noProof/>
        </w:rPr>
      </w:r>
      <w:r>
        <w:rPr>
          <w:noProof/>
        </w:rPr>
        <w:fldChar w:fldCharType="separate"/>
      </w:r>
      <w:r>
        <w:rPr>
          <w:noProof/>
        </w:rPr>
        <w:t>14</w:t>
      </w:r>
      <w:r>
        <w:rPr>
          <w:noProof/>
        </w:rPr>
        <w:fldChar w:fldCharType="end"/>
      </w:r>
    </w:p>
    <w:p w14:paraId="27B9426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7547175 \h </w:instrText>
      </w:r>
      <w:r>
        <w:rPr>
          <w:noProof/>
        </w:rPr>
      </w:r>
      <w:r>
        <w:rPr>
          <w:noProof/>
        </w:rPr>
        <w:fldChar w:fldCharType="separate"/>
      </w:r>
      <w:r>
        <w:rPr>
          <w:noProof/>
        </w:rPr>
        <w:t>14</w:t>
      </w:r>
      <w:r>
        <w:rPr>
          <w:noProof/>
        </w:rPr>
        <w:fldChar w:fldCharType="end"/>
      </w:r>
    </w:p>
    <w:p w14:paraId="0934837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7547176 \h </w:instrText>
      </w:r>
      <w:r>
        <w:rPr>
          <w:noProof/>
        </w:rPr>
      </w:r>
      <w:r>
        <w:rPr>
          <w:noProof/>
        </w:rPr>
        <w:fldChar w:fldCharType="separate"/>
      </w:r>
      <w:r>
        <w:rPr>
          <w:noProof/>
        </w:rPr>
        <w:t>16</w:t>
      </w:r>
      <w:r>
        <w:rPr>
          <w:noProof/>
        </w:rPr>
        <w:fldChar w:fldCharType="end"/>
      </w:r>
    </w:p>
    <w:p w14:paraId="3EA357B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7547177 \h </w:instrText>
      </w:r>
      <w:r>
        <w:rPr>
          <w:noProof/>
        </w:rPr>
      </w:r>
      <w:r>
        <w:rPr>
          <w:noProof/>
        </w:rPr>
        <w:fldChar w:fldCharType="separate"/>
      </w:r>
      <w:r>
        <w:rPr>
          <w:noProof/>
        </w:rPr>
        <w:t>17</w:t>
      </w:r>
      <w:r>
        <w:rPr>
          <w:noProof/>
        </w:rPr>
        <w:fldChar w:fldCharType="end"/>
      </w:r>
    </w:p>
    <w:p w14:paraId="1B692D9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1.</w:t>
      </w:r>
      <w:r>
        <w:rPr>
          <w:noProof/>
        </w:rPr>
        <w:t xml:space="preserve"> Common Parameters</w:t>
      </w:r>
      <w:r>
        <w:rPr>
          <w:noProof/>
        </w:rPr>
        <w:tab/>
      </w:r>
      <w:r>
        <w:rPr>
          <w:noProof/>
        </w:rPr>
        <w:fldChar w:fldCharType="begin"/>
      </w:r>
      <w:r>
        <w:rPr>
          <w:noProof/>
        </w:rPr>
        <w:instrText xml:space="preserve"> PAGEREF _Toc377547178 \h </w:instrText>
      </w:r>
      <w:r>
        <w:rPr>
          <w:noProof/>
        </w:rPr>
      </w:r>
      <w:r>
        <w:rPr>
          <w:noProof/>
        </w:rPr>
        <w:fldChar w:fldCharType="separate"/>
      </w:r>
      <w:r>
        <w:rPr>
          <w:noProof/>
        </w:rPr>
        <w:t>17</w:t>
      </w:r>
      <w:r>
        <w:rPr>
          <w:noProof/>
        </w:rPr>
        <w:fldChar w:fldCharType="end"/>
      </w:r>
    </w:p>
    <w:p w14:paraId="2D0714C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2.</w:t>
      </w:r>
      <w:r>
        <w:rPr>
          <w:noProof/>
        </w:rPr>
        <w:t xml:space="preserve"> Parameters for </w:t>
      </w:r>
      <w:r w:rsidRPr="00236E96">
        <w:rPr>
          <w:noProof/>
        </w:rPr>
        <w:t>Biphasic</w:t>
      </w:r>
      <w:r>
        <w:rPr>
          <w:noProof/>
        </w:rPr>
        <w:t xml:space="preserve"> Analysis</w:t>
      </w:r>
      <w:r>
        <w:rPr>
          <w:noProof/>
        </w:rPr>
        <w:tab/>
      </w:r>
      <w:r>
        <w:rPr>
          <w:noProof/>
        </w:rPr>
        <w:fldChar w:fldCharType="begin"/>
      </w:r>
      <w:r>
        <w:rPr>
          <w:noProof/>
        </w:rPr>
        <w:instrText xml:space="preserve"> PAGEREF _Toc377547179 \h </w:instrText>
      </w:r>
      <w:r>
        <w:rPr>
          <w:noProof/>
        </w:rPr>
      </w:r>
      <w:r>
        <w:rPr>
          <w:noProof/>
        </w:rPr>
        <w:fldChar w:fldCharType="separate"/>
      </w:r>
      <w:r>
        <w:rPr>
          <w:noProof/>
        </w:rPr>
        <w:t>23</w:t>
      </w:r>
      <w:r>
        <w:rPr>
          <w:noProof/>
        </w:rPr>
        <w:fldChar w:fldCharType="end"/>
      </w:r>
    </w:p>
    <w:p w14:paraId="03B614F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3.</w:t>
      </w:r>
      <w:r>
        <w:rPr>
          <w:noProof/>
        </w:rPr>
        <w:t xml:space="preserve"> Parameters for </w:t>
      </w:r>
      <w:r w:rsidRPr="00236E96">
        <w:rPr>
          <w:noProof/>
        </w:rPr>
        <w:t>Solute</w:t>
      </w:r>
      <w:r>
        <w:rPr>
          <w:noProof/>
        </w:rPr>
        <w:t xml:space="preserve"> Analysis</w:t>
      </w:r>
      <w:r>
        <w:rPr>
          <w:noProof/>
        </w:rPr>
        <w:tab/>
      </w:r>
      <w:r>
        <w:rPr>
          <w:noProof/>
        </w:rPr>
        <w:fldChar w:fldCharType="begin"/>
      </w:r>
      <w:r>
        <w:rPr>
          <w:noProof/>
        </w:rPr>
        <w:instrText xml:space="preserve"> PAGEREF _Toc377547180 \h </w:instrText>
      </w:r>
      <w:r>
        <w:rPr>
          <w:noProof/>
        </w:rPr>
      </w:r>
      <w:r>
        <w:rPr>
          <w:noProof/>
        </w:rPr>
        <w:fldChar w:fldCharType="separate"/>
      </w:r>
      <w:r>
        <w:rPr>
          <w:noProof/>
        </w:rPr>
        <w:t>24</w:t>
      </w:r>
      <w:r>
        <w:rPr>
          <w:noProof/>
        </w:rPr>
        <w:fldChar w:fldCharType="end"/>
      </w:r>
    </w:p>
    <w:p w14:paraId="7B4EA09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4.</w:t>
      </w:r>
      <w:r>
        <w:rPr>
          <w:noProof/>
        </w:rPr>
        <w:t xml:space="preserve"> Parameters for </w:t>
      </w:r>
      <w:r w:rsidRPr="00236E96">
        <w:rPr>
          <w:noProof/>
        </w:rPr>
        <w:t>Heat</w:t>
      </w:r>
      <w:r>
        <w:rPr>
          <w:noProof/>
        </w:rPr>
        <w:t xml:space="preserve"> Analysis</w:t>
      </w:r>
      <w:r>
        <w:rPr>
          <w:noProof/>
        </w:rPr>
        <w:tab/>
      </w:r>
      <w:r>
        <w:rPr>
          <w:noProof/>
        </w:rPr>
        <w:fldChar w:fldCharType="begin"/>
      </w:r>
      <w:r>
        <w:rPr>
          <w:noProof/>
        </w:rPr>
        <w:instrText xml:space="preserve"> PAGEREF _Toc377547181 \h </w:instrText>
      </w:r>
      <w:r>
        <w:rPr>
          <w:noProof/>
        </w:rPr>
      </w:r>
      <w:r>
        <w:rPr>
          <w:noProof/>
        </w:rPr>
        <w:fldChar w:fldCharType="separate"/>
      </w:r>
      <w:r>
        <w:rPr>
          <w:noProof/>
        </w:rPr>
        <w:t>24</w:t>
      </w:r>
      <w:r>
        <w:rPr>
          <w:noProof/>
        </w:rPr>
        <w:fldChar w:fldCharType="end"/>
      </w:r>
    </w:p>
    <w:p w14:paraId="1274AE4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77547182 \h </w:instrText>
      </w:r>
      <w:r>
        <w:rPr>
          <w:noProof/>
        </w:rPr>
      </w:r>
      <w:r>
        <w:rPr>
          <w:noProof/>
        </w:rPr>
        <w:fldChar w:fldCharType="separate"/>
      </w:r>
      <w:r>
        <w:rPr>
          <w:noProof/>
        </w:rPr>
        <w:t>25</w:t>
      </w:r>
      <w:r>
        <w:rPr>
          <w:noProof/>
        </w:rPr>
        <w:fldChar w:fldCharType="end"/>
      </w:r>
    </w:p>
    <w:p w14:paraId="214ED4C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1.</w:t>
      </w:r>
      <w:r>
        <w:rPr>
          <w:noProof/>
        </w:rPr>
        <w:t xml:space="preserve"> Constants</w:t>
      </w:r>
      <w:r>
        <w:rPr>
          <w:noProof/>
        </w:rPr>
        <w:tab/>
      </w:r>
      <w:r>
        <w:rPr>
          <w:noProof/>
        </w:rPr>
        <w:fldChar w:fldCharType="begin"/>
      </w:r>
      <w:r>
        <w:rPr>
          <w:noProof/>
        </w:rPr>
        <w:instrText xml:space="preserve"> PAGEREF _Toc377547183 \h </w:instrText>
      </w:r>
      <w:r>
        <w:rPr>
          <w:noProof/>
        </w:rPr>
      </w:r>
      <w:r>
        <w:rPr>
          <w:noProof/>
        </w:rPr>
        <w:fldChar w:fldCharType="separate"/>
      </w:r>
      <w:r>
        <w:rPr>
          <w:noProof/>
        </w:rPr>
        <w:t>25</w:t>
      </w:r>
      <w:r>
        <w:rPr>
          <w:noProof/>
        </w:rPr>
        <w:fldChar w:fldCharType="end"/>
      </w:r>
    </w:p>
    <w:p w14:paraId="6844A65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2.</w:t>
      </w:r>
      <w:r>
        <w:rPr>
          <w:noProof/>
        </w:rPr>
        <w:t xml:space="preserve"> Solutes</w:t>
      </w:r>
      <w:r>
        <w:rPr>
          <w:noProof/>
        </w:rPr>
        <w:tab/>
      </w:r>
      <w:r>
        <w:rPr>
          <w:noProof/>
        </w:rPr>
        <w:fldChar w:fldCharType="begin"/>
      </w:r>
      <w:r>
        <w:rPr>
          <w:noProof/>
        </w:rPr>
        <w:instrText xml:space="preserve"> PAGEREF _Toc377547184 \h </w:instrText>
      </w:r>
      <w:r>
        <w:rPr>
          <w:noProof/>
        </w:rPr>
      </w:r>
      <w:r>
        <w:rPr>
          <w:noProof/>
        </w:rPr>
        <w:fldChar w:fldCharType="separate"/>
      </w:r>
      <w:r>
        <w:rPr>
          <w:noProof/>
        </w:rPr>
        <w:t>25</w:t>
      </w:r>
      <w:r>
        <w:rPr>
          <w:noProof/>
        </w:rPr>
        <w:fldChar w:fldCharType="end"/>
      </w:r>
    </w:p>
    <w:p w14:paraId="2CAF04B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3.</w:t>
      </w:r>
      <w:r>
        <w:rPr>
          <w:noProof/>
        </w:rPr>
        <w:t xml:space="preserve"> Solid-Bound Molecules</w:t>
      </w:r>
      <w:r>
        <w:rPr>
          <w:noProof/>
        </w:rPr>
        <w:tab/>
      </w:r>
      <w:r>
        <w:rPr>
          <w:noProof/>
        </w:rPr>
        <w:fldChar w:fldCharType="begin"/>
      </w:r>
      <w:r>
        <w:rPr>
          <w:noProof/>
        </w:rPr>
        <w:instrText xml:space="preserve"> PAGEREF _Toc377547185 \h </w:instrText>
      </w:r>
      <w:r>
        <w:rPr>
          <w:noProof/>
        </w:rPr>
      </w:r>
      <w:r>
        <w:rPr>
          <w:noProof/>
        </w:rPr>
        <w:fldChar w:fldCharType="separate"/>
      </w:r>
      <w:r>
        <w:rPr>
          <w:noProof/>
        </w:rPr>
        <w:t>26</w:t>
      </w:r>
      <w:r>
        <w:rPr>
          <w:noProof/>
        </w:rPr>
        <w:fldChar w:fldCharType="end"/>
      </w:r>
    </w:p>
    <w:p w14:paraId="5155C763"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77547186 \h </w:instrText>
      </w:r>
      <w:r>
        <w:rPr>
          <w:noProof/>
        </w:rPr>
      </w:r>
      <w:r>
        <w:rPr>
          <w:noProof/>
        </w:rPr>
        <w:fldChar w:fldCharType="separate"/>
      </w:r>
      <w:r>
        <w:rPr>
          <w:noProof/>
        </w:rPr>
        <w:t>27</w:t>
      </w:r>
      <w:r>
        <w:rPr>
          <w:noProof/>
        </w:rPr>
        <w:fldChar w:fldCharType="end"/>
      </w:r>
    </w:p>
    <w:p w14:paraId="62CEFD0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77547187 \h </w:instrText>
      </w:r>
      <w:r>
        <w:rPr>
          <w:noProof/>
        </w:rPr>
      </w:r>
      <w:r>
        <w:rPr>
          <w:noProof/>
        </w:rPr>
        <w:fldChar w:fldCharType="separate"/>
      </w:r>
      <w:r>
        <w:rPr>
          <w:noProof/>
        </w:rPr>
        <w:t>28</w:t>
      </w:r>
      <w:r>
        <w:rPr>
          <w:noProof/>
        </w:rPr>
        <w:fldChar w:fldCharType="end"/>
      </w:r>
    </w:p>
    <w:p w14:paraId="39CEBEA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1.</w:t>
      </w:r>
      <w:r>
        <w:rPr>
          <w:noProof/>
        </w:rPr>
        <w:t xml:space="preserve"> Nodes Section</w:t>
      </w:r>
      <w:r>
        <w:rPr>
          <w:noProof/>
        </w:rPr>
        <w:tab/>
      </w:r>
      <w:r>
        <w:rPr>
          <w:noProof/>
        </w:rPr>
        <w:fldChar w:fldCharType="begin"/>
      </w:r>
      <w:r>
        <w:rPr>
          <w:noProof/>
        </w:rPr>
        <w:instrText xml:space="preserve"> PAGEREF _Toc377547188 \h </w:instrText>
      </w:r>
      <w:r>
        <w:rPr>
          <w:noProof/>
        </w:rPr>
      </w:r>
      <w:r>
        <w:rPr>
          <w:noProof/>
        </w:rPr>
        <w:fldChar w:fldCharType="separate"/>
      </w:r>
      <w:r>
        <w:rPr>
          <w:noProof/>
        </w:rPr>
        <w:t>28</w:t>
      </w:r>
      <w:r>
        <w:rPr>
          <w:noProof/>
        </w:rPr>
        <w:fldChar w:fldCharType="end"/>
      </w:r>
    </w:p>
    <w:p w14:paraId="4B73F756"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2.</w:t>
      </w:r>
      <w:r>
        <w:rPr>
          <w:noProof/>
        </w:rPr>
        <w:t xml:space="preserve"> Elements Section</w:t>
      </w:r>
      <w:r>
        <w:rPr>
          <w:noProof/>
        </w:rPr>
        <w:tab/>
      </w:r>
      <w:r>
        <w:rPr>
          <w:noProof/>
        </w:rPr>
        <w:fldChar w:fldCharType="begin"/>
      </w:r>
      <w:r>
        <w:rPr>
          <w:noProof/>
        </w:rPr>
        <w:instrText xml:space="preserve"> PAGEREF _Toc377547189 \h </w:instrText>
      </w:r>
      <w:r>
        <w:rPr>
          <w:noProof/>
        </w:rPr>
      </w:r>
      <w:r>
        <w:rPr>
          <w:noProof/>
        </w:rPr>
        <w:fldChar w:fldCharType="separate"/>
      </w:r>
      <w:r>
        <w:rPr>
          <w:noProof/>
        </w:rPr>
        <w:t>28</w:t>
      </w:r>
      <w:r>
        <w:rPr>
          <w:noProof/>
        </w:rPr>
        <w:fldChar w:fldCharType="end"/>
      </w:r>
    </w:p>
    <w:p w14:paraId="3AE477B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77547190 \h </w:instrText>
      </w:r>
      <w:r>
        <w:rPr>
          <w:noProof/>
        </w:rPr>
      </w:r>
      <w:r>
        <w:rPr>
          <w:noProof/>
        </w:rPr>
        <w:fldChar w:fldCharType="separate"/>
      </w:r>
      <w:r>
        <w:rPr>
          <w:noProof/>
        </w:rPr>
        <w:t>28</w:t>
      </w:r>
      <w:r>
        <w:rPr>
          <w:noProof/>
        </w:rPr>
        <w:fldChar w:fldCharType="end"/>
      </w:r>
    </w:p>
    <w:p w14:paraId="69D12FF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77547191 \h </w:instrText>
      </w:r>
      <w:r>
        <w:rPr>
          <w:noProof/>
        </w:rPr>
      </w:r>
      <w:r>
        <w:rPr>
          <w:noProof/>
        </w:rPr>
        <w:fldChar w:fldCharType="separate"/>
      </w:r>
      <w:r>
        <w:rPr>
          <w:noProof/>
        </w:rPr>
        <w:t>29</w:t>
      </w:r>
      <w:r>
        <w:rPr>
          <w:noProof/>
        </w:rPr>
        <w:fldChar w:fldCharType="end"/>
      </w:r>
    </w:p>
    <w:p w14:paraId="192944E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77547192 \h </w:instrText>
      </w:r>
      <w:r>
        <w:rPr>
          <w:noProof/>
        </w:rPr>
      </w:r>
      <w:r>
        <w:rPr>
          <w:noProof/>
        </w:rPr>
        <w:fldChar w:fldCharType="separate"/>
      </w:r>
      <w:r>
        <w:rPr>
          <w:noProof/>
        </w:rPr>
        <w:t>30</w:t>
      </w:r>
      <w:r>
        <w:rPr>
          <w:noProof/>
        </w:rPr>
        <w:fldChar w:fldCharType="end"/>
      </w:r>
    </w:p>
    <w:p w14:paraId="5F456AF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3.</w:t>
      </w:r>
      <w:r>
        <w:rPr>
          <w:noProof/>
        </w:rPr>
        <w:t xml:space="preserve"> Element Data Section</w:t>
      </w:r>
      <w:r>
        <w:rPr>
          <w:noProof/>
        </w:rPr>
        <w:tab/>
      </w:r>
      <w:r>
        <w:rPr>
          <w:noProof/>
        </w:rPr>
        <w:fldChar w:fldCharType="begin"/>
      </w:r>
      <w:r>
        <w:rPr>
          <w:noProof/>
        </w:rPr>
        <w:instrText xml:space="preserve"> PAGEREF _Toc377547193 \h </w:instrText>
      </w:r>
      <w:r>
        <w:rPr>
          <w:noProof/>
        </w:rPr>
      </w:r>
      <w:r>
        <w:rPr>
          <w:noProof/>
        </w:rPr>
        <w:fldChar w:fldCharType="separate"/>
      </w:r>
      <w:r>
        <w:rPr>
          <w:noProof/>
        </w:rPr>
        <w:t>30</w:t>
      </w:r>
      <w:r>
        <w:rPr>
          <w:noProof/>
        </w:rPr>
        <w:fldChar w:fldCharType="end"/>
      </w:r>
    </w:p>
    <w:p w14:paraId="0526960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4.</w:t>
      </w:r>
      <w:r>
        <w:rPr>
          <w:noProof/>
        </w:rPr>
        <w:t xml:space="preserve"> Surface Section</w:t>
      </w:r>
      <w:r>
        <w:rPr>
          <w:noProof/>
        </w:rPr>
        <w:tab/>
      </w:r>
      <w:r>
        <w:rPr>
          <w:noProof/>
        </w:rPr>
        <w:fldChar w:fldCharType="begin"/>
      </w:r>
      <w:r>
        <w:rPr>
          <w:noProof/>
        </w:rPr>
        <w:instrText xml:space="preserve"> PAGEREF _Toc377547194 \h </w:instrText>
      </w:r>
      <w:r>
        <w:rPr>
          <w:noProof/>
        </w:rPr>
      </w:r>
      <w:r>
        <w:rPr>
          <w:noProof/>
        </w:rPr>
        <w:fldChar w:fldCharType="separate"/>
      </w:r>
      <w:r>
        <w:rPr>
          <w:noProof/>
        </w:rPr>
        <w:t>31</w:t>
      </w:r>
      <w:r>
        <w:rPr>
          <w:noProof/>
        </w:rPr>
        <w:fldChar w:fldCharType="end"/>
      </w:r>
    </w:p>
    <w:p w14:paraId="34553DE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77547195 \h </w:instrText>
      </w:r>
      <w:r>
        <w:rPr>
          <w:noProof/>
        </w:rPr>
      </w:r>
      <w:r>
        <w:rPr>
          <w:noProof/>
        </w:rPr>
        <w:fldChar w:fldCharType="separate"/>
      </w:r>
      <w:r>
        <w:rPr>
          <w:noProof/>
        </w:rPr>
        <w:t>32</w:t>
      </w:r>
      <w:r>
        <w:rPr>
          <w:noProof/>
        </w:rPr>
        <w:fldChar w:fldCharType="end"/>
      </w:r>
    </w:p>
    <w:p w14:paraId="45351186"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1.</w:t>
      </w:r>
      <w:r>
        <w:rPr>
          <w:noProof/>
        </w:rPr>
        <w:t xml:space="preserve"> Initial Nodal Velocities</w:t>
      </w:r>
      <w:r>
        <w:rPr>
          <w:noProof/>
        </w:rPr>
        <w:tab/>
      </w:r>
      <w:r>
        <w:rPr>
          <w:noProof/>
        </w:rPr>
        <w:fldChar w:fldCharType="begin"/>
      </w:r>
      <w:r>
        <w:rPr>
          <w:noProof/>
        </w:rPr>
        <w:instrText xml:space="preserve"> PAGEREF _Toc377547196 \h </w:instrText>
      </w:r>
      <w:r>
        <w:rPr>
          <w:noProof/>
        </w:rPr>
      </w:r>
      <w:r>
        <w:rPr>
          <w:noProof/>
        </w:rPr>
        <w:fldChar w:fldCharType="separate"/>
      </w:r>
      <w:r>
        <w:rPr>
          <w:noProof/>
        </w:rPr>
        <w:t>32</w:t>
      </w:r>
      <w:r>
        <w:rPr>
          <w:noProof/>
        </w:rPr>
        <w:fldChar w:fldCharType="end"/>
      </w:r>
    </w:p>
    <w:p w14:paraId="1FEE218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77547197 \h </w:instrText>
      </w:r>
      <w:r>
        <w:rPr>
          <w:noProof/>
        </w:rPr>
      </w:r>
      <w:r>
        <w:rPr>
          <w:noProof/>
        </w:rPr>
        <w:fldChar w:fldCharType="separate"/>
      </w:r>
      <w:r>
        <w:rPr>
          <w:noProof/>
        </w:rPr>
        <w:t>32</w:t>
      </w:r>
      <w:r>
        <w:rPr>
          <w:noProof/>
        </w:rPr>
        <w:fldChar w:fldCharType="end"/>
      </w:r>
    </w:p>
    <w:p w14:paraId="0D8884A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77547198 \h </w:instrText>
      </w:r>
      <w:r>
        <w:rPr>
          <w:noProof/>
        </w:rPr>
      </w:r>
      <w:r>
        <w:rPr>
          <w:noProof/>
        </w:rPr>
        <w:fldChar w:fldCharType="separate"/>
      </w:r>
      <w:r>
        <w:rPr>
          <w:noProof/>
        </w:rPr>
        <w:t>32</w:t>
      </w:r>
      <w:r>
        <w:rPr>
          <w:noProof/>
        </w:rPr>
        <w:fldChar w:fldCharType="end"/>
      </w:r>
    </w:p>
    <w:p w14:paraId="4955708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77547199 \h </w:instrText>
      </w:r>
      <w:r>
        <w:rPr>
          <w:noProof/>
        </w:rPr>
      </w:r>
      <w:r>
        <w:rPr>
          <w:noProof/>
        </w:rPr>
        <w:fldChar w:fldCharType="separate"/>
      </w:r>
      <w:r>
        <w:rPr>
          <w:noProof/>
        </w:rPr>
        <w:t>33</w:t>
      </w:r>
      <w:r>
        <w:rPr>
          <w:noProof/>
        </w:rPr>
        <w:fldChar w:fldCharType="end"/>
      </w:r>
    </w:p>
    <w:p w14:paraId="6DCBBD6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9.1.</w:t>
      </w:r>
      <w:r>
        <w:rPr>
          <w:noProof/>
        </w:rPr>
        <w:t xml:space="preserve"> Prescribed Nodal Degrees of Freedom</w:t>
      </w:r>
      <w:r>
        <w:rPr>
          <w:noProof/>
        </w:rPr>
        <w:tab/>
      </w:r>
      <w:r>
        <w:rPr>
          <w:noProof/>
        </w:rPr>
        <w:fldChar w:fldCharType="begin"/>
      </w:r>
      <w:r>
        <w:rPr>
          <w:noProof/>
        </w:rPr>
        <w:instrText xml:space="preserve"> PAGEREF _Toc377547200 \h </w:instrText>
      </w:r>
      <w:r>
        <w:rPr>
          <w:noProof/>
        </w:rPr>
      </w:r>
      <w:r>
        <w:rPr>
          <w:noProof/>
        </w:rPr>
        <w:fldChar w:fldCharType="separate"/>
      </w:r>
      <w:r>
        <w:rPr>
          <w:noProof/>
        </w:rPr>
        <w:t>33</w:t>
      </w:r>
      <w:r>
        <w:rPr>
          <w:noProof/>
        </w:rPr>
        <w:fldChar w:fldCharType="end"/>
      </w:r>
    </w:p>
    <w:p w14:paraId="3C2E96C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9.2.</w:t>
      </w:r>
      <w:r>
        <w:rPr>
          <w:noProof/>
        </w:rPr>
        <w:t xml:space="preserve"> Fixed Nodal Degrees of Freedom</w:t>
      </w:r>
      <w:r>
        <w:rPr>
          <w:noProof/>
        </w:rPr>
        <w:tab/>
      </w:r>
      <w:r>
        <w:rPr>
          <w:noProof/>
        </w:rPr>
        <w:fldChar w:fldCharType="begin"/>
      </w:r>
      <w:r>
        <w:rPr>
          <w:noProof/>
        </w:rPr>
        <w:instrText xml:space="preserve"> PAGEREF _Toc377547201 \h </w:instrText>
      </w:r>
      <w:r>
        <w:rPr>
          <w:noProof/>
        </w:rPr>
      </w:r>
      <w:r>
        <w:rPr>
          <w:noProof/>
        </w:rPr>
        <w:fldChar w:fldCharType="separate"/>
      </w:r>
      <w:r>
        <w:rPr>
          <w:noProof/>
        </w:rPr>
        <w:t>34</w:t>
      </w:r>
      <w:r>
        <w:rPr>
          <w:noProof/>
        </w:rPr>
        <w:fldChar w:fldCharType="end"/>
      </w:r>
    </w:p>
    <w:p w14:paraId="625C03B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77547202 \h </w:instrText>
      </w:r>
      <w:r>
        <w:rPr>
          <w:noProof/>
        </w:rPr>
      </w:r>
      <w:r>
        <w:rPr>
          <w:noProof/>
        </w:rPr>
        <w:fldChar w:fldCharType="separate"/>
      </w:r>
      <w:r>
        <w:rPr>
          <w:noProof/>
        </w:rPr>
        <w:t>35</w:t>
      </w:r>
      <w:r>
        <w:rPr>
          <w:noProof/>
        </w:rPr>
        <w:fldChar w:fldCharType="end"/>
      </w:r>
    </w:p>
    <w:p w14:paraId="7F07B47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lastRenderedPageBreak/>
        <w:t>3.10.1.</w:t>
      </w:r>
      <w:r>
        <w:rPr>
          <w:noProof/>
        </w:rPr>
        <w:t xml:space="preserve"> Nodal Loads</w:t>
      </w:r>
      <w:r>
        <w:rPr>
          <w:noProof/>
        </w:rPr>
        <w:tab/>
      </w:r>
      <w:r>
        <w:rPr>
          <w:noProof/>
        </w:rPr>
        <w:fldChar w:fldCharType="begin"/>
      </w:r>
      <w:r>
        <w:rPr>
          <w:noProof/>
        </w:rPr>
        <w:instrText xml:space="preserve"> PAGEREF _Toc377547203 \h </w:instrText>
      </w:r>
      <w:r>
        <w:rPr>
          <w:noProof/>
        </w:rPr>
      </w:r>
      <w:r>
        <w:rPr>
          <w:noProof/>
        </w:rPr>
        <w:fldChar w:fldCharType="separate"/>
      </w:r>
      <w:r>
        <w:rPr>
          <w:noProof/>
        </w:rPr>
        <w:t>35</w:t>
      </w:r>
      <w:r>
        <w:rPr>
          <w:noProof/>
        </w:rPr>
        <w:fldChar w:fldCharType="end"/>
      </w:r>
    </w:p>
    <w:p w14:paraId="65A2EE0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0.2.</w:t>
      </w:r>
      <w:r>
        <w:rPr>
          <w:noProof/>
        </w:rPr>
        <w:t xml:space="preserve"> Surface Loads</w:t>
      </w:r>
      <w:r>
        <w:rPr>
          <w:noProof/>
        </w:rPr>
        <w:tab/>
      </w:r>
      <w:r>
        <w:rPr>
          <w:noProof/>
        </w:rPr>
        <w:fldChar w:fldCharType="begin"/>
      </w:r>
      <w:r>
        <w:rPr>
          <w:noProof/>
        </w:rPr>
        <w:instrText xml:space="preserve"> PAGEREF _Toc377547204 \h </w:instrText>
      </w:r>
      <w:r>
        <w:rPr>
          <w:noProof/>
        </w:rPr>
      </w:r>
      <w:r>
        <w:rPr>
          <w:noProof/>
        </w:rPr>
        <w:fldChar w:fldCharType="separate"/>
      </w:r>
      <w:r>
        <w:rPr>
          <w:noProof/>
        </w:rPr>
        <w:t>35</w:t>
      </w:r>
      <w:r>
        <w:rPr>
          <w:noProof/>
        </w:rPr>
        <w:fldChar w:fldCharType="end"/>
      </w:r>
    </w:p>
    <w:p w14:paraId="36936B2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77547205 \h </w:instrText>
      </w:r>
      <w:r>
        <w:rPr>
          <w:noProof/>
        </w:rPr>
      </w:r>
      <w:r>
        <w:rPr>
          <w:noProof/>
        </w:rPr>
        <w:fldChar w:fldCharType="separate"/>
      </w:r>
      <w:r>
        <w:rPr>
          <w:noProof/>
        </w:rPr>
        <w:t>36</w:t>
      </w:r>
      <w:r>
        <w:rPr>
          <w:noProof/>
        </w:rPr>
        <w:fldChar w:fldCharType="end"/>
      </w:r>
    </w:p>
    <w:p w14:paraId="508359E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77547206 \h </w:instrText>
      </w:r>
      <w:r>
        <w:rPr>
          <w:noProof/>
        </w:rPr>
      </w:r>
      <w:r>
        <w:rPr>
          <w:noProof/>
        </w:rPr>
        <w:fldChar w:fldCharType="separate"/>
      </w:r>
      <w:r>
        <w:rPr>
          <w:noProof/>
        </w:rPr>
        <w:t>36</w:t>
      </w:r>
      <w:r>
        <w:rPr>
          <w:noProof/>
        </w:rPr>
        <w:fldChar w:fldCharType="end"/>
      </w:r>
    </w:p>
    <w:p w14:paraId="5A1C50A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77547207 \h </w:instrText>
      </w:r>
      <w:r>
        <w:rPr>
          <w:noProof/>
        </w:rPr>
      </w:r>
      <w:r>
        <w:rPr>
          <w:noProof/>
        </w:rPr>
        <w:fldChar w:fldCharType="separate"/>
      </w:r>
      <w:r>
        <w:rPr>
          <w:noProof/>
        </w:rPr>
        <w:t>37</w:t>
      </w:r>
      <w:r>
        <w:rPr>
          <w:noProof/>
        </w:rPr>
        <w:fldChar w:fldCharType="end"/>
      </w:r>
    </w:p>
    <w:p w14:paraId="0B4FD65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77547208 \h </w:instrText>
      </w:r>
      <w:r>
        <w:rPr>
          <w:noProof/>
        </w:rPr>
      </w:r>
      <w:r>
        <w:rPr>
          <w:noProof/>
        </w:rPr>
        <w:fldChar w:fldCharType="separate"/>
      </w:r>
      <w:r>
        <w:rPr>
          <w:noProof/>
        </w:rPr>
        <w:t>38</w:t>
      </w:r>
      <w:r>
        <w:rPr>
          <w:noProof/>
        </w:rPr>
        <w:fldChar w:fldCharType="end"/>
      </w:r>
    </w:p>
    <w:p w14:paraId="10DD904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77547209 \h </w:instrText>
      </w:r>
      <w:r>
        <w:rPr>
          <w:noProof/>
        </w:rPr>
      </w:r>
      <w:r>
        <w:rPr>
          <w:noProof/>
        </w:rPr>
        <w:fldChar w:fldCharType="separate"/>
      </w:r>
      <w:r>
        <w:rPr>
          <w:noProof/>
        </w:rPr>
        <w:t>40</w:t>
      </w:r>
      <w:r>
        <w:rPr>
          <w:noProof/>
        </w:rPr>
        <w:fldChar w:fldCharType="end"/>
      </w:r>
    </w:p>
    <w:p w14:paraId="1EF3FB9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77547210 \h </w:instrText>
      </w:r>
      <w:r>
        <w:rPr>
          <w:noProof/>
        </w:rPr>
      </w:r>
      <w:r>
        <w:rPr>
          <w:noProof/>
        </w:rPr>
        <w:fldChar w:fldCharType="separate"/>
      </w:r>
      <w:r>
        <w:rPr>
          <w:noProof/>
        </w:rPr>
        <w:t>40</w:t>
      </w:r>
      <w:r>
        <w:rPr>
          <w:noProof/>
        </w:rPr>
        <w:fldChar w:fldCharType="end"/>
      </w:r>
    </w:p>
    <w:p w14:paraId="11085C0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77547211 \h </w:instrText>
      </w:r>
      <w:r>
        <w:rPr>
          <w:noProof/>
        </w:rPr>
      </w:r>
      <w:r>
        <w:rPr>
          <w:noProof/>
        </w:rPr>
        <w:fldChar w:fldCharType="separate"/>
      </w:r>
      <w:r>
        <w:rPr>
          <w:noProof/>
        </w:rPr>
        <w:t>41</w:t>
      </w:r>
      <w:r>
        <w:rPr>
          <w:noProof/>
        </w:rPr>
        <w:fldChar w:fldCharType="end"/>
      </w:r>
    </w:p>
    <w:p w14:paraId="08BF2F8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0.3.</w:t>
      </w:r>
      <w:r>
        <w:rPr>
          <w:noProof/>
        </w:rPr>
        <w:t xml:space="preserve"> Body Loads</w:t>
      </w:r>
      <w:r>
        <w:rPr>
          <w:noProof/>
        </w:rPr>
        <w:tab/>
      </w:r>
      <w:r>
        <w:rPr>
          <w:noProof/>
        </w:rPr>
        <w:fldChar w:fldCharType="begin"/>
      </w:r>
      <w:r>
        <w:rPr>
          <w:noProof/>
        </w:rPr>
        <w:instrText xml:space="preserve"> PAGEREF _Toc377547212 \h </w:instrText>
      </w:r>
      <w:r>
        <w:rPr>
          <w:noProof/>
        </w:rPr>
      </w:r>
      <w:r>
        <w:rPr>
          <w:noProof/>
        </w:rPr>
        <w:fldChar w:fldCharType="separate"/>
      </w:r>
      <w:r>
        <w:rPr>
          <w:noProof/>
        </w:rPr>
        <w:t>41</w:t>
      </w:r>
      <w:r>
        <w:rPr>
          <w:noProof/>
        </w:rPr>
        <w:fldChar w:fldCharType="end"/>
      </w:r>
    </w:p>
    <w:p w14:paraId="298FA76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77547213 \h </w:instrText>
      </w:r>
      <w:r>
        <w:rPr>
          <w:noProof/>
        </w:rPr>
      </w:r>
      <w:r>
        <w:rPr>
          <w:noProof/>
        </w:rPr>
        <w:fldChar w:fldCharType="separate"/>
      </w:r>
      <w:r>
        <w:rPr>
          <w:noProof/>
        </w:rPr>
        <w:t>41</w:t>
      </w:r>
      <w:r>
        <w:rPr>
          <w:noProof/>
        </w:rPr>
        <w:fldChar w:fldCharType="end"/>
      </w:r>
    </w:p>
    <w:p w14:paraId="07163EA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77547214 \h </w:instrText>
      </w:r>
      <w:r>
        <w:rPr>
          <w:noProof/>
        </w:rPr>
      </w:r>
      <w:r>
        <w:rPr>
          <w:noProof/>
        </w:rPr>
        <w:fldChar w:fldCharType="separate"/>
      </w:r>
      <w:r>
        <w:rPr>
          <w:noProof/>
        </w:rPr>
        <w:t>41</w:t>
      </w:r>
      <w:r>
        <w:rPr>
          <w:noProof/>
        </w:rPr>
        <w:fldChar w:fldCharType="end"/>
      </w:r>
    </w:p>
    <w:p w14:paraId="7B6EB93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77547215 \h </w:instrText>
      </w:r>
      <w:r>
        <w:rPr>
          <w:noProof/>
        </w:rPr>
      </w:r>
      <w:r>
        <w:rPr>
          <w:noProof/>
        </w:rPr>
        <w:fldChar w:fldCharType="separate"/>
      </w:r>
      <w:r>
        <w:rPr>
          <w:noProof/>
        </w:rPr>
        <w:t>42</w:t>
      </w:r>
      <w:r>
        <w:rPr>
          <w:noProof/>
        </w:rPr>
        <w:fldChar w:fldCharType="end"/>
      </w:r>
    </w:p>
    <w:p w14:paraId="61C4CC1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77547216 \h </w:instrText>
      </w:r>
      <w:r>
        <w:rPr>
          <w:noProof/>
        </w:rPr>
      </w:r>
      <w:r>
        <w:rPr>
          <w:noProof/>
        </w:rPr>
        <w:fldChar w:fldCharType="separate"/>
      </w:r>
      <w:r>
        <w:rPr>
          <w:noProof/>
        </w:rPr>
        <w:t>42</w:t>
      </w:r>
      <w:r>
        <w:rPr>
          <w:noProof/>
        </w:rPr>
        <w:fldChar w:fldCharType="end"/>
      </w:r>
    </w:p>
    <w:p w14:paraId="55D7AA63"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77547217 \h </w:instrText>
      </w:r>
      <w:r>
        <w:rPr>
          <w:noProof/>
        </w:rPr>
      </w:r>
      <w:r>
        <w:rPr>
          <w:noProof/>
        </w:rPr>
        <w:fldChar w:fldCharType="separate"/>
      </w:r>
      <w:r>
        <w:rPr>
          <w:noProof/>
        </w:rPr>
        <w:t>43</w:t>
      </w:r>
      <w:r>
        <w:rPr>
          <w:noProof/>
        </w:rPr>
        <w:fldChar w:fldCharType="end"/>
      </w:r>
    </w:p>
    <w:p w14:paraId="4DB06BB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1.</w:t>
      </w:r>
      <w:r>
        <w:rPr>
          <w:noProof/>
        </w:rPr>
        <w:t xml:space="preserve"> Sliding Interfaces</w:t>
      </w:r>
      <w:r>
        <w:rPr>
          <w:noProof/>
        </w:rPr>
        <w:tab/>
      </w:r>
      <w:r>
        <w:rPr>
          <w:noProof/>
        </w:rPr>
        <w:fldChar w:fldCharType="begin"/>
      </w:r>
      <w:r>
        <w:rPr>
          <w:noProof/>
        </w:rPr>
        <w:instrText xml:space="preserve"> PAGEREF _Toc377547218 \h </w:instrText>
      </w:r>
      <w:r>
        <w:rPr>
          <w:noProof/>
        </w:rPr>
      </w:r>
      <w:r>
        <w:rPr>
          <w:noProof/>
        </w:rPr>
        <w:fldChar w:fldCharType="separate"/>
      </w:r>
      <w:r>
        <w:rPr>
          <w:noProof/>
        </w:rPr>
        <w:t>43</w:t>
      </w:r>
      <w:r>
        <w:rPr>
          <w:noProof/>
        </w:rPr>
        <w:fldChar w:fldCharType="end"/>
      </w:r>
    </w:p>
    <w:p w14:paraId="0421E7F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2.</w:t>
      </w:r>
      <w:r>
        <w:rPr>
          <w:noProof/>
        </w:rPr>
        <w:t xml:space="preserve"> Biphasic Contact</w:t>
      </w:r>
      <w:r>
        <w:rPr>
          <w:noProof/>
        </w:rPr>
        <w:tab/>
      </w:r>
      <w:r>
        <w:rPr>
          <w:noProof/>
        </w:rPr>
        <w:fldChar w:fldCharType="begin"/>
      </w:r>
      <w:r>
        <w:rPr>
          <w:noProof/>
        </w:rPr>
        <w:instrText xml:space="preserve"> PAGEREF _Toc377547219 \h </w:instrText>
      </w:r>
      <w:r>
        <w:rPr>
          <w:noProof/>
        </w:rPr>
      </w:r>
      <w:r>
        <w:rPr>
          <w:noProof/>
        </w:rPr>
        <w:fldChar w:fldCharType="separate"/>
      </w:r>
      <w:r>
        <w:rPr>
          <w:noProof/>
        </w:rPr>
        <w:t>48</w:t>
      </w:r>
      <w:r>
        <w:rPr>
          <w:noProof/>
        </w:rPr>
        <w:fldChar w:fldCharType="end"/>
      </w:r>
    </w:p>
    <w:p w14:paraId="23CD7C7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77547220 \h </w:instrText>
      </w:r>
      <w:r>
        <w:rPr>
          <w:noProof/>
        </w:rPr>
      </w:r>
      <w:r>
        <w:rPr>
          <w:noProof/>
        </w:rPr>
        <w:fldChar w:fldCharType="separate"/>
      </w:r>
      <w:r>
        <w:rPr>
          <w:noProof/>
        </w:rPr>
        <w:t>49</w:t>
      </w:r>
      <w:r>
        <w:rPr>
          <w:noProof/>
        </w:rPr>
        <w:fldChar w:fldCharType="end"/>
      </w:r>
    </w:p>
    <w:p w14:paraId="1D2D043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4.</w:t>
      </w:r>
      <w:r>
        <w:rPr>
          <w:noProof/>
        </w:rPr>
        <w:t xml:space="preserve"> Rigid Wall Interfaces</w:t>
      </w:r>
      <w:r>
        <w:rPr>
          <w:noProof/>
        </w:rPr>
        <w:tab/>
      </w:r>
      <w:r>
        <w:rPr>
          <w:noProof/>
        </w:rPr>
        <w:fldChar w:fldCharType="begin"/>
      </w:r>
      <w:r>
        <w:rPr>
          <w:noProof/>
        </w:rPr>
        <w:instrText xml:space="preserve"> PAGEREF _Toc377547221 \h </w:instrText>
      </w:r>
      <w:r>
        <w:rPr>
          <w:noProof/>
        </w:rPr>
      </w:r>
      <w:r>
        <w:rPr>
          <w:noProof/>
        </w:rPr>
        <w:fldChar w:fldCharType="separate"/>
      </w:r>
      <w:r>
        <w:rPr>
          <w:noProof/>
        </w:rPr>
        <w:t>50</w:t>
      </w:r>
      <w:r>
        <w:rPr>
          <w:noProof/>
        </w:rPr>
        <w:fldChar w:fldCharType="end"/>
      </w:r>
    </w:p>
    <w:p w14:paraId="6306F4F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5.</w:t>
      </w:r>
      <w:r>
        <w:rPr>
          <w:noProof/>
        </w:rPr>
        <w:t xml:space="preserve"> Tied Interfaces</w:t>
      </w:r>
      <w:r>
        <w:rPr>
          <w:noProof/>
        </w:rPr>
        <w:tab/>
      </w:r>
      <w:r>
        <w:rPr>
          <w:noProof/>
        </w:rPr>
        <w:fldChar w:fldCharType="begin"/>
      </w:r>
      <w:r>
        <w:rPr>
          <w:noProof/>
        </w:rPr>
        <w:instrText xml:space="preserve"> PAGEREF _Toc377547222 \h </w:instrText>
      </w:r>
      <w:r>
        <w:rPr>
          <w:noProof/>
        </w:rPr>
      </w:r>
      <w:r>
        <w:rPr>
          <w:noProof/>
        </w:rPr>
        <w:fldChar w:fldCharType="separate"/>
      </w:r>
      <w:r>
        <w:rPr>
          <w:noProof/>
        </w:rPr>
        <w:t>51</w:t>
      </w:r>
      <w:r>
        <w:rPr>
          <w:noProof/>
        </w:rPr>
        <w:fldChar w:fldCharType="end"/>
      </w:r>
    </w:p>
    <w:p w14:paraId="1CF16D4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6.</w:t>
      </w:r>
      <w:r>
        <w:rPr>
          <w:noProof/>
        </w:rPr>
        <w:t xml:space="preserve"> Tied Biphasic Interfaces</w:t>
      </w:r>
      <w:r>
        <w:rPr>
          <w:noProof/>
        </w:rPr>
        <w:tab/>
      </w:r>
      <w:r>
        <w:rPr>
          <w:noProof/>
        </w:rPr>
        <w:fldChar w:fldCharType="begin"/>
      </w:r>
      <w:r>
        <w:rPr>
          <w:noProof/>
        </w:rPr>
        <w:instrText xml:space="preserve"> PAGEREF _Toc377547223 \h </w:instrText>
      </w:r>
      <w:r>
        <w:rPr>
          <w:noProof/>
        </w:rPr>
      </w:r>
      <w:r>
        <w:rPr>
          <w:noProof/>
        </w:rPr>
        <w:fldChar w:fldCharType="separate"/>
      </w:r>
      <w:r>
        <w:rPr>
          <w:noProof/>
        </w:rPr>
        <w:t>51</w:t>
      </w:r>
      <w:r>
        <w:rPr>
          <w:noProof/>
        </w:rPr>
        <w:fldChar w:fldCharType="end"/>
      </w:r>
    </w:p>
    <w:p w14:paraId="74FAB8D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7.</w:t>
      </w:r>
      <w:r>
        <w:rPr>
          <w:noProof/>
        </w:rPr>
        <w:t xml:space="preserve"> Rigid Interfaces</w:t>
      </w:r>
      <w:r>
        <w:rPr>
          <w:noProof/>
        </w:rPr>
        <w:tab/>
      </w:r>
      <w:r>
        <w:rPr>
          <w:noProof/>
        </w:rPr>
        <w:fldChar w:fldCharType="begin"/>
      </w:r>
      <w:r>
        <w:rPr>
          <w:noProof/>
        </w:rPr>
        <w:instrText xml:space="preserve"> PAGEREF _Toc377547224 \h </w:instrText>
      </w:r>
      <w:r>
        <w:rPr>
          <w:noProof/>
        </w:rPr>
      </w:r>
      <w:r>
        <w:rPr>
          <w:noProof/>
        </w:rPr>
        <w:fldChar w:fldCharType="separate"/>
      </w:r>
      <w:r>
        <w:rPr>
          <w:noProof/>
        </w:rPr>
        <w:t>52</w:t>
      </w:r>
      <w:r>
        <w:rPr>
          <w:noProof/>
        </w:rPr>
        <w:fldChar w:fldCharType="end"/>
      </w:r>
    </w:p>
    <w:p w14:paraId="51925E8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8.</w:t>
      </w:r>
      <w:r>
        <w:rPr>
          <w:noProof/>
        </w:rPr>
        <w:t xml:space="preserve"> Rigid Joints</w:t>
      </w:r>
      <w:r>
        <w:rPr>
          <w:noProof/>
        </w:rPr>
        <w:tab/>
      </w:r>
      <w:r>
        <w:rPr>
          <w:noProof/>
        </w:rPr>
        <w:fldChar w:fldCharType="begin"/>
      </w:r>
      <w:r>
        <w:rPr>
          <w:noProof/>
        </w:rPr>
        <w:instrText xml:space="preserve"> PAGEREF _Toc377547225 \h </w:instrText>
      </w:r>
      <w:r>
        <w:rPr>
          <w:noProof/>
        </w:rPr>
      </w:r>
      <w:r>
        <w:rPr>
          <w:noProof/>
        </w:rPr>
        <w:fldChar w:fldCharType="separate"/>
      </w:r>
      <w:r>
        <w:rPr>
          <w:noProof/>
        </w:rPr>
        <w:t>52</w:t>
      </w:r>
      <w:r>
        <w:rPr>
          <w:noProof/>
        </w:rPr>
        <w:fldChar w:fldCharType="end"/>
      </w:r>
    </w:p>
    <w:p w14:paraId="7741716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77547226 \h </w:instrText>
      </w:r>
      <w:r>
        <w:rPr>
          <w:noProof/>
        </w:rPr>
      </w:r>
      <w:r>
        <w:rPr>
          <w:noProof/>
        </w:rPr>
        <w:fldChar w:fldCharType="separate"/>
      </w:r>
      <w:r>
        <w:rPr>
          <w:noProof/>
        </w:rPr>
        <w:t>53</w:t>
      </w:r>
      <w:r>
        <w:rPr>
          <w:noProof/>
        </w:rPr>
        <w:fldChar w:fldCharType="end"/>
      </w:r>
    </w:p>
    <w:p w14:paraId="24A963A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2.1.</w:t>
      </w:r>
      <w:r>
        <w:rPr>
          <w:noProof/>
        </w:rPr>
        <w:t xml:space="preserve"> Rigid Body Constraints</w:t>
      </w:r>
      <w:r>
        <w:rPr>
          <w:noProof/>
        </w:rPr>
        <w:tab/>
      </w:r>
      <w:r>
        <w:rPr>
          <w:noProof/>
        </w:rPr>
        <w:fldChar w:fldCharType="begin"/>
      </w:r>
      <w:r>
        <w:rPr>
          <w:noProof/>
        </w:rPr>
        <w:instrText xml:space="preserve"> PAGEREF _Toc377547227 \h </w:instrText>
      </w:r>
      <w:r>
        <w:rPr>
          <w:noProof/>
        </w:rPr>
      </w:r>
      <w:r>
        <w:rPr>
          <w:noProof/>
        </w:rPr>
        <w:fldChar w:fldCharType="separate"/>
      </w:r>
      <w:r>
        <w:rPr>
          <w:noProof/>
        </w:rPr>
        <w:t>53</w:t>
      </w:r>
      <w:r>
        <w:rPr>
          <w:noProof/>
        </w:rPr>
        <w:fldChar w:fldCharType="end"/>
      </w:r>
    </w:p>
    <w:p w14:paraId="115FC2E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77547228 \h </w:instrText>
      </w:r>
      <w:r>
        <w:rPr>
          <w:noProof/>
        </w:rPr>
      </w:r>
      <w:r>
        <w:rPr>
          <w:noProof/>
        </w:rPr>
        <w:fldChar w:fldCharType="separate"/>
      </w:r>
      <w:r>
        <w:rPr>
          <w:noProof/>
        </w:rPr>
        <w:t>55</w:t>
      </w:r>
      <w:r>
        <w:rPr>
          <w:noProof/>
        </w:rPr>
        <w:fldChar w:fldCharType="end"/>
      </w:r>
    </w:p>
    <w:p w14:paraId="21C3C55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3.1.</w:t>
      </w:r>
      <w:r>
        <w:rPr>
          <w:noProof/>
        </w:rPr>
        <w:t xml:space="preserve"> Springs</w:t>
      </w:r>
      <w:r>
        <w:rPr>
          <w:noProof/>
        </w:rPr>
        <w:tab/>
      </w:r>
      <w:r>
        <w:rPr>
          <w:noProof/>
        </w:rPr>
        <w:fldChar w:fldCharType="begin"/>
      </w:r>
      <w:r>
        <w:rPr>
          <w:noProof/>
        </w:rPr>
        <w:instrText xml:space="preserve"> PAGEREF _Toc377547229 \h </w:instrText>
      </w:r>
      <w:r>
        <w:rPr>
          <w:noProof/>
        </w:rPr>
      </w:r>
      <w:r>
        <w:rPr>
          <w:noProof/>
        </w:rPr>
        <w:fldChar w:fldCharType="separate"/>
      </w:r>
      <w:r>
        <w:rPr>
          <w:noProof/>
        </w:rPr>
        <w:t>55</w:t>
      </w:r>
      <w:r>
        <w:rPr>
          <w:noProof/>
        </w:rPr>
        <w:fldChar w:fldCharType="end"/>
      </w:r>
    </w:p>
    <w:p w14:paraId="6E77979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77547241 \h </w:instrText>
      </w:r>
      <w:r>
        <w:rPr>
          <w:noProof/>
        </w:rPr>
      </w:r>
      <w:r>
        <w:rPr>
          <w:noProof/>
        </w:rPr>
        <w:fldChar w:fldCharType="separate"/>
      </w:r>
      <w:r>
        <w:rPr>
          <w:noProof/>
        </w:rPr>
        <w:t>57</w:t>
      </w:r>
      <w:r>
        <w:rPr>
          <w:noProof/>
        </w:rPr>
        <w:fldChar w:fldCharType="end"/>
      </w:r>
    </w:p>
    <w:p w14:paraId="7D00548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77547242 \h </w:instrText>
      </w:r>
      <w:r>
        <w:rPr>
          <w:noProof/>
        </w:rPr>
      </w:r>
      <w:r>
        <w:rPr>
          <w:noProof/>
        </w:rPr>
        <w:fldChar w:fldCharType="separate"/>
      </w:r>
      <w:r>
        <w:rPr>
          <w:noProof/>
        </w:rPr>
        <w:t>59</w:t>
      </w:r>
      <w:r>
        <w:rPr>
          <w:noProof/>
        </w:rPr>
        <w:fldChar w:fldCharType="end"/>
      </w:r>
    </w:p>
    <w:p w14:paraId="10B7878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5.1.</w:t>
      </w:r>
      <w:r>
        <w:rPr>
          <w:noProof/>
        </w:rPr>
        <w:t xml:space="preserve"> Logfile</w:t>
      </w:r>
      <w:r>
        <w:rPr>
          <w:noProof/>
        </w:rPr>
        <w:tab/>
      </w:r>
      <w:r>
        <w:rPr>
          <w:noProof/>
        </w:rPr>
        <w:fldChar w:fldCharType="begin"/>
      </w:r>
      <w:r>
        <w:rPr>
          <w:noProof/>
        </w:rPr>
        <w:instrText xml:space="preserve"> PAGEREF _Toc377547243 \h </w:instrText>
      </w:r>
      <w:r>
        <w:rPr>
          <w:noProof/>
        </w:rPr>
      </w:r>
      <w:r>
        <w:rPr>
          <w:noProof/>
        </w:rPr>
        <w:fldChar w:fldCharType="separate"/>
      </w:r>
      <w:r>
        <w:rPr>
          <w:noProof/>
        </w:rPr>
        <w:t>59</w:t>
      </w:r>
      <w:r>
        <w:rPr>
          <w:noProof/>
        </w:rPr>
        <w:fldChar w:fldCharType="end"/>
      </w:r>
    </w:p>
    <w:p w14:paraId="6BD605D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77547244 \h </w:instrText>
      </w:r>
      <w:r>
        <w:rPr>
          <w:noProof/>
        </w:rPr>
      </w:r>
      <w:r>
        <w:rPr>
          <w:noProof/>
        </w:rPr>
        <w:fldChar w:fldCharType="separate"/>
      </w:r>
      <w:r>
        <w:rPr>
          <w:noProof/>
        </w:rPr>
        <w:t>61</w:t>
      </w:r>
      <w:r>
        <w:rPr>
          <w:noProof/>
        </w:rPr>
        <w:fldChar w:fldCharType="end"/>
      </w:r>
    </w:p>
    <w:p w14:paraId="0CAB598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77547245 \h </w:instrText>
      </w:r>
      <w:r>
        <w:rPr>
          <w:noProof/>
        </w:rPr>
      </w:r>
      <w:r>
        <w:rPr>
          <w:noProof/>
        </w:rPr>
        <w:fldChar w:fldCharType="separate"/>
      </w:r>
      <w:r>
        <w:rPr>
          <w:noProof/>
        </w:rPr>
        <w:t>62</w:t>
      </w:r>
      <w:r>
        <w:rPr>
          <w:noProof/>
        </w:rPr>
        <w:fldChar w:fldCharType="end"/>
      </w:r>
    </w:p>
    <w:p w14:paraId="2497830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77547246 \h </w:instrText>
      </w:r>
      <w:r>
        <w:rPr>
          <w:noProof/>
        </w:rPr>
      </w:r>
      <w:r>
        <w:rPr>
          <w:noProof/>
        </w:rPr>
        <w:fldChar w:fldCharType="separate"/>
      </w:r>
      <w:r>
        <w:rPr>
          <w:noProof/>
        </w:rPr>
        <w:t>63</w:t>
      </w:r>
      <w:r>
        <w:rPr>
          <w:noProof/>
        </w:rPr>
        <w:fldChar w:fldCharType="end"/>
      </w:r>
    </w:p>
    <w:p w14:paraId="6389EF8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5.2.</w:t>
      </w:r>
      <w:r>
        <w:rPr>
          <w:noProof/>
        </w:rPr>
        <w:t xml:space="preserve"> Plotfile</w:t>
      </w:r>
      <w:r>
        <w:rPr>
          <w:noProof/>
        </w:rPr>
        <w:tab/>
      </w:r>
      <w:r>
        <w:rPr>
          <w:noProof/>
        </w:rPr>
        <w:fldChar w:fldCharType="begin"/>
      </w:r>
      <w:r>
        <w:rPr>
          <w:noProof/>
        </w:rPr>
        <w:instrText xml:space="preserve"> PAGEREF _Toc377547247 \h </w:instrText>
      </w:r>
      <w:r>
        <w:rPr>
          <w:noProof/>
        </w:rPr>
      </w:r>
      <w:r>
        <w:rPr>
          <w:noProof/>
        </w:rPr>
        <w:fldChar w:fldCharType="separate"/>
      </w:r>
      <w:r>
        <w:rPr>
          <w:noProof/>
        </w:rPr>
        <w:t>64</w:t>
      </w:r>
      <w:r>
        <w:rPr>
          <w:noProof/>
        </w:rPr>
        <w:fldChar w:fldCharType="end"/>
      </w:r>
    </w:p>
    <w:p w14:paraId="3DB77F16"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4</w:t>
      </w:r>
      <w:r>
        <w:rPr>
          <w:noProof/>
        </w:rPr>
        <w:t xml:space="preserve"> Materials</w:t>
      </w:r>
      <w:r>
        <w:rPr>
          <w:noProof/>
        </w:rPr>
        <w:tab/>
      </w:r>
      <w:r>
        <w:rPr>
          <w:noProof/>
        </w:rPr>
        <w:fldChar w:fldCharType="begin"/>
      </w:r>
      <w:r>
        <w:rPr>
          <w:noProof/>
        </w:rPr>
        <w:instrText xml:space="preserve"> PAGEREF _Toc377547248 \h </w:instrText>
      </w:r>
      <w:r>
        <w:rPr>
          <w:noProof/>
        </w:rPr>
      </w:r>
      <w:r>
        <w:rPr>
          <w:noProof/>
        </w:rPr>
        <w:fldChar w:fldCharType="separate"/>
      </w:r>
      <w:r>
        <w:rPr>
          <w:noProof/>
        </w:rPr>
        <w:t>66</w:t>
      </w:r>
      <w:r>
        <w:rPr>
          <w:noProof/>
        </w:rPr>
        <w:fldChar w:fldCharType="end"/>
      </w:r>
    </w:p>
    <w:p w14:paraId="439355CB"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7547249 \h </w:instrText>
      </w:r>
      <w:r>
        <w:rPr>
          <w:noProof/>
        </w:rPr>
      </w:r>
      <w:r>
        <w:rPr>
          <w:noProof/>
        </w:rPr>
        <w:fldChar w:fldCharType="separate"/>
      </w:r>
      <w:r>
        <w:rPr>
          <w:noProof/>
        </w:rPr>
        <w:t>66</w:t>
      </w:r>
      <w:r>
        <w:rPr>
          <w:noProof/>
        </w:rPr>
        <w:fldChar w:fldCharType="end"/>
      </w:r>
    </w:p>
    <w:p w14:paraId="064F2EA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1.</w:t>
      </w:r>
      <w:r>
        <w:rPr>
          <w:noProof/>
        </w:rPr>
        <w:t xml:space="preserve"> Specifying Fiber Orientation</w:t>
      </w:r>
      <w:r>
        <w:rPr>
          <w:noProof/>
        </w:rPr>
        <w:tab/>
      </w:r>
      <w:r>
        <w:rPr>
          <w:noProof/>
        </w:rPr>
        <w:fldChar w:fldCharType="begin"/>
      </w:r>
      <w:r>
        <w:rPr>
          <w:noProof/>
        </w:rPr>
        <w:instrText xml:space="preserve"> PAGEREF _Toc377547250 \h </w:instrText>
      </w:r>
      <w:r>
        <w:rPr>
          <w:noProof/>
        </w:rPr>
      </w:r>
      <w:r>
        <w:rPr>
          <w:noProof/>
        </w:rPr>
        <w:fldChar w:fldCharType="separate"/>
      </w:r>
      <w:r>
        <w:rPr>
          <w:noProof/>
        </w:rPr>
        <w:t>66</w:t>
      </w:r>
      <w:r>
        <w:rPr>
          <w:noProof/>
        </w:rPr>
        <w:fldChar w:fldCharType="end"/>
      </w:r>
    </w:p>
    <w:p w14:paraId="26BE8C3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7547251 \h </w:instrText>
      </w:r>
      <w:r>
        <w:rPr>
          <w:noProof/>
        </w:rPr>
      </w:r>
      <w:r>
        <w:rPr>
          <w:noProof/>
        </w:rPr>
        <w:fldChar w:fldCharType="separate"/>
      </w:r>
      <w:r>
        <w:rPr>
          <w:noProof/>
        </w:rPr>
        <w:t>66</w:t>
      </w:r>
      <w:r>
        <w:rPr>
          <w:noProof/>
        </w:rPr>
        <w:fldChar w:fldCharType="end"/>
      </w:r>
    </w:p>
    <w:p w14:paraId="771542D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7547252 \h </w:instrText>
      </w:r>
      <w:r>
        <w:rPr>
          <w:noProof/>
        </w:rPr>
      </w:r>
      <w:r>
        <w:rPr>
          <w:noProof/>
        </w:rPr>
        <w:fldChar w:fldCharType="separate"/>
      </w:r>
      <w:r>
        <w:rPr>
          <w:noProof/>
        </w:rPr>
        <w:t>68</w:t>
      </w:r>
      <w:r>
        <w:rPr>
          <w:noProof/>
        </w:rPr>
        <w:fldChar w:fldCharType="end"/>
      </w:r>
    </w:p>
    <w:p w14:paraId="05B2026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2.</w:t>
      </w:r>
      <w:r>
        <w:rPr>
          <w:noProof/>
        </w:rPr>
        <w:t xml:space="preserve"> Uncoupled Materials</w:t>
      </w:r>
      <w:r>
        <w:rPr>
          <w:noProof/>
        </w:rPr>
        <w:tab/>
      </w:r>
      <w:r>
        <w:rPr>
          <w:noProof/>
        </w:rPr>
        <w:fldChar w:fldCharType="begin"/>
      </w:r>
      <w:r>
        <w:rPr>
          <w:noProof/>
        </w:rPr>
        <w:instrText xml:space="preserve"> PAGEREF _Toc377547253 \h </w:instrText>
      </w:r>
      <w:r>
        <w:rPr>
          <w:noProof/>
        </w:rPr>
      </w:r>
      <w:r>
        <w:rPr>
          <w:noProof/>
        </w:rPr>
        <w:fldChar w:fldCharType="separate"/>
      </w:r>
      <w:r>
        <w:rPr>
          <w:noProof/>
        </w:rPr>
        <w:t>70</w:t>
      </w:r>
      <w:r>
        <w:rPr>
          <w:noProof/>
        </w:rPr>
        <w:fldChar w:fldCharType="end"/>
      </w:r>
    </w:p>
    <w:p w14:paraId="1914050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7547254 \h </w:instrText>
      </w:r>
      <w:r>
        <w:rPr>
          <w:noProof/>
        </w:rPr>
      </w:r>
      <w:r>
        <w:rPr>
          <w:noProof/>
        </w:rPr>
        <w:fldChar w:fldCharType="separate"/>
      </w:r>
      <w:r>
        <w:rPr>
          <w:noProof/>
        </w:rPr>
        <w:t>72</w:t>
      </w:r>
      <w:r>
        <w:rPr>
          <w:noProof/>
        </w:rPr>
        <w:fldChar w:fldCharType="end"/>
      </w:r>
    </w:p>
    <w:p w14:paraId="30110FC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7547255 \h </w:instrText>
      </w:r>
      <w:r>
        <w:rPr>
          <w:noProof/>
        </w:rPr>
      </w:r>
      <w:r>
        <w:rPr>
          <w:noProof/>
        </w:rPr>
        <w:fldChar w:fldCharType="separate"/>
      </w:r>
      <w:r>
        <w:rPr>
          <w:noProof/>
        </w:rPr>
        <w:t>73</w:t>
      </w:r>
      <w:r>
        <w:rPr>
          <w:noProof/>
        </w:rPr>
        <w:fldChar w:fldCharType="end"/>
      </w:r>
    </w:p>
    <w:p w14:paraId="1996BD9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7547256 \h </w:instrText>
      </w:r>
      <w:r>
        <w:rPr>
          <w:noProof/>
        </w:rPr>
      </w:r>
      <w:r>
        <w:rPr>
          <w:noProof/>
        </w:rPr>
        <w:fldChar w:fldCharType="separate"/>
      </w:r>
      <w:r>
        <w:rPr>
          <w:noProof/>
        </w:rPr>
        <w:t>74</w:t>
      </w:r>
      <w:r>
        <w:rPr>
          <w:noProof/>
        </w:rPr>
        <w:fldChar w:fldCharType="end"/>
      </w:r>
    </w:p>
    <w:p w14:paraId="46F3956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7547257 \h </w:instrText>
      </w:r>
      <w:r>
        <w:rPr>
          <w:noProof/>
        </w:rPr>
      </w:r>
      <w:r>
        <w:rPr>
          <w:noProof/>
        </w:rPr>
        <w:fldChar w:fldCharType="separate"/>
      </w:r>
      <w:r>
        <w:rPr>
          <w:noProof/>
        </w:rPr>
        <w:t>75</w:t>
      </w:r>
      <w:r>
        <w:rPr>
          <w:noProof/>
        </w:rPr>
        <w:fldChar w:fldCharType="end"/>
      </w:r>
    </w:p>
    <w:p w14:paraId="09B78AE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7547258 \h </w:instrText>
      </w:r>
      <w:r>
        <w:rPr>
          <w:noProof/>
        </w:rPr>
      </w:r>
      <w:r>
        <w:rPr>
          <w:noProof/>
        </w:rPr>
        <w:fldChar w:fldCharType="separate"/>
      </w:r>
      <w:r>
        <w:rPr>
          <w:noProof/>
        </w:rPr>
        <w:t>76</w:t>
      </w:r>
      <w:r>
        <w:rPr>
          <w:noProof/>
        </w:rPr>
        <w:fldChar w:fldCharType="end"/>
      </w:r>
    </w:p>
    <w:p w14:paraId="61597F4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7547259 \h </w:instrText>
      </w:r>
      <w:r>
        <w:rPr>
          <w:noProof/>
        </w:rPr>
      </w:r>
      <w:r>
        <w:rPr>
          <w:noProof/>
        </w:rPr>
        <w:fldChar w:fldCharType="separate"/>
      </w:r>
      <w:r>
        <w:rPr>
          <w:noProof/>
        </w:rPr>
        <w:t>78</w:t>
      </w:r>
      <w:r>
        <w:rPr>
          <w:noProof/>
        </w:rPr>
        <w:fldChar w:fldCharType="end"/>
      </w:r>
    </w:p>
    <w:p w14:paraId="41740D0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7547260 \h </w:instrText>
      </w:r>
      <w:r>
        <w:rPr>
          <w:noProof/>
        </w:rPr>
      </w:r>
      <w:r>
        <w:rPr>
          <w:noProof/>
        </w:rPr>
        <w:fldChar w:fldCharType="separate"/>
      </w:r>
      <w:r>
        <w:rPr>
          <w:noProof/>
        </w:rPr>
        <w:t>79</w:t>
      </w:r>
      <w:r>
        <w:rPr>
          <w:noProof/>
        </w:rPr>
        <w:fldChar w:fldCharType="end"/>
      </w:r>
    </w:p>
    <w:p w14:paraId="1C24774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7547261 \h </w:instrText>
      </w:r>
      <w:r>
        <w:rPr>
          <w:noProof/>
        </w:rPr>
      </w:r>
      <w:r>
        <w:rPr>
          <w:noProof/>
        </w:rPr>
        <w:fldChar w:fldCharType="separate"/>
      </w:r>
      <w:r>
        <w:rPr>
          <w:noProof/>
        </w:rPr>
        <w:t>80</w:t>
      </w:r>
      <w:r>
        <w:rPr>
          <w:noProof/>
        </w:rPr>
        <w:fldChar w:fldCharType="end"/>
      </w:r>
    </w:p>
    <w:p w14:paraId="3E01697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7547262 \h </w:instrText>
      </w:r>
      <w:r>
        <w:rPr>
          <w:noProof/>
        </w:rPr>
      </w:r>
      <w:r>
        <w:rPr>
          <w:noProof/>
        </w:rPr>
        <w:fldChar w:fldCharType="separate"/>
      </w:r>
      <w:r>
        <w:rPr>
          <w:noProof/>
        </w:rPr>
        <w:t>82</w:t>
      </w:r>
      <w:r>
        <w:rPr>
          <w:noProof/>
        </w:rPr>
        <w:fldChar w:fldCharType="end"/>
      </w:r>
    </w:p>
    <w:p w14:paraId="5737BF50"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7547263 \h </w:instrText>
      </w:r>
      <w:r>
        <w:rPr>
          <w:noProof/>
        </w:rPr>
      </w:r>
      <w:r>
        <w:rPr>
          <w:noProof/>
        </w:rPr>
        <w:fldChar w:fldCharType="separate"/>
      </w:r>
      <w:r>
        <w:rPr>
          <w:noProof/>
        </w:rPr>
        <w:t>83</w:t>
      </w:r>
      <w:r>
        <w:rPr>
          <w:noProof/>
        </w:rPr>
        <w:fldChar w:fldCharType="end"/>
      </w:r>
    </w:p>
    <w:p w14:paraId="10B34C0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7547264 \h </w:instrText>
      </w:r>
      <w:r>
        <w:rPr>
          <w:noProof/>
        </w:rPr>
      </w:r>
      <w:r>
        <w:rPr>
          <w:noProof/>
        </w:rPr>
        <w:fldChar w:fldCharType="separate"/>
      </w:r>
      <w:r>
        <w:rPr>
          <w:noProof/>
        </w:rPr>
        <w:t>84</w:t>
      </w:r>
      <w:r>
        <w:rPr>
          <w:noProof/>
        </w:rPr>
        <w:fldChar w:fldCharType="end"/>
      </w:r>
    </w:p>
    <w:p w14:paraId="4978C54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7547265 \h </w:instrText>
      </w:r>
      <w:r>
        <w:rPr>
          <w:noProof/>
        </w:rPr>
      </w:r>
      <w:r>
        <w:rPr>
          <w:noProof/>
        </w:rPr>
        <w:fldChar w:fldCharType="separate"/>
      </w:r>
      <w:r>
        <w:rPr>
          <w:noProof/>
        </w:rPr>
        <w:t>85</w:t>
      </w:r>
      <w:r>
        <w:rPr>
          <w:noProof/>
        </w:rPr>
        <w:fldChar w:fldCharType="end"/>
      </w:r>
    </w:p>
    <w:p w14:paraId="3935A7C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7547266 \h </w:instrText>
      </w:r>
      <w:r>
        <w:rPr>
          <w:noProof/>
        </w:rPr>
      </w:r>
      <w:r>
        <w:rPr>
          <w:noProof/>
        </w:rPr>
        <w:fldChar w:fldCharType="separate"/>
      </w:r>
      <w:r>
        <w:rPr>
          <w:noProof/>
        </w:rPr>
        <w:t>87</w:t>
      </w:r>
      <w:r>
        <w:rPr>
          <w:noProof/>
        </w:rPr>
        <w:fldChar w:fldCharType="end"/>
      </w:r>
    </w:p>
    <w:p w14:paraId="5A72A62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7547267 \h </w:instrText>
      </w:r>
      <w:r>
        <w:rPr>
          <w:noProof/>
        </w:rPr>
      </w:r>
      <w:r>
        <w:rPr>
          <w:noProof/>
        </w:rPr>
        <w:fldChar w:fldCharType="separate"/>
      </w:r>
      <w:r>
        <w:rPr>
          <w:noProof/>
        </w:rPr>
        <w:t>88</w:t>
      </w:r>
      <w:r>
        <w:rPr>
          <w:noProof/>
        </w:rPr>
        <w:fldChar w:fldCharType="end"/>
      </w:r>
    </w:p>
    <w:p w14:paraId="7B5E1C9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7547268 \h </w:instrText>
      </w:r>
      <w:r>
        <w:rPr>
          <w:noProof/>
        </w:rPr>
      </w:r>
      <w:r>
        <w:rPr>
          <w:noProof/>
        </w:rPr>
        <w:fldChar w:fldCharType="separate"/>
      </w:r>
      <w:r>
        <w:rPr>
          <w:noProof/>
        </w:rPr>
        <w:t>89</w:t>
      </w:r>
      <w:r>
        <w:rPr>
          <w:noProof/>
        </w:rPr>
        <w:fldChar w:fldCharType="end"/>
      </w:r>
    </w:p>
    <w:p w14:paraId="647B733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7547269 \h </w:instrText>
      </w:r>
      <w:r>
        <w:rPr>
          <w:noProof/>
        </w:rPr>
      </w:r>
      <w:r>
        <w:rPr>
          <w:noProof/>
        </w:rPr>
        <w:fldChar w:fldCharType="separate"/>
      </w:r>
      <w:r>
        <w:rPr>
          <w:noProof/>
        </w:rPr>
        <w:t>90</w:t>
      </w:r>
      <w:r>
        <w:rPr>
          <w:noProof/>
        </w:rPr>
        <w:fldChar w:fldCharType="end"/>
      </w:r>
    </w:p>
    <w:p w14:paraId="6F00052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3.</w:t>
      </w:r>
      <w:r>
        <w:rPr>
          <w:noProof/>
        </w:rPr>
        <w:t xml:space="preserve"> Compressible Materials</w:t>
      </w:r>
      <w:r>
        <w:rPr>
          <w:noProof/>
        </w:rPr>
        <w:tab/>
      </w:r>
      <w:r>
        <w:rPr>
          <w:noProof/>
        </w:rPr>
        <w:fldChar w:fldCharType="begin"/>
      </w:r>
      <w:r>
        <w:rPr>
          <w:noProof/>
        </w:rPr>
        <w:instrText xml:space="preserve"> PAGEREF _Toc377547270 \h </w:instrText>
      </w:r>
      <w:r>
        <w:rPr>
          <w:noProof/>
        </w:rPr>
      </w:r>
      <w:r>
        <w:rPr>
          <w:noProof/>
        </w:rPr>
        <w:fldChar w:fldCharType="separate"/>
      </w:r>
      <w:r>
        <w:rPr>
          <w:noProof/>
        </w:rPr>
        <w:t>93</w:t>
      </w:r>
      <w:r>
        <w:rPr>
          <w:noProof/>
        </w:rPr>
        <w:fldChar w:fldCharType="end"/>
      </w:r>
    </w:p>
    <w:p w14:paraId="6ED3ADB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7547271 \h </w:instrText>
      </w:r>
      <w:r>
        <w:rPr>
          <w:noProof/>
        </w:rPr>
      </w:r>
      <w:r>
        <w:rPr>
          <w:noProof/>
        </w:rPr>
        <w:fldChar w:fldCharType="separate"/>
      </w:r>
      <w:r>
        <w:rPr>
          <w:noProof/>
        </w:rPr>
        <w:t>93</w:t>
      </w:r>
      <w:r>
        <w:rPr>
          <w:noProof/>
        </w:rPr>
        <w:fldChar w:fldCharType="end"/>
      </w:r>
    </w:p>
    <w:p w14:paraId="49BD51E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lastRenderedPageBreak/>
        <w:t>4.1.3.2. Cell Growth</w:t>
      </w:r>
      <w:r>
        <w:rPr>
          <w:noProof/>
        </w:rPr>
        <w:tab/>
      </w:r>
      <w:r>
        <w:rPr>
          <w:noProof/>
        </w:rPr>
        <w:fldChar w:fldCharType="begin"/>
      </w:r>
      <w:r>
        <w:rPr>
          <w:noProof/>
        </w:rPr>
        <w:instrText xml:space="preserve"> PAGEREF _Toc377547272 \h </w:instrText>
      </w:r>
      <w:r>
        <w:rPr>
          <w:noProof/>
        </w:rPr>
      </w:r>
      <w:r>
        <w:rPr>
          <w:noProof/>
        </w:rPr>
        <w:fldChar w:fldCharType="separate"/>
      </w:r>
      <w:r>
        <w:rPr>
          <w:noProof/>
        </w:rPr>
        <w:t>95</w:t>
      </w:r>
      <w:r>
        <w:rPr>
          <w:noProof/>
        </w:rPr>
        <w:fldChar w:fldCharType="end"/>
      </w:r>
    </w:p>
    <w:p w14:paraId="7EFCCD5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77547273 \h </w:instrText>
      </w:r>
      <w:r>
        <w:rPr>
          <w:noProof/>
        </w:rPr>
      </w:r>
      <w:r>
        <w:rPr>
          <w:noProof/>
        </w:rPr>
        <w:fldChar w:fldCharType="separate"/>
      </w:r>
      <w:r>
        <w:rPr>
          <w:noProof/>
        </w:rPr>
        <w:t>97</w:t>
      </w:r>
      <w:r>
        <w:rPr>
          <w:noProof/>
        </w:rPr>
        <w:fldChar w:fldCharType="end"/>
      </w:r>
    </w:p>
    <w:p w14:paraId="435E26B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77547274 \h </w:instrText>
      </w:r>
      <w:r>
        <w:rPr>
          <w:noProof/>
        </w:rPr>
      </w:r>
      <w:r>
        <w:rPr>
          <w:noProof/>
        </w:rPr>
        <w:fldChar w:fldCharType="separate"/>
      </w:r>
      <w:r>
        <w:rPr>
          <w:noProof/>
        </w:rPr>
        <w:t>99</w:t>
      </w:r>
      <w:r>
        <w:rPr>
          <w:noProof/>
        </w:rPr>
        <w:fldChar w:fldCharType="end"/>
      </w:r>
    </w:p>
    <w:p w14:paraId="0E004FF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7547275 \h </w:instrText>
      </w:r>
      <w:r>
        <w:rPr>
          <w:noProof/>
        </w:rPr>
      </w:r>
      <w:r>
        <w:rPr>
          <w:noProof/>
        </w:rPr>
        <w:fldChar w:fldCharType="separate"/>
      </w:r>
      <w:r>
        <w:rPr>
          <w:noProof/>
        </w:rPr>
        <w:t>100</w:t>
      </w:r>
      <w:r>
        <w:rPr>
          <w:noProof/>
        </w:rPr>
        <w:fldChar w:fldCharType="end"/>
      </w:r>
    </w:p>
    <w:p w14:paraId="3D08788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77547276 \h </w:instrText>
      </w:r>
      <w:r>
        <w:rPr>
          <w:noProof/>
        </w:rPr>
      </w:r>
      <w:r>
        <w:rPr>
          <w:noProof/>
        </w:rPr>
        <w:fldChar w:fldCharType="separate"/>
      </w:r>
      <w:r>
        <w:rPr>
          <w:noProof/>
        </w:rPr>
        <w:t>101</w:t>
      </w:r>
      <w:r>
        <w:rPr>
          <w:noProof/>
        </w:rPr>
        <w:fldChar w:fldCharType="end"/>
      </w:r>
    </w:p>
    <w:p w14:paraId="09044C3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7547277 \h </w:instrText>
      </w:r>
      <w:r>
        <w:rPr>
          <w:noProof/>
        </w:rPr>
      </w:r>
      <w:r>
        <w:rPr>
          <w:noProof/>
        </w:rPr>
        <w:fldChar w:fldCharType="separate"/>
      </w:r>
      <w:r>
        <w:rPr>
          <w:noProof/>
        </w:rPr>
        <w:t>102</w:t>
      </w:r>
      <w:r>
        <w:rPr>
          <w:noProof/>
        </w:rPr>
        <w:fldChar w:fldCharType="end"/>
      </w:r>
    </w:p>
    <w:p w14:paraId="04ED129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7547278 \h </w:instrText>
      </w:r>
      <w:r>
        <w:rPr>
          <w:noProof/>
        </w:rPr>
      </w:r>
      <w:r>
        <w:rPr>
          <w:noProof/>
        </w:rPr>
        <w:fldChar w:fldCharType="separate"/>
      </w:r>
      <w:r>
        <w:rPr>
          <w:noProof/>
        </w:rPr>
        <w:t>104</w:t>
      </w:r>
      <w:r>
        <w:rPr>
          <w:noProof/>
        </w:rPr>
        <w:fldChar w:fldCharType="end"/>
      </w:r>
    </w:p>
    <w:p w14:paraId="15EF8D5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7547279 \h </w:instrText>
      </w:r>
      <w:r>
        <w:rPr>
          <w:noProof/>
        </w:rPr>
      </w:r>
      <w:r>
        <w:rPr>
          <w:noProof/>
        </w:rPr>
        <w:fldChar w:fldCharType="separate"/>
      </w:r>
      <w:r>
        <w:rPr>
          <w:noProof/>
        </w:rPr>
        <w:t>105</w:t>
      </w:r>
      <w:r>
        <w:rPr>
          <w:noProof/>
        </w:rPr>
        <w:fldChar w:fldCharType="end"/>
      </w:r>
    </w:p>
    <w:p w14:paraId="220F067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7547280 \h </w:instrText>
      </w:r>
      <w:r>
        <w:rPr>
          <w:noProof/>
        </w:rPr>
      </w:r>
      <w:r>
        <w:rPr>
          <w:noProof/>
        </w:rPr>
        <w:fldChar w:fldCharType="separate"/>
      </w:r>
      <w:r>
        <w:rPr>
          <w:noProof/>
        </w:rPr>
        <w:t>106</w:t>
      </w:r>
      <w:r>
        <w:rPr>
          <w:noProof/>
        </w:rPr>
        <w:fldChar w:fldCharType="end"/>
      </w:r>
    </w:p>
    <w:p w14:paraId="35771F3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7547281 \h </w:instrText>
      </w:r>
      <w:r>
        <w:rPr>
          <w:noProof/>
        </w:rPr>
      </w:r>
      <w:r>
        <w:rPr>
          <w:noProof/>
        </w:rPr>
        <w:fldChar w:fldCharType="separate"/>
      </w:r>
      <w:r>
        <w:rPr>
          <w:noProof/>
        </w:rPr>
        <w:t>107</w:t>
      </w:r>
      <w:r>
        <w:rPr>
          <w:noProof/>
        </w:rPr>
        <w:fldChar w:fldCharType="end"/>
      </w:r>
    </w:p>
    <w:p w14:paraId="35F4D4E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7547282 \h </w:instrText>
      </w:r>
      <w:r>
        <w:rPr>
          <w:noProof/>
        </w:rPr>
      </w:r>
      <w:r>
        <w:rPr>
          <w:noProof/>
        </w:rPr>
        <w:fldChar w:fldCharType="separate"/>
      </w:r>
      <w:r>
        <w:rPr>
          <w:noProof/>
        </w:rPr>
        <w:t>108</w:t>
      </w:r>
      <w:r>
        <w:rPr>
          <w:noProof/>
        </w:rPr>
        <w:fldChar w:fldCharType="end"/>
      </w:r>
    </w:p>
    <w:p w14:paraId="0C99431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7547283 \h </w:instrText>
      </w:r>
      <w:r>
        <w:rPr>
          <w:noProof/>
        </w:rPr>
      </w:r>
      <w:r>
        <w:rPr>
          <w:noProof/>
        </w:rPr>
        <w:fldChar w:fldCharType="separate"/>
      </w:r>
      <w:r>
        <w:rPr>
          <w:noProof/>
        </w:rPr>
        <w:t>109</w:t>
      </w:r>
      <w:r>
        <w:rPr>
          <w:noProof/>
        </w:rPr>
        <w:fldChar w:fldCharType="end"/>
      </w:r>
    </w:p>
    <w:p w14:paraId="6EAEBB2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7547284 \h </w:instrText>
      </w:r>
      <w:r>
        <w:rPr>
          <w:noProof/>
        </w:rPr>
      </w:r>
      <w:r>
        <w:rPr>
          <w:noProof/>
        </w:rPr>
        <w:fldChar w:fldCharType="separate"/>
      </w:r>
      <w:r>
        <w:rPr>
          <w:noProof/>
        </w:rPr>
        <w:t>111</w:t>
      </w:r>
      <w:r>
        <w:rPr>
          <w:noProof/>
        </w:rPr>
        <w:fldChar w:fldCharType="end"/>
      </w:r>
    </w:p>
    <w:p w14:paraId="404E375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7547285 \h </w:instrText>
      </w:r>
      <w:r>
        <w:rPr>
          <w:noProof/>
        </w:rPr>
      </w:r>
      <w:r>
        <w:rPr>
          <w:noProof/>
        </w:rPr>
        <w:fldChar w:fldCharType="separate"/>
      </w:r>
      <w:r>
        <w:rPr>
          <w:noProof/>
        </w:rPr>
        <w:t>112</w:t>
      </w:r>
      <w:r>
        <w:rPr>
          <w:noProof/>
        </w:rPr>
        <w:fldChar w:fldCharType="end"/>
      </w:r>
    </w:p>
    <w:p w14:paraId="13AE91D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7547286 \h </w:instrText>
      </w:r>
      <w:r>
        <w:rPr>
          <w:noProof/>
        </w:rPr>
      </w:r>
      <w:r>
        <w:rPr>
          <w:noProof/>
        </w:rPr>
        <w:fldChar w:fldCharType="separate"/>
      </w:r>
      <w:r>
        <w:rPr>
          <w:noProof/>
        </w:rPr>
        <w:t>114</w:t>
      </w:r>
      <w:r>
        <w:rPr>
          <w:noProof/>
        </w:rPr>
        <w:fldChar w:fldCharType="end"/>
      </w:r>
    </w:p>
    <w:p w14:paraId="2B1D177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7547287 \h </w:instrText>
      </w:r>
      <w:r>
        <w:rPr>
          <w:noProof/>
        </w:rPr>
      </w:r>
      <w:r>
        <w:rPr>
          <w:noProof/>
        </w:rPr>
        <w:fldChar w:fldCharType="separate"/>
      </w:r>
      <w:r>
        <w:rPr>
          <w:noProof/>
        </w:rPr>
        <w:t>116</w:t>
      </w:r>
      <w:r>
        <w:rPr>
          <w:noProof/>
        </w:rPr>
        <w:fldChar w:fldCharType="end"/>
      </w:r>
    </w:p>
    <w:p w14:paraId="161A9CA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7547288 \h </w:instrText>
      </w:r>
      <w:r>
        <w:rPr>
          <w:noProof/>
        </w:rPr>
      </w:r>
      <w:r>
        <w:rPr>
          <w:noProof/>
        </w:rPr>
        <w:fldChar w:fldCharType="separate"/>
      </w:r>
      <w:r>
        <w:rPr>
          <w:noProof/>
        </w:rPr>
        <w:t>117</w:t>
      </w:r>
      <w:r>
        <w:rPr>
          <w:noProof/>
        </w:rPr>
        <w:fldChar w:fldCharType="end"/>
      </w:r>
    </w:p>
    <w:p w14:paraId="15F7A94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7547289 \h </w:instrText>
      </w:r>
      <w:r>
        <w:rPr>
          <w:noProof/>
        </w:rPr>
      </w:r>
      <w:r>
        <w:rPr>
          <w:noProof/>
        </w:rPr>
        <w:fldChar w:fldCharType="separate"/>
      </w:r>
      <w:r>
        <w:rPr>
          <w:noProof/>
        </w:rPr>
        <w:t>118</w:t>
      </w:r>
      <w:r>
        <w:rPr>
          <w:noProof/>
        </w:rPr>
        <w:fldChar w:fldCharType="end"/>
      </w:r>
    </w:p>
    <w:p w14:paraId="5924D12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2.1.</w:t>
      </w:r>
      <w:r>
        <w:rPr>
          <w:noProof/>
        </w:rPr>
        <w:t xml:space="preserve"> Uncoupled Viscoelastic Materials</w:t>
      </w:r>
      <w:r>
        <w:rPr>
          <w:noProof/>
        </w:rPr>
        <w:tab/>
      </w:r>
      <w:r>
        <w:rPr>
          <w:noProof/>
        </w:rPr>
        <w:fldChar w:fldCharType="begin"/>
      </w:r>
      <w:r>
        <w:rPr>
          <w:noProof/>
        </w:rPr>
        <w:instrText xml:space="preserve"> PAGEREF _Toc377547290 \h </w:instrText>
      </w:r>
      <w:r>
        <w:rPr>
          <w:noProof/>
        </w:rPr>
      </w:r>
      <w:r>
        <w:rPr>
          <w:noProof/>
        </w:rPr>
        <w:fldChar w:fldCharType="separate"/>
      </w:r>
      <w:r>
        <w:rPr>
          <w:noProof/>
        </w:rPr>
        <w:t>118</w:t>
      </w:r>
      <w:r>
        <w:rPr>
          <w:noProof/>
        </w:rPr>
        <w:fldChar w:fldCharType="end"/>
      </w:r>
    </w:p>
    <w:p w14:paraId="74784A8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2.2.</w:t>
      </w:r>
      <w:r>
        <w:rPr>
          <w:noProof/>
        </w:rPr>
        <w:t xml:space="preserve"> Compressible Viscoelastic Materials</w:t>
      </w:r>
      <w:r>
        <w:rPr>
          <w:noProof/>
        </w:rPr>
        <w:tab/>
      </w:r>
      <w:r>
        <w:rPr>
          <w:noProof/>
        </w:rPr>
        <w:fldChar w:fldCharType="begin"/>
      </w:r>
      <w:r>
        <w:rPr>
          <w:noProof/>
        </w:rPr>
        <w:instrText xml:space="preserve"> PAGEREF _Toc377547291 \h </w:instrText>
      </w:r>
      <w:r>
        <w:rPr>
          <w:noProof/>
        </w:rPr>
      </w:r>
      <w:r>
        <w:rPr>
          <w:noProof/>
        </w:rPr>
        <w:fldChar w:fldCharType="separate"/>
      </w:r>
      <w:r>
        <w:rPr>
          <w:noProof/>
        </w:rPr>
        <w:t>119</w:t>
      </w:r>
      <w:r>
        <w:rPr>
          <w:noProof/>
        </w:rPr>
        <w:fldChar w:fldCharType="end"/>
      </w:r>
    </w:p>
    <w:p w14:paraId="45D1532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7547292 \h </w:instrText>
      </w:r>
      <w:r>
        <w:rPr>
          <w:noProof/>
        </w:rPr>
      </w:r>
      <w:r>
        <w:rPr>
          <w:noProof/>
        </w:rPr>
        <w:fldChar w:fldCharType="separate"/>
      </w:r>
      <w:r>
        <w:rPr>
          <w:noProof/>
        </w:rPr>
        <w:t>119</w:t>
      </w:r>
      <w:r>
        <w:rPr>
          <w:noProof/>
        </w:rPr>
        <w:fldChar w:fldCharType="end"/>
      </w:r>
    </w:p>
    <w:p w14:paraId="0A6FB4B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7547293 \h </w:instrText>
      </w:r>
      <w:r>
        <w:rPr>
          <w:noProof/>
        </w:rPr>
      </w:r>
      <w:r>
        <w:rPr>
          <w:noProof/>
        </w:rPr>
        <w:fldChar w:fldCharType="separate"/>
      </w:r>
      <w:r>
        <w:rPr>
          <w:noProof/>
        </w:rPr>
        <w:t>120</w:t>
      </w:r>
      <w:r>
        <w:rPr>
          <w:noProof/>
        </w:rPr>
        <w:fldChar w:fldCharType="end"/>
      </w:r>
    </w:p>
    <w:p w14:paraId="7A75B1F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7547294 \h </w:instrText>
      </w:r>
      <w:r>
        <w:rPr>
          <w:noProof/>
        </w:rPr>
      </w:r>
      <w:r>
        <w:rPr>
          <w:noProof/>
        </w:rPr>
        <w:fldChar w:fldCharType="separate"/>
      </w:r>
      <w:r>
        <w:rPr>
          <w:noProof/>
        </w:rPr>
        <w:t>122</w:t>
      </w:r>
      <w:r>
        <w:rPr>
          <w:noProof/>
        </w:rPr>
        <w:fldChar w:fldCharType="end"/>
      </w:r>
    </w:p>
    <w:p w14:paraId="103A365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7547295 \h </w:instrText>
      </w:r>
      <w:r>
        <w:rPr>
          <w:noProof/>
        </w:rPr>
      </w:r>
      <w:r>
        <w:rPr>
          <w:noProof/>
        </w:rPr>
        <w:fldChar w:fldCharType="separate"/>
      </w:r>
      <w:r>
        <w:rPr>
          <w:noProof/>
        </w:rPr>
        <w:t>123</w:t>
      </w:r>
      <w:r>
        <w:rPr>
          <w:noProof/>
        </w:rPr>
        <w:fldChar w:fldCharType="end"/>
      </w:r>
    </w:p>
    <w:p w14:paraId="2444669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2.</w:t>
      </w:r>
      <w:r>
        <w:rPr>
          <w:noProof/>
        </w:rPr>
        <w:t xml:space="preserve"> Permeability Materials</w:t>
      </w:r>
      <w:r>
        <w:rPr>
          <w:noProof/>
        </w:rPr>
        <w:tab/>
      </w:r>
      <w:r>
        <w:rPr>
          <w:noProof/>
        </w:rPr>
        <w:fldChar w:fldCharType="begin"/>
      </w:r>
      <w:r>
        <w:rPr>
          <w:noProof/>
        </w:rPr>
        <w:instrText xml:space="preserve"> PAGEREF _Toc377547296 \h </w:instrText>
      </w:r>
      <w:r>
        <w:rPr>
          <w:noProof/>
        </w:rPr>
      </w:r>
      <w:r>
        <w:rPr>
          <w:noProof/>
        </w:rPr>
        <w:fldChar w:fldCharType="separate"/>
      </w:r>
      <w:r>
        <w:rPr>
          <w:noProof/>
        </w:rPr>
        <w:t>124</w:t>
      </w:r>
      <w:r>
        <w:rPr>
          <w:noProof/>
        </w:rPr>
        <w:fldChar w:fldCharType="end"/>
      </w:r>
    </w:p>
    <w:p w14:paraId="6F1FF89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7547297 \h </w:instrText>
      </w:r>
      <w:r>
        <w:rPr>
          <w:noProof/>
        </w:rPr>
      </w:r>
      <w:r>
        <w:rPr>
          <w:noProof/>
        </w:rPr>
        <w:fldChar w:fldCharType="separate"/>
      </w:r>
      <w:r>
        <w:rPr>
          <w:noProof/>
        </w:rPr>
        <w:t>125</w:t>
      </w:r>
      <w:r>
        <w:rPr>
          <w:noProof/>
        </w:rPr>
        <w:fldChar w:fldCharType="end"/>
      </w:r>
    </w:p>
    <w:p w14:paraId="38913F0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7547298 \h </w:instrText>
      </w:r>
      <w:r>
        <w:rPr>
          <w:noProof/>
        </w:rPr>
      </w:r>
      <w:r>
        <w:rPr>
          <w:noProof/>
        </w:rPr>
        <w:fldChar w:fldCharType="separate"/>
      </w:r>
      <w:r>
        <w:rPr>
          <w:noProof/>
        </w:rPr>
        <w:t>126</w:t>
      </w:r>
      <w:r>
        <w:rPr>
          <w:noProof/>
        </w:rPr>
        <w:fldChar w:fldCharType="end"/>
      </w:r>
    </w:p>
    <w:p w14:paraId="372BDEF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7547299 \h </w:instrText>
      </w:r>
      <w:r>
        <w:rPr>
          <w:noProof/>
        </w:rPr>
      </w:r>
      <w:r>
        <w:rPr>
          <w:noProof/>
        </w:rPr>
        <w:fldChar w:fldCharType="separate"/>
      </w:r>
      <w:r>
        <w:rPr>
          <w:noProof/>
        </w:rPr>
        <w:t>127</w:t>
      </w:r>
      <w:r>
        <w:rPr>
          <w:noProof/>
        </w:rPr>
        <w:fldChar w:fldCharType="end"/>
      </w:r>
    </w:p>
    <w:p w14:paraId="2915610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7547300 \h </w:instrText>
      </w:r>
      <w:r>
        <w:rPr>
          <w:noProof/>
        </w:rPr>
      </w:r>
      <w:r>
        <w:rPr>
          <w:noProof/>
        </w:rPr>
        <w:fldChar w:fldCharType="separate"/>
      </w:r>
      <w:r>
        <w:rPr>
          <w:noProof/>
        </w:rPr>
        <w:t>128</w:t>
      </w:r>
      <w:r>
        <w:rPr>
          <w:noProof/>
        </w:rPr>
        <w:fldChar w:fldCharType="end"/>
      </w:r>
    </w:p>
    <w:p w14:paraId="3438255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7547301 \h </w:instrText>
      </w:r>
      <w:r>
        <w:rPr>
          <w:noProof/>
        </w:rPr>
      </w:r>
      <w:r>
        <w:rPr>
          <w:noProof/>
        </w:rPr>
        <w:fldChar w:fldCharType="separate"/>
      </w:r>
      <w:r>
        <w:rPr>
          <w:noProof/>
        </w:rPr>
        <w:t>130</w:t>
      </w:r>
      <w:r>
        <w:rPr>
          <w:noProof/>
        </w:rPr>
        <w:fldChar w:fldCharType="end"/>
      </w:r>
    </w:p>
    <w:p w14:paraId="68FCF4E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3.</w:t>
      </w:r>
      <w:r>
        <w:rPr>
          <w:noProof/>
        </w:rPr>
        <w:t xml:space="preserve"> Fluid Supply Materials</w:t>
      </w:r>
      <w:r>
        <w:rPr>
          <w:noProof/>
        </w:rPr>
        <w:tab/>
      </w:r>
      <w:r>
        <w:rPr>
          <w:noProof/>
        </w:rPr>
        <w:fldChar w:fldCharType="begin"/>
      </w:r>
      <w:r>
        <w:rPr>
          <w:noProof/>
        </w:rPr>
        <w:instrText xml:space="preserve"> PAGEREF _Toc377547302 \h </w:instrText>
      </w:r>
      <w:r>
        <w:rPr>
          <w:noProof/>
        </w:rPr>
      </w:r>
      <w:r>
        <w:rPr>
          <w:noProof/>
        </w:rPr>
        <w:fldChar w:fldCharType="separate"/>
      </w:r>
      <w:r>
        <w:rPr>
          <w:noProof/>
        </w:rPr>
        <w:t>132</w:t>
      </w:r>
      <w:r>
        <w:rPr>
          <w:noProof/>
        </w:rPr>
        <w:fldChar w:fldCharType="end"/>
      </w:r>
    </w:p>
    <w:p w14:paraId="4B4C6FF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7547303 \h </w:instrText>
      </w:r>
      <w:r>
        <w:rPr>
          <w:noProof/>
        </w:rPr>
      </w:r>
      <w:r>
        <w:rPr>
          <w:noProof/>
        </w:rPr>
        <w:fldChar w:fldCharType="separate"/>
      </w:r>
      <w:r>
        <w:rPr>
          <w:noProof/>
        </w:rPr>
        <w:t>133</w:t>
      </w:r>
      <w:r>
        <w:rPr>
          <w:noProof/>
        </w:rPr>
        <w:fldChar w:fldCharType="end"/>
      </w:r>
    </w:p>
    <w:p w14:paraId="4E70A1C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7547304 \h </w:instrText>
      </w:r>
      <w:r>
        <w:rPr>
          <w:noProof/>
        </w:rPr>
      </w:r>
      <w:r>
        <w:rPr>
          <w:noProof/>
        </w:rPr>
        <w:fldChar w:fldCharType="separate"/>
      </w:r>
      <w:r>
        <w:rPr>
          <w:noProof/>
        </w:rPr>
        <w:t>134</w:t>
      </w:r>
      <w:r>
        <w:rPr>
          <w:noProof/>
        </w:rPr>
        <w:fldChar w:fldCharType="end"/>
      </w:r>
    </w:p>
    <w:p w14:paraId="51FB7F4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7547305 \h </w:instrText>
      </w:r>
      <w:r>
        <w:rPr>
          <w:noProof/>
        </w:rPr>
      </w:r>
      <w:r>
        <w:rPr>
          <w:noProof/>
        </w:rPr>
        <w:fldChar w:fldCharType="separate"/>
      </w:r>
      <w:r>
        <w:rPr>
          <w:noProof/>
        </w:rPr>
        <w:t>136</w:t>
      </w:r>
      <w:r>
        <w:rPr>
          <w:noProof/>
        </w:rPr>
        <w:fldChar w:fldCharType="end"/>
      </w:r>
    </w:p>
    <w:p w14:paraId="384F7A4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7547306 \h </w:instrText>
      </w:r>
      <w:r>
        <w:rPr>
          <w:noProof/>
        </w:rPr>
      </w:r>
      <w:r>
        <w:rPr>
          <w:noProof/>
        </w:rPr>
        <w:fldChar w:fldCharType="separate"/>
      </w:r>
      <w:r>
        <w:rPr>
          <w:noProof/>
        </w:rPr>
        <w:t>136</w:t>
      </w:r>
      <w:r>
        <w:rPr>
          <w:noProof/>
        </w:rPr>
        <w:fldChar w:fldCharType="end"/>
      </w:r>
    </w:p>
    <w:p w14:paraId="5C13A0D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7547307 \h </w:instrText>
      </w:r>
      <w:r>
        <w:rPr>
          <w:noProof/>
        </w:rPr>
      </w:r>
      <w:r>
        <w:rPr>
          <w:noProof/>
        </w:rPr>
        <w:fldChar w:fldCharType="separate"/>
      </w:r>
      <w:r>
        <w:rPr>
          <w:noProof/>
        </w:rPr>
        <w:t>136</w:t>
      </w:r>
      <w:r>
        <w:rPr>
          <w:noProof/>
        </w:rPr>
        <w:fldChar w:fldCharType="end"/>
      </w:r>
    </w:p>
    <w:p w14:paraId="780DE27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7547308 \h </w:instrText>
      </w:r>
      <w:r>
        <w:rPr>
          <w:noProof/>
        </w:rPr>
      </w:r>
      <w:r>
        <w:rPr>
          <w:noProof/>
        </w:rPr>
        <w:fldChar w:fldCharType="separate"/>
      </w:r>
      <w:r>
        <w:rPr>
          <w:noProof/>
        </w:rPr>
        <w:t>137</w:t>
      </w:r>
      <w:r>
        <w:rPr>
          <w:noProof/>
        </w:rPr>
        <w:fldChar w:fldCharType="end"/>
      </w:r>
    </w:p>
    <w:p w14:paraId="47B50BC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3.</w:t>
      </w:r>
      <w:r>
        <w:rPr>
          <w:noProof/>
        </w:rPr>
        <w:t xml:space="preserve"> Diffusivity Materials</w:t>
      </w:r>
      <w:r>
        <w:rPr>
          <w:noProof/>
        </w:rPr>
        <w:tab/>
      </w:r>
      <w:r>
        <w:rPr>
          <w:noProof/>
        </w:rPr>
        <w:fldChar w:fldCharType="begin"/>
      </w:r>
      <w:r>
        <w:rPr>
          <w:noProof/>
        </w:rPr>
        <w:instrText xml:space="preserve"> PAGEREF _Toc377547309 \h </w:instrText>
      </w:r>
      <w:r>
        <w:rPr>
          <w:noProof/>
        </w:rPr>
      </w:r>
      <w:r>
        <w:rPr>
          <w:noProof/>
        </w:rPr>
        <w:fldChar w:fldCharType="separate"/>
      </w:r>
      <w:r>
        <w:rPr>
          <w:noProof/>
        </w:rPr>
        <w:t>139</w:t>
      </w:r>
      <w:r>
        <w:rPr>
          <w:noProof/>
        </w:rPr>
        <w:fldChar w:fldCharType="end"/>
      </w:r>
    </w:p>
    <w:p w14:paraId="07928FF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7547310 \h </w:instrText>
      </w:r>
      <w:r>
        <w:rPr>
          <w:noProof/>
        </w:rPr>
      </w:r>
      <w:r>
        <w:rPr>
          <w:noProof/>
        </w:rPr>
        <w:fldChar w:fldCharType="separate"/>
      </w:r>
      <w:r>
        <w:rPr>
          <w:noProof/>
        </w:rPr>
        <w:t>139</w:t>
      </w:r>
      <w:r>
        <w:rPr>
          <w:noProof/>
        </w:rPr>
        <w:fldChar w:fldCharType="end"/>
      </w:r>
    </w:p>
    <w:p w14:paraId="1CA9BE1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7547311 \h </w:instrText>
      </w:r>
      <w:r>
        <w:rPr>
          <w:noProof/>
        </w:rPr>
      </w:r>
      <w:r>
        <w:rPr>
          <w:noProof/>
        </w:rPr>
        <w:fldChar w:fldCharType="separate"/>
      </w:r>
      <w:r>
        <w:rPr>
          <w:noProof/>
        </w:rPr>
        <w:t>140</w:t>
      </w:r>
      <w:r>
        <w:rPr>
          <w:noProof/>
        </w:rPr>
        <w:fldChar w:fldCharType="end"/>
      </w:r>
    </w:p>
    <w:p w14:paraId="36ED42A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7547312 \h </w:instrText>
      </w:r>
      <w:r>
        <w:rPr>
          <w:noProof/>
        </w:rPr>
      </w:r>
      <w:r>
        <w:rPr>
          <w:noProof/>
        </w:rPr>
        <w:fldChar w:fldCharType="separate"/>
      </w:r>
      <w:r>
        <w:rPr>
          <w:noProof/>
        </w:rPr>
        <w:t>141</w:t>
      </w:r>
      <w:r>
        <w:rPr>
          <w:noProof/>
        </w:rPr>
        <w:fldChar w:fldCharType="end"/>
      </w:r>
    </w:p>
    <w:p w14:paraId="4722EE8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7547313 \h </w:instrText>
      </w:r>
      <w:r>
        <w:rPr>
          <w:noProof/>
        </w:rPr>
      </w:r>
      <w:r>
        <w:rPr>
          <w:noProof/>
        </w:rPr>
        <w:fldChar w:fldCharType="separate"/>
      </w:r>
      <w:r>
        <w:rPr>
          <w:noProof/>
        </w:rPr>
        <w:t>142</w:t>
      </w:r>
      <w:r>
        <w:rPr>
          <w:noProof/>
        </w:rPr>
        <w:fldChar w:fldCharType="end"/>
      </w:r>
    </w:p>
    <w:p w14:paraId="2224FC5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77547314 \h </w:instrText>
      </w:r>
      <w:r>
        <w:rPr>
          <w:noProof/>
        </w:rPr>
      </w:r>
      <w:r>
        <w:rPr>
          <w:noProof/>
        </w:rPr>
        <w:fldChar w:fldCharType="separate"/>
      </w:r>
      <w:r>
        <w:rPr>
          <w:noProof/>
        </w:rPr>
        <w:t>144</w:t>
      </w:r>
      <w:r>
        <w:rPr>
          <w:noProof/>
        </w:rPr>
        <w:fldChar w:fldCharType="end"/>
      </w:r>
    </w:p>
    <w:p w14:paraId="7FF287B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4.</w:t>
      </w:r>
      <w:r>
        <w:rPr>
          <w:noProof/>
        </w:rPr>
        <w:t xml:space="preserve"> Solubility Materials</w:t>
      </w:r>
      <w:r>
        <w:rPr>
          <w:noProof/>
        </w:rPr>
        <w:tab/>
      </w:r>
      <w:r>
        <w:rPr>
          <w:noProof/>
        </w:rPr>
        <w:fldChar w:fldCharType="begin"/>
      </w:r>
      <w:r>
        <w:rPr>
          <w:noProof/>
        </w:rPr>
        <w:instrText xml:space="preserve"> PAGEREF _Toc377547315 \h </w:instrText>
      </w:r>
      <w:r>
        <w:rPr>
          <w:noProof/>
        </w:rPr>
      </w:r>
      <w:r>
        <w:rPr>
          <w:noProof/>
        </w:rPr>
        <w:fldChar w:fldCharType="separate"/>
      </w:r>
      <w:r>
        <w:rPr>
          <w:noProof/>
        </w:rPr>
        <w:t>145</w:t>
      </w:r>
      <w:r>
        <w:rPr>
          <w:noProof/>
        </w:rPr>
        <w:fldChar w:fldCharType="end"/>
      </w:r>
    </w:p>
    <w:p w14:paraId="164EB64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7547316 \h </w:instrText>
      </w:r>
      <w:r>
        <w:rPr>
          <w:noProof/>
        </w:rPr>
      </w:r>
      <w:r>
        <w:rPr>
          <w:noProof/>
        </w:rPr>
        <w:fldChar w:fldCharType="separate"/>
      </w:r>
      <w:r>
        <w:rPr>
          <w:noProof/>
        </w:rPr>
        <w:t>145</w:t>
      </w:r>
      <w:r>
        <w:rPr>
          <w:noProof/>
        </w:rPr>
        <w:fldChar w:fldCharType="end"/>
      </w:r>
    </w:p>
    <w:p w14:paraId="64B3A06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5.</w:t>
      </w:r>
      <w:r>
        <w:rPr>
          <w:noProof/>
        </w:rPr>
        <w:t xml:space="preserve"> Osmotic Coefficient Materials</w:t>
      </w:r>
      <w:r>
        <w:rPr>
          <w:noProof/>
        </w:rPr>
        <w:tab/>
      </w:r>
      <w:r>
        <w:rPr>
          <w:noProof/>
        </w:rPr>
        <w:fldChar w:fldCharType="begin"/>
      </w:r>
      <w:r>
        <w:rPr>
          <w:noProof/>
        </w:rPr>
        <w:instrText xml:space="preserve"> PAGEREF _Toc377547317 \h </w:instrText>
      </w:r>
      <w:r>
        <w:rPr>
          <w:noProof/>
        </w:rPr>
      </w:r>
      <w:r>
        <w:rPr>
          <w:noProof/>
        </w:rPr>
        <w:fldChar w:fldCharType="separate"/>
      </w:r>
      <w:r>
        <w:rPr>
          <w:noProof/>
        </w:rPr>
        <w:t>146</w:t>
      </w:r>
      <w:r>
        <w:rPr>
          <w:noProof/>
        </w:rPr>
        <w:fldChar w:fldCharType="end"/>
      </w:r>
    </w:p>
    <w:p w14:paraId="5A1E5F3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7547318 \h </w:instrText>
      </w:r>
      <w:r>
        <w:rPr>
          <w:noProof/>
        </w:rPr>
      </w:r>
      <w:r>
        <w:rPr>
          <w:noProof/>
        </w:rPr>
        <w:fldChar w:fldCharType="separate"/>
      </w:r>
      <w:r>
        <w:rPr>
          <w:noProof/>
        </w:rPr>
        <w:t>146</w:t>
      </w:r>
      <w:r>
        <w:rPr>
          <w:noProof/>
        </w:rPr>
        <w:fldChar w:fldCharType="end"/>
      </w:r>
    </w:p>
    <w:p w14:paraId="5A38D21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7547319 \h </w:instrText>
      </w:r>
      <w:r>
        <w:rPr>
          <w:noProof/>
        </w:rPr>
      </w:r>
      <w:r>
        <w:rPr>
          <w:noProof/>
        </w:rPr>
        <w:fldChar w:fldCharType="separate"/>
      </w:r>
      <w:r>
        <w:rPr>
          <w:noProof/>
        </w:rPr>
        <w:t>147</w:t>
      </w:r>
      <w:r>
        <w:rPr>
          <w:noProof/>
        </w:rPr>
        <w:fldChar w:fldCharType="end"/>
      </w:r>
    </w:p>
    <w:p w14:paraId="50DFE2B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7547320 \h </w:instrText>
      </w:r>
      <w:r>
        <w:rPr>
          <w:noProof/>
        </w:rPr>
      </w:r>
      <w:r>
        <w:rPr>
          <w:noProof/>
        </w:rPr>
        <w:fldChar w:fldCharType="separate"/>
      </w:r>
      <w:r>
        <w:rPr>
          <w:noProof/>
        </w:rPr>
        <w:t>150</w:t>
      </w:r>
      <w:r>
        <w:rPr>
          <w:noProof/>
        </w:rPr>
        <w:fldChar w:fldCharType="end"/>
      </w:r>
    </w:p>
    <w:p w14:paraId="380A6392"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6.2.</w:t>
      </w:r>
      <w:r>
        <w:rPr>
          <w:noProof/>
        </w:rPr>
        <w:t xml:space="preserve"> Solvent Supply Materials</w:t>
      </w:r>
      <w:r>
        <w:rPr>
          <w:noProof/>
        </w:rPr>
        <w:tab/>
      </w:r>
      <w:r>
        <w:rPr>
          <w:noProof/>
        </w:rPr>
        <w:fldChar w:fldCharType="begin"/>
      </w:r>
      <w:r>
        <w:rPr>
          <w:noProof/>
        </w:rPr>
        <w:instrText xml:space="preserve"> PAGEREF _Toc377547321 \h </w:instrText>
      </w:r>
      <w:r>
        <w:rPr>
          <w:noProof/>
        </w:rPr>
      </w:r>
      <w:r>
        <w:rPr>
          <w:noProof/>
        </w:rPr>
        <w:fldChar w:fldCharType="separate"/>
      </w:r>
      <w:r>
        <w:rPr>
          <w:noProof/>
        </w:rPr>
        <w:t>154</w:t>
      </w:r>
      <w:r>
        <w:rPr>
          <w:noProof/>
        </w:rPr>
        <w:fldChar w:fldCharType="end"/>
      </w:r>
    </w:p>
    <w:p w14:paraId="019ABBF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7547322 \h </w:instrText>
      </w:r>
      <w:r>
        <w:rPr>
          <w:noProof/>
        </w:rPr>
      </w:r>
      <w:r>
        <w:rPr>
          <w:noProof/>
        </w:rPr>
        <w:fldChar w:fldCharType="separate"/>
      </w:r>
      <w:r>
        <w:rPr>
          <w:noProof/>
        </w:rPr>
        <w:t>155</w:t>
      </w:r>
      <w:r>
        <w:rPr>
          <w:noProof/>
        </w:rPr>
        <w:fldChar w:fldCharType="end"/>
      </w:r>
    </w:p>
    <w:p w14:paraId="282AE4F4"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7547323 \h </w:instrText>
      </w:r>
      <w:r>
        <w:rPr>
          <w:noProof/>
        </w:rPr>
      </w:r>
      <w:r>
        <w:rPr>
          <w:noProof/>
        </w:rPr>
        <w:fldChar w:fldCharType="separate"/>
      </w:r>
      <w:r>
        <w:rPr>
          <w:noProof/>
        </w:rPr>
        <w:t>156</w:t>
      </w:r>
      <w:r>
        <w:rPr>
          <w:noProof/>
        </w:rPr>
        <w:fldChar w:fldCharType="end"/>
      </w:r>
    </w:p>
    <w:p w14:paraId="109E2AC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7547324 \h </w:instrText>
      </w:r>
      <w:r>
        <w:rPr>
          <w:noProof/>
        </w:rPr>
      </w:r>
      <w:r>
        <w:rPr>
          <w:noProof/>
        </w:rPr>
        <w:fldChar w:fldCharType="separate"/>
      </w:r>
      <w:r>
        <w:rPr>
          <w:noProof/>
        </w:rPr>
        <w:t>156</w:t>
      </w:r>
      <w:r>
        <w:rPr>
          <w:noProof/>
        </w:rPr>
        <w:fldChar w:fldCharType="end"/>
      </w:r>
    </w:p>
    <w:p w14:paraId="1EDBD3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7547325 \h </w:instrText>
      </w:r>
      <w:r>
        <w:rPr>
          <w:noProof/>
        </w:rPr>
      </w:r>
      <w:r>
        <w:rPr>
          <w:noProof/>
        </w:rPr>
        <w:fldChar w:fldCharType="separate"/>
      </w:r>
      <w:r>
        <w:rPr>
          <w:noProof/>
        </w:rPr>
        <w:t>159</w:t>
      </w:r>
      <w:r>
        <w:rPr>
          <w:noProof/>
        </w:rPr>
        <w:fldChar w:fldCharType="end"/>
      </w:r>
    </w:p>
    <w:p w14:paraId="725BDD5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3.</w:t>
      </w:r>
      <w:r>
        <w:rPr>
          <w:noProof/>
        </w:rPr>
        <w:t xml:space="preserve"> Chemical Reaction Materials</w:t>
      </w:r>
      <w:r>
        <w:rPr>
          <w:noProof/>
        </w:rPr>
        <w:tab/>
      </w:r>
      <w:r>
        <w:rPr>
          <w:noProof/>
        </w:rPr>
        <w:fldChar w:fldCharType="begin"/>
      </w:r>
      <w:r>
        <w:rPr>
          <w:noProof/>
        </w:rPr>
        <w:instrText xml:space="preserve"> PAGEREF _Toc377547326 \h </w:instrText>
      </w:r>
      <w:r>
        <w:rPr>
          <w:noProof/>
        </w:rPr>
      </w:r>
      <w:r>
        <w:rPr>
          <w:noProof/>
        </w:rPr>
        <w:fldChar w:fldCharType="separate"/>
      </w:r>
      <w:r>
        <w:rPr>
          <w:noProof/>
        </w:rPr>
        <w:t>160</w:t>
      </w:r>
      <w:r>
        <w:rPr>
          <w:noProof/>
        </w:rPr>
        <w:fldChar w:fldCharType="end"/>
      </w:r>
    </w:p>
    <w:p w14:paraId="4947A4E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7547327 \h </w:instrText>
      </w:r>
      <w:r>
        <w:rPr>
          <w:noProof/>
        </w:rPr>
      </w:r>
      <w:r>
        <w:rPr>
          <w:noProof/>
        </w:rPr>
        <w:fldChar w:fldCharType="separate"/>
      </w:r>
      <w:r>
        <w:rPr>
          <w:noProof/>
        </w:rPr>
        <w:t>160</w:t>
      </w:r>
      <w:r>
        <w:rPr>
          <w:noProof/>
        </w:rPr>
        <w:fldChar w:fldCharType="end"/>
      </w:r>
    </w:p>
    <w:p w14:paraId="5C8DA34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7547328 \h </w:instrText>
      </w:r>
      <w:r>
        <w:rPr>
          <w:noProof/>
        </w:rPr>
      </w:r>
      <w:r>
        <w:rPr>
          <w:noProof/>
        </w:rPr>
        <w:fldChar w:fldCharType="separate"/>
      </w:r>
      <w:r>
        <w:rPr>
          <w:noProof/>
        </w:rPr>
        <w:t>161</w:t>
      </w:r>
      <w:r>
        <w:rPr>
          <w:noProof/>
        </w:rPr>
        <w:fldChar w:fldCharType="end"/>
      </w:r>
    </w:p>
    <w:p w14:paraId="40BED76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7547329 \h </w:instrText>
      </w:r>
      <w:r>
        <w:rPr>
          <w:noProof/>
        </w:rPr>
      </w:r>
      <w:r>
        <w:rPr>
          <w:noProof/>
        </w:rPr>
        <w:fldChar w:fldCharType="separate"/>
      </w:r>
      <w:r>
        <w:rPr>
          <w:noProof/>
        </w:rPr>
        <w:t>162</w:t>
      </w:r>
      <w:r>
        <w:rPr>
          <w:noProof/>
        </w:rPr>
        <w:fldChar w:fldCharType="end"/>
      </w:r>
    </w:p>
    <w:p w14:paraId="745B669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4.</w:t>
      </w:r>
      <w:r>
        <w:rPr>
          <w:noProof/>
        </w:rPr>
        <w:t xml:space="preserve"> Specific Reaction Rate Materials</w:t>
      </w:r>
      <w:r>
        <w:rPr>
          <w:noProof/>
        </w:rPr>
        <w:tab/>
      </w:r>
      <w:r>
        <w:rPr>
          <w:noProof/>
        </w:rPr>
        <w:fldChar w:fldCharType="begin"/>
      </w:r>
      <w:r>
        <w:rPr>
          <w:noProof/>
        </w:rPr>
        <w:instrText xml:space="preserve"> PAGEREF _Toc377547330 \h </w:instrText>
      </w:r>
      <w:r>
        <w:rPr>
          <w:noProof/>
        </w:rPr>
      </w:r>
      <w:r>
        <w:rPr>
          <w:noProof/>
        </w:rPr>
        <w:fldChar w:fldCharType="separate"/>
      </w:r>
      <w:r>
        <w:rPr>
          <w:noProof/>
        </w:rPr>
        <w:t>163</w:t>
      </w:r>
      <w:r>
        <w:rPr>
          <w:noProof/>
        </w:rPr>
        <w:fldChar w:fldCharType="end"/>
      </w:r>
    </w:p>
    <w:p w14:paraId="717C4BB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7547331 \h </w:instrText>
      </w:r>
      <w:r>
        <w:rPr>
          <w:noProof/>
        </w:rPr>
      </w:r>
      <w:r>
        <w:rPr>
          <w:noProof/>
        </w:rPr>
        <w:fldChar w:fldCharType="separate"/>
      </w:r>
      <w:r>
        <w:rPr>
          <w:noProof/>
        </w:rPr>
        <w:t>164</w:t>
      </w:r>
      <w:r>
        <w:rPr>
          <w:noProof/>
        </w:rPr>
        <w:fldChar w:fldCharType="end"/>
      </w:r>
    </w:p>
    <w:p w14:paraId="487235D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lastRenderedPageBreak/>
        <w:t>4.7.4.2. Huiskes Reaction Rate</w:t>
      </w:r>
      <w:r>
        <w:rPr>
          <w:noProof/>
        </w:rPr>
        <w:tab/>
      </w:r>
      <w:r>
        <w:rPr>
          <w:noProof/>
        </w:rPr>
        <w:fldChar w:fldCharType="begin"/>
      </w:r>
      <w:r>
        <w:rPr>
          <w:noProof/>
        </w:rPr>
        <w:instrText xml:space="preserve"> PAGEREF _Toc377547332 \h </w:instrText>
      </w:r>
      <w:r>
        <w:rPr>
          <w:noProof/>
        </w:rPr>
      </w:r>
      <w:r>
        <w:rPr>
          <w:noProof/>
        </w:rPr>
        <w:fldChar w:fldCharType="separate"/>
      </w:r>
      <w:r>
        <w:rPr>
          <w:noProof/>
        </w:rPr>
        <w:t>165</w:t>
      </w:r>
      <w:r>
        <w:rPr>
          <w:noProof/>
        </w:rPr>
        <w:fldChar w:fldCharType="end"/>
      </w:r>
    </w:p>
    <w:p w14:paraId="6088BBD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77547333 \h </w:instrText>
      </w:r>
      <w:r>
        <w:rPr>
          <w:noProof/>
        </w:rPr>
      </w:r>
      <w:r>
        <w:rPr>
          <w:noProof/>
        </w:rPr>
        <w:fldChar w:fldCharType="separate"/>
      </w:r>
      <w:r>
        <w:rPr>
          <w:noProof/>
        </w:rPr>
        <w:t>166</w:t>
      </w:r>
      <w:r>
        <w:rPr>
          <w:noProof/>
        </w:rPr>
        <w:fldChar w:fldCharType="end"/>
      </w:r>
    </w:p>
    <w:p w14:paraId="789B2A87"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5</w:t>
      </w:r>
      <w:r>
        <w:rPr>
          <w:noProof/>
        </w:rPr>
        <w:t xml:space="preserve"> Restart Input file</w:t>
      </w:r>
      <w:r>
        <w:rPr>
          <w:noProof/>
        </w:rPr>
        <w:tab/>
      </w:r>
      <w:r>
        <w:rPr>
          <w:noProof/>
        </w:rPr>
        <w:fldChar w:fldCharType="begin"/>
      </w:r>
      <w:r>
        <w:rPr>
          <w:noProof/>
        </w:rPr>
        <w:instrText xml:space="preserve"> PAGEREF _Toc377547334 \h </w:instrText>
      </w:r>
      <w:r>
        <w:rPr>
          <w:noProof/>
        </w:rPr>
      </w:r>
      <w:r>
        <w:rPr>
          <w:noProof/>
        </w:rPr>
        <w:fldChar w:fldCharType="separate"/>
      </w:r>
      <w:r>
        <w:rPr>
          <w:noProof/>
        </w:rPr>
        <w:t>167</w:t>
      </w:r>
      <w:r>
        <w:rPr>
          <w:noProof/>
        </w:rPr>
        <w:fldChar w:fldCharType="end"/>
      </w:r>
    </w:p>
    <w:p w14:paraId="73BB6DC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77547335 \h </w:instrText>
      </w:r>
      <w:r>
        <w:rPr>
          <w:noProof/>
        </w:rPr>
      </w:r>
      <w:r>
        <w:rPr>
          <w:noProof/>
        </w:rPr>
        <w:fldChar w:fldCharType="separate"/>
      </w:r>
      <w:r>
        <w:rPr>
          <w:noProof/>
        </w:rPr>
        <w:t>167</w:t>
      </w:r>
      <w:r>
        <w:rPr>
          <w:noProof/>
        </w:rPr>
        <w:fldChar w:fldCharType="end"/>
      </w:r>
    </w:p>
    <w:p w14:paraId="7870864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7547336 \h </w:instrText>
      </w:r>
      <w:r>
        <w:rPr>
          <w:noProof/>
        </w:rPr>
      </w:r>
      <w:r>
        <w:rPr>
          <w:noProof/>
        </w:rPr>
        <w:fldChar w:fldCharType="separate"/>
      </w:r>
      <w:r>
        <w:rPr>
          <w:noProof/>
        </w:rPr>
        <w:t>168</w:t>
      </w:r>
      <w:r>
        <w:rPr>
          <w:noProof/>
        </w:rPr>
        <w:fldChar w:fldCharType="end"/>
      </w:r>
    </w:p>
    <w:p w14:paraId="0FDC10D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7547337 \h </w:instrText>
      </w:r>
      <w:r>
        <w:rPr>
          <w:noProof/>
        </w:rPr>
      </w:r>
      <w:r>
        <w:rPr>
          <w:noProof/>
        </w:rPr>
        <w:fldChar w:fldCharType="separate"/>
      </w:r>
      <w:r>
        <w:rPr>
          <w:noProof/>
        </w:rPr>
        <w:t>168</w:t>
      </w:r>
      <w:r>
        <w:rPr>
          <w:noProof/>
        </w:rPr>
        <w:fldChar w:fldCharType="end"/>
      </w:r>
    </w:p>
    <w:p w14:paraId="087DA5E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7547338 \h </w:instrText>
      </w:r>
      <w:r>
        <w:rPr>
          <w:noProof/>
        </w:rPr>
      </w:r>
      <w:r>
        <w:rPr>
          <w:noProof/>
        </w:rPr>
        <w:fldChar w:fldCharType="separate"/>
      </w:r>
      <w:r>
        <w:rPr>
          <w:noProof/>
        </w:rPr>
        <w:t>168</w:t>
      </w:r>
      <w:r>
        <w:rPr>
          <w:noProof/>
        </w:rPr>
        <w:fldChar w:fldCharType="end"/>
      </w:r>
    </w:p>
    <w:p w14:paraId="57523415"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6</w:t>
      </w:r>
      <w:r>
        <w:rPr>
          <w:noProof/>
        </w:rPr>
        <w:t xml:space="preserve"> Multi-step Analysis</w:t>
      </w:r>
      <w:r>
        <w:rPr>
          <w:noProof/>
        </w:rPr>
        <w:tab/>
      </w:r>
      <w:r>
        <w:rPr>
          <w:noProof/>
        </w:rPr>
        <w:fldChar w:fldCharType="begin"/>
      </w:r>
      <w:r>
        <w:rPr>
          <w:noProof/>
        </w:rPr>
        <w:instrText xml:space="preserve"> PAGEREF _Toc377547339 \h </w:instrText>
      </w:r>
      <w:r>
        <w:rPr>
          <w:noProof/>
        </w:rPr>
      </w:r>
      <w:r>
        <w:rPr>
          <w:noProof/>
        </w:rPr>
        <w:fldChar w:fldCharType="separate"/>
      </w:r>
      <w:r>
        <w:rPr>
          <w:noProof/>
        </w:rPr>
        <w:t>169</w:t>
      </w:r>
      <w:r>
        <w:rPr>
          <w:noProof/>
        </w:rPr>
        <w:fldChar w:fldCharType="end"/>
      </w:r>
    </w:p>
    <w:p w14:paraId="07A4E71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7547340 \h </w:instrText>
      </w:r>
      <w:r>
        <w:rPr>
          <w:noProof/>
        </w:rPr>
      </w:r>
      <w:r>
        <w:rPr>
          <w:noProof/>
        </w:rPr>
        <w:fldChar w:fldCharType="separate"/>
      </w:r>
      <w:r>
        <w:rPr>
          <w:noProof/>
        </w:rPr>
        <w:t>169</w:t>
      </w:r>
      <w:r>
        <w:rPr>
          <w:noProof/>
        </w:rPr>
        <w:fldChar w:fldCharType="end"/>
      </w:r>
    </w:p>
    <w:p w14:paraId="5C413E0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1.</w:t>
      </w:r>
      <w:r>
        <w:rPr>
          <w:noProof/>
        </w:rPr>
        <w:t xml:space="preserve"> Control Settings</w:t>
      </w:r>
      <w:r>
        <w:rPr>
          <w:noProof/>
        </w:rPr>
        <w:tab/>
      </w:r>
      <w:r>
        <w:rPr>
          <w:noProof/>
        </w:rPr>
        <w:fldChar w:fldCharType="begin"/>
      </w:r>
      <w:r>
        <w:rPr>
          <w:noProof/>
        </w:rPr>
        <w:instrText xml:space="preserve"> PAGEREF _Toc377547341 \h </w:instrText>
      </w:r>
      <w:r>
        <w:rPr>
          <w:noProof/>
        </w:rPr>
      </w:r>
      <w:r>
        <w:rPr>
          <w:noProof/>
        </w:rPr>
        <w:fldChar w:fldCharType="separate"/>
      </w:r>
      <w:r>
        <w:rPr>
          <w:noProof/>
        </w:rPr>
        <w:t>170</w:t>
      </w:r>
      <w:r>
        <w:rPr>
          <w:noProof/>
        </w:rPr>
        <w:fldChar w:fldCharType="end"/>
      </w:r>
    </w:p>
    <w:p w14:paraId="4DF698D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2.</w:t>
      </w:r>
      <w:r>
        <w:rPr>
          <w:noProof/>
        </w:rPr>
        <w:t xml:space="preserve"> Boundary Conditions</w:t>
      </w:r>
      <w:r>
        <w:rPr>
          <w:noProof/>
        </w:rPr>
        <w:tab/>
      </w:r>
      <w:r>
        <w:rPr>
          <w:noProof/>
        </w:rPr>
        <w:fldChar w:fldCharType="begin"/>
      </w:r>
      <w:r>
        <w:rPr>
          <w:noProof/>
        </w:rPr>
        <w:instrText xml:space="preserve"> PAGEREF _Toc377547342 \h </w:instrText>
      </w:r>
      <w:r>
        <w:rPr>
          <w:noProof/>
        </w:rPr>
      </w:r>
      <w:r>
        <w:rPr>
          <w:noProof/>
        </w:rPr>
        <w:fldChar w:fldCharType="separate"/>
      </w:r>
      <w:r>
        <w:rPr>
          <w:noProof/>
        </w:rPr>
        <w:t>170</w:t>
      </w:r>
      <w:r>
        <w:rPr>
          <w:noProof/>
        </w:rPr>
        <w:fldChar w:fldCharType="end"/>
      </w:r>
    </w:p>
    <w:p w14:paraId="085276A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3.</w:t>
      </w:r>
      <w:r>
        <w:rPr>
          <w:noProof/>
        </w:rPr>
        <w:t xml:space="preserve"> Relative Boundary Conditions</w:t>
      </w:r>
      <w:r>
        <w:rPr>
          <w:noProof/>
        </w:rPr>
        <w:tab/>
      </w:r>
      <w:r>
        <w:rPr>
          <w:noProof/>
        </w:rPr>
        <w:fldChar w:fldCharType="begin"/>
      </w:r>
      <w:r>
        <w:rPr>
          <w:noProof/>
        </w:rPr>
        <w:instrText xml:space="preserve"> PAGEREF _Toc377547343 \h </w:instrText>
      </w:r>
      <w:r>
        <w:rPr>
          <w:noProof/>
        </w:rPr>
      </w:r>
      <w:r>
        <w:rPr>
          <w:noProof/>
        </w:rPr>
        <w:fldChar w:fldCharType="separate"/>
      </w:r>
      <w:r>
        <w:rPr>
          <w:noProof/>
        </w:rPr>
        <w:t>170</w:t>
      </w:r>
      <w:r>
        <w:rPr>
          <w:noProof/>
        </w:rPr>
        <w:fldChar w:fldCharType="end"/>
      </w:r>
    </w:p>
    <w:p w14:paraId="5E9FAD6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7547344 \h </w:instrText>
      </w:r>
      <w:r>
        <w:rPr>
          <w:noProof/>
        </w:rPr>
      </w:r>
      <w:r>
        <w:rPr>
          <w:noProof/>
        </w:rPr>
        <w:fldChar w:fldCharType="separate"/>
      </w:r>
      <w:r>
        <w:rPr>
          <w:noProof/>
        </w:rPr>
        <w:t>170</w:t>
      </w:r>
      <w:r>
        <w:rPr>
          <w:noProof/>
        </w:rPr>
        <w:fldChar w:fldCharType="end"/>
      </w:r>
    </w:p>
    <w:p w14:paraId="2ECB369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7</w:t>
      </w:r>
      <w:r>
        <w:rPr>
          <w:noProof/>
        </w:rPr>
        <w:t xml:space="preserve"> Parameter Optimization</w:t>
      </w:r>
      <w:r>
        <w:rPr>
          <w:noProof/>
        </w:rPr>
        <w:tab/>
      </w:r>
      <w:r>
        <w:rPr>
          <w:noProof/>
        </w:rPr>
        <w:fldChar w:fldCharType="begin"/>
      </w:r>
      <w:r>
        <w:rPr>
          <w:noProof/>
        </w:rPr>
        <w:instrText xml:space="preserve"> PAGEREF _Toc377547345 \h </w:instrText>
      </w:r>
      <w:r>
        <w:rPr>
          <w:noProof/>
        </w:rPr>
      </w:r>
      <w:r>
        <w:rPr>
          <w:noProof/>
        </w:rPr>
        <w:fldChar w:fldCharType="separate"/>
      </w:r>
      <w:r>
        <w:rPr>
          <w:noProof/>
        </w:rPr>
        <w:t>173</w:t>
      </w:r>
      <w:r>
        <w:rPr>
          <w:noProof/>
        </w:rPr>
        <w:fldChar w:fldCharType="end"/>
      </w:r>
    </w:p>
    <w:p w14:paraId="44FAC66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7547346 \h </w:instrText>
      </w:r>
      <w:r>
        <w:rPr>
          <w:noProof/>
        </w:rPr>
      </w:r>
      <w:r>
        <w:rPr>
          <w:noProof/>
        </w:rPr>
        <w:fldChar w:fldCharType="separate"/>
      </w:r>
      <w:r>
        <w:rPr>
          <w:noProof/>
        </w:rPr>
        <w:t>173</w:t>
      </w:r>
      <w:r>
        <w:rPr>
          <w:noProof/>
        </w:rPr>
        <w:fldChar w:fldCharType="end"/>
      </w:r>
    </w:p>
    <w:p w14:paraId="63994A8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1.</w:t>
      </w:r>
      <w:r>
        <w:rPr>
          <w:noProof/>
        </w:rPr>
        <w:t xml:space="preserve"> Model Section</w:t>
      </w:r>
      <w:r>
        <w:rPr>
          <w:noProof/>
        </w:rPr>
        <w:tab/>
      </w:r>
      <w:r>
        <w:rPr>
          <w:noProof/>
        </w:rPr>
        <w:fldChar w:fldCharType="begin"/>
      </w:r>
      <w:r>
        <w:rPr>
          <w:noProof/>
        </w:rPr>
        <w:instrText xml:space="preserve"> PAGEREF _Toc377547347 \h </w:instrText>
      </w:r>
      <w:r>
        <w:rPr>
          <w:noProof/>
        </w:rPr>
      </w:r>
      <w:r>
        <w:rPr>
          <w:noProof/>
        </w:rPr>
        <w:fldChar w:fldCharType="separate"/>
      </w:r>
      <w:r>
        <w:rPr>
          <w:noProof/>
        </w:rPr>
        <w:t>173</w:t>
      </w:r>
      <w:r>
        <w:rPr>
          <w:noProof/>
        </w:rPr>
        <w:fldChar w:fldCharType="end"/>
      </w:r>
    </w:p>
    <w:p w14:paraId="0ACE293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2.</w:t>
      </w:r>
      <w:r>
        <w:rPr>
          <w:noProof/>
        </w:rPr>
        <w:t xml:space="preserve"> Options Section</w:t>
      </w:r>
      <w:r>
        <w:rPr>
          <w:noProof/>
        </w:rPr>
        <w:tab/>
      </w:r>
      <w:r>
        <w:rPr>
          <w:noProof/>
        </w:rPr>
        <w:fldChar w:fldCharType="begin"/>
      </w:r>
      <w:r>
        <w:rPr>
          <w:noProof/>
        </w:rPr>
        <w:instrText xml:space="preserve"> PAGEREF _Toc377547348 \h </w:instrText>
      </w:r>
      <w:r>
        <w:rPr>
          <w:noProof/>
        </w:rPr>
      </w:r>
      <w:r>
        <w:rPr>
          <w:noProof/>
        </w:rPr>
        <w:fldChar w:fldCharType="separate"/>
      </w:r>
      <w:r>
        <w:rPr>
          <w:noProof/>
        </w:rPr>
        <w:t>173</w:t>
      </w:r>
      <w:r>
        <w:rPr>
          <w:noProof/>
        </w:rPr>
        <w:fldChar w:fldCharType="end"/>
      </w:r>
    </w:p>
    <w:p w14:paraId="220EFD1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3.</w:t>
      </w:r>
      <w:r>
        <w:rPr>
          <w:noProof/>
        </w:rPr>
        <w:t xml:space="preserve"> Function Section</w:t>
      </w:r>
      <w:r>
        <w:rPr>
          <w:noProof/>
        </w:rPr>
        <w:tab/>
      </w:r>
      <w:r>
        <w:rPr>
          <w:noProof/>
        </w:rPr>
        <w:fldChar w:fldCharType="begin"/>
      </w:r>
      <w:r>
        <w:rPr>
          <w:noProof/>
        </w:rPr>
        <w:instrText xml:space="preserve"> PAGEREF _Toc377547349 \h </w:instrText>
      </w:r>
      <w:r>
        <w:rPr>
          <w:noProof/>
        </w:rPr>
      </w:r>
      <w:r>
        <w:rPr>
          <w:noProof/>
        </w:rPr>
        <w:fldChar w:fldCharType="separate"/>
      </w:r>
      <w:r>
        <w:rPr>
          <w:noProof/>
        </w:rPr>
        <w:t>174</w:t>
      </w:r>
      <w:r>
        <w:rPr>
          <w:noProof/>
        </w:rPr>
        <w:fldChar w:fldCharType="end"/>
      </w:r>
    </w:p>
    <w:p w14:paraId="34102F5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4.</w:t>
      </w:r>
      <w:r>
        <w:rPr>
          <w:noProof/>
        </w:rPr>
        <w:t xml:space="preserve"> Parameters Section</w:t>
      </w:r>
      <w:r>
        <w:rPr>
          <w:noProof/>
        </w:rPr>
        <w:tab/>
      </w:r>
      <w:r>
        <w:rPr>
          <w:noProof/>
        </w:rPr>
        <w:fldChar w:fldCharType="begin"/>
      </w:r>
      <w:r>
        <w:rPr>
          <w:noProof/>
        </w:rPr>
        <w:instrText xml:space="preserve"> PAGEREF _Toc377547350 \h </w:instrText>
      </w:r>
      <w:r>
        <w:rPr>
          <w:noProof/>
        </w:rPr>
      </w:r>
      <w:r>
        <w:rPr>
          <w:noProof/>
        </w:rPr>
        <w:fldChar w:fldCharType="separate"/>
      </w:r>
      <w:r>
        <w:rPr>
          <w:noProof/>
        </w:rPr>
        <w:t>175</w:t>
      </w:r>
      <w:r>
        <w:rPr>
          <w:noProof/>
        </w:rPr>
        <w:fldChar w:fldCharType="end"/>
      </w:r>
    </w:p>
    <w:p w14:paraId="6BF55AE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5.</w:t>
      </w:r>
      <w:r>
        <w:rPr>
          <w:noProof/>
        </w:rPr>
        <w:t xml:space="preserve"> Load Data Section</w:t>
      </w:r>
      <w:r>
        <w:rPr>
          <w:noProof/>
        </w:rPr>
        <w:tab/>
      </w:r>
      <w:r>
        <w:rPr>
          <w:noProof/>
        </w:rPr>
        <w:fldChar w:fldCharType="begin"/>
      </w:r>
      <w:r>
        <w:rPr>
          <w:noProof/>
        </w:rPr>
        <w:instrText xml:space="preserve"> PAGEREF _Toc377547351 \h </w:instrText>
      </w:r>
      <w:r>
        <w:rPr>
          <w:noProof/>
        </w:rPr>
      </w:r>
      <w:r>
        <w:rPr>
          <w:noProof/>
        </w:rPr>
        <w:fldChar w:fldCharType="separate"/>
      </w:r>
      <w:r>
        <w:rPr>
          <w:noProof/>
        </w:rPr>
        <w:t>177</w:t>
      </w:r>
      <w:r>
        <w:rPr>
          <w:noProof/>
        </w:rPr>
        <w:fldChar w:fldCharType="end"/>
      </w:r>
    </w:p>
    <w:p w14:paraId="3EADF7A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7547352 \h </w:instrText>
      </w:r>
      <w:r>
        <w:rPr>
          <w:noProof/>
        </w:rPr>
      </w:r>
      <w:r>
        <w:rPr>
          <w:noProof/>
        </w:rPr>
        <w:fldChar w:fldCharType="separate"/>
      </w:r>
      <w:r>
        <w:rPr>
          <w:noProof/>
        </w:rPr>
        <w:t>177</w:t>
      </w:r>
      <w:r>
        <w:rPr>
          <w:noProof/>
        </w:rPr>
        <w:fldChar w:fldCharType="end"/>
      </w:r>
    </w:p>
    <w:p w14:paraId="3302E5D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7547353 \h </w:instrText>
      </w:r>
      <w:r>
        <w:rPr>
          <w:noProof/>
        </w:rPr>
      </w:r>
      <w:r>
        <w:rPr>
          <w:noProof/>
        </w:rPr>
        <w:fldChar w:fldCharType="separate"/>
      </w:r>
      <w:r>
        <w:rPr>
          <w:noProof/>
        </w:rPr>
        <w:t>178</w:t>
      </w:r>
      <w:r>
        <w:rPr>
          <w:noProof/>
        </w:rPr>
        <w:fldChar w:fldCharType="end"/>
      </w:r>
    </w:p>
    <w:p w14:paraId="11381B9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8</w:t>
      </w:r>
      <w:r>
        <w:rPr>
          <w:noProof/>
        </w:rPr>
        <w:t xml:space="preserve"> Troubleshooting</w:t>
      </w:r>
      <w:r>
        <w:rPr>
          <w:noProof/>
        </w:rPr>
        <w:tab/>
      </w:r>
      <w:r>
        <w:rPr>
          <w:noProof/>
        </w:rPr>
        <w:fldChar w:fldCharType="begin"/>
      </w:r>
      <w:r>
        <w:rPr>
          <w:noProof/>
        </w:rPr>
        <w:instrText xml:space="preserve"> PAGEREF _Toc377547354 \h </w:instrText>
      </w:r>
      <w:r>
        <w:rPr>
          <w:noProof/>
        </w:rPr>
      </w:r>
      <w:r>
        <w:rPr>
          <w:noProof/>
        </w:rPr>
        <w:fldChar w:fldCharType="separate"/>
      </w:r>
      <w:r>
        <w:rPr>
          <w:noProof/>
        </w:rPr>
        <w:t>179</w:t>
      </w:r>
      <w:r>
        <w:rPr>
          <w:noProof/>
        </w:rPr>
        <w:fldChar w:fldCharType="end"/>
      </w:r>
    </w:p>
    <w:p w14:paraId="3087F37C"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7547355 \h </w:instrText>
      </w:r>
      <w:r>
        <w:rPr>
          <w:noProof/>
        </w:rPr>
      </w:r>
      <w:r>
        <w:rPr>
          <w:noProof/>
        </w:rPr>
        <w:fldChar w:fldCharType="separate"/>
      </w:r>
      <w:r>
        <w:rPr>
          <w:noProof/>
        </w:rPr>
        <w:t>179</w:t>
      </w:r>
      <w:r>
        <w:rPr>
          <w:noProof/>
        </w:rPr>
        <w:fldChar w:fldCharType="end"/>
      </w:r>
    </w:p>
    <w:p w14:paraId="6A949E4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1.</w:t>
      </w:r>
      <w:r>
        <w:rPr>
          <w:noProof/>
        </w:rPr>
        <w:t xml:space="preserve"> The Finite Element Mesh</w:t>
      </w:r>
      <w:r>
        <w:rPr>
          <w:noProof/>
        </w:rPr>
        <w:tab/>
      </w:r>
      <w:r>
        <w:rPr>
          <w:noProof/>
        </w:rPr>
        <w:fldChar w:fldCharType="begin"/>
      </w:r>
      <w:r>
        <w:rPr>
          <w:noProof/>
        </w:rPr>
        <w:instrText xml:space="preserve"> PAGEREF _Toc377547356 \h </w:instrText>
      </w:r>
      <w:r>
        <w:rPr>
          <w:noProof/>
        </w:rPr>
      </w:r>
      <w:r>
        <w:rPr>
          <w:noProof/>
        </w:rPr>
        <w:fldChar w:fldCharType="separate"/>
      </w:r>
      <w:r>
        <w:rPr>
          <w:noProof/>
        </w:rPr>
        <w:t>179</w:t>
      </w:r>
      <w:r>
        <w:rPr>
          <w:noProof/>
        </w:rPr>
        <w:fldChar w:fldCharType="end"/>
      </w:r>
    </w:p>
    <w:p w14:paraId="62891F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2.</w:t>
      </w:r>
      <w:r>
        <w:rPr>
          <w:noProof/>
        </w:rPr>
        <w:t xml:space="preserve"> Materials</w:t>
      </w:r>
      <w:r>
        <w:rPr>
          <w:noProof/>
        </w:rPr>
        <w:tab/>
      </w:r>
      <w:r>
        <w:rPr>
          <w:noProof/>
        </w:rPr>
        <w:fldChar w:fldCharType="begin"/>
      </w:r>
      <w:r>
        <w:rPr>
          <w:noProof/>
        </w:rPr>
        <w:instrText xml:space="preserve"> PAGEREF _Toc377547357 \h </w:instrText>
      </w:r>
      <w:r>
        <w:rPr>
          <w:noProof/>
        </w:rPr>
      </w:r>
      <w:r>
        <w:rPr>
          <w:noProof/>
        </w:rPr>
        <w:fldChar w:fldCharType="separate"/>
      </w:r>
      <w:r>
        <w:rPr>
          <w:noProof/>
        </w:rPr>
        <w:t>180</w:t>
      </w:r>
      <w:r>
        <w:rPr>
          <w:noProof/>
        </w:rPr>
        <w:fldChar w:fldCharType="end"/>
      </w:r>
    </w:p>
    <w:p w14:paraId="4198A78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3.</w:t>
      </w:r>
      <w:r>
        <w:rPr>
          <w:noProof/>
        </w:rPr>
        <w:t xml:space="preserve"> Boundary Conditions</w:t>
      </w:r>
      <w:r>
        <w:rPr>
          <w:noProof/>
        </w:rPr>
        <w:tab/>
      </w:r>
      <w:r>
        <w:rPr>
          <w:noProof/>
        </w:rPr>
        <w:fldChar w:fldCharType="begin"/>
      </w:r>
      <w:r>
        <w:rPr>
          <w:noProof/>
        </w:rPr>
        <w:instrText xml:space="preserve"> PAGEREF _Toc377547358 \h </w:instrText>
      </w:r>
      <w:r>
        <w:rPr>
          <w:noProof/>
        </w:rPr>
      </w:r>
      <w:r>
        <w:rPr>
          <w:noProof/>
        </w:rPr>
        <w:fldChar w:fldCharType="separate"/>
      </w:r>
      <w:r>
        <w:rPr>
          <w:noProof/>
        </w:rPr>
        <w:t>180</w:t>
      </w:r>
      <w:r>
        <w:rPr>
          <w:noProof/>
        </w:rPr>
        <w:fldChar w:fldCharType="end"/>
      </w:r>
    </w:p>
    <w:p w14:paraId="1860712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7547359 \h </w:instrText>
      </w:r>
      <w:r>
        <w:rPr>
          <w:noProof/>
        </w:rPr>
      </w:r>
      <w:r>
        <w:rPr>
          <w:noProof/>
        </w:rPr>
        <w:fldChar w:fldCharType="separate"/>
      </w:r>
      <w:r>
        <w:rPr>
          <w:noProof/>
        </w:rPr>
        <w:t>181</w:t>
      </w:r>
      <w:r>
        <w:rPr>
          <w:noProof/>
        </w:rPr>
        <w:fldChar w:fldCharType="end"/>
      </w:r>
    </w:p>
    <w:p w14:paraId="46E220C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7547360 \h </w:instrText>
      </w:r>
      <w:r>
        <w:rPr>
          <w:noProof/>
        </w:rPr>
      </w:r>
      <w:r>
        <w:rPr>
          <w:noProof/>
        </w:rPr>
        <w:fldChar w:fldCharType="separate"/>
      </w:r>
      <w:r>
        <w:rPr>
          <w:noProof/>
        </w:rPr>
        <w:t>181</w:t>
      </w:r>
      <w:r>
        <w:rPr>
          <w:noProof/>
        </w:rPr>
        <w:fldChar w:fldCharType="end"/>
      </w:r>
    </w:p>
    <w:p w14:paraId="6C10B8A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3.1.</w:t>
      </w:r>
      <w:r>
        <w:rPr>
          <w:noProof/>
        </w:rPr>
        <w:t xml:space="preserve"> Inverted elements</w:t>
      </w:r>
      <w:r>
        <w:rPr>
          <w:noProof/>
        </w:rPr>
        <w:tab/>
      </w:r>
      <w:r>
        <w:rPr>
          <w:noProof/>
        </w:rPr>
        <w:fldChar w:fldCharType="begin"/>
      </w:r>
      <w:r>
        <w:rPr>
          <w:noProof/>
        </w:rPr>
        <w:instrText xml:space="preserve"> PAGEREF _Toc377547361 \h </w:instrText>
      </w:r>
      <w:r>
        <w:rPr>
          <w:noProof/>
        </w:rPr>
      </w:r>
      <w:r>
        <w:rPr>
          <w:noProof/>
        </w:rPr>
        <w:fldChar w:fldCharType="separate"/>
      </w:r>
      <w:r>
        <w:rPr>
          <w:noProof/>
        </w:rPr>
        <w:t>181</w:t>
      </w:r>
      <w:r>
        <w:rPr>
          <w:noProof/>
        </w:rPr>
        <w:fldChar w:fldCharType="end"/>
      </w:r>
    </w:p>
    <w:p w14:paraId="5887CAC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7547362 \h </w:instrText>
      </w:r>
      <w:r>
        <w:rPr>
          <w:noProof/>
        </w:rPr>
      </w:r>
      <w:r>
        <w:rPr>
          <w:noProof/>
        </w:rPr>
        <w:fldChar w:fldCharType="separate"/>
      </w:r>
      <w:r>
        <w:rPr>
          <w:noProof/>
        </w:rPr>
        <w:t>182</w:t>
      </w:r>
      <w:r>
        <w:rPr>
          <w:noProof/>
        </w:rPr>
        <w:fldChar w:fldCharType="end"/>
      </w:r>
    </w:p>
    <w:p w14:paraId="6C7A5F6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7547363 \h </w:instrText>
      </w:r>
      <w:r>
        <w:rPr>
          <w:noProof/>
        </w:rPr>
      </w:r>
      <w:r>
        <w:rPr>
          <w:noProof/>
        </w:rPr>
        <w:fldChar w:fldCharType="separate"/>
      </w:r>
      <w:r>
        <w:rPr>
          <w:noProof/>
        </w:rPr>
        <w:t>182</w:t>
      </w:r>
      <w:r>
        <w:rPr>
          <w:noProof/>
        </w:rPr>
        <w:fldChar w:fldCharType="end"/>
      </w:r>
    </w:p>
    <w:p w14:paraId="2DAAAD9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7547364 \h </w:instrText>
      </w:r>
      <w:r>
        <w:rPr>
          <w:noProof/>
        </w:rPr>
      </w:r>
      <w:r>
        <w:rPr>
          <w:noProof/>
        </w:rPr>
        <w:fldChar w:fldCharType="separate"/>
      </w:r>
      <w:r>
        <w:rPr>
          <w:noProof/>
        </w:rPr>
        <w:t>182</w:t>
      </w:r>
      <w:r>
        <w:rPr>
          <w:noProof/>
        </w:rPr>
        <w:fldChar w:fldCharType="end"/>
      </w:r>
    </w:p>
    <w:p w14:paraId="07D326B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7547365 \h </w:instrText>
      </w:r>
      <w:r>
        <w:rPr>
          <w:noProof/>
        </w:rPr>
      </w:r>
      <w:r>
        <w:rPr>
          <w:noProof/>
        </w:rPr>
        <w:fldChar w:fldCharType="separate"/>
      </w:r>
      <w:r>
        <w:rPr>
          <w:noProof/>
        </w:rPr>
        <w:t>182</w:t>
      </w:r>
      <w:r>
        <w:rPr>
          <w:noProof/>
        </w:rPr>
        <w:fldChar w:fldCharType="end"/>
      </w:r>
    </w:p>
    <w:p w14:paraId="4A80392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7547366 \h </w:instrText>
      </w:r>
      <w:r>
        <w:rPr>
          <w:noProof/>
        </w:rPr>
      </w:r>
      <w:r>
        <w:rPr>
          <w:noProof/>
        </w:rPr>
        <w:fldChar w:fldCharType="separate"/>
      </w:r>
      <w:r>
        <w:rPr>
          <w:noProof/>
        </w:rPr>
        <w:t>182</w:t>
      </w:r>
      <w:r>
        <w:rPr>
          <w:noProof/>
        </w:rPr>
        <w:fldChar w:fldCharType="end"/>
      </w:r>
    </w:p>
    <w:p w14:paraId="341D79B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3.2.</w:t>
      </w:r>
      <w:r>
        <w:rPr>
          <w:noProof/>
        </w:rPr>
        <w:t xml:space="preserve"> Failure to converge</w:t>
      </w:r>
      <w:r>
        <w:rPr>
          <w:noProof/>
        </w:rPr>
        <w:tab/>
      </w:r>
      <w:r>
        <w:rPr>
          <w:noProof/>
        </w:rPr>
        <w:fldChar w:fldCharType="begin"/>
      </w:r>
      <w:r>
        <w:rPr>
          <w:noProof/>
        </w:rPr>
        <w:instrText xml:space="preserve"> PAGEREF _Toc377547367 \h </w:instrText>
      </w:r>
      <w:r>
        <w:rPr>
          <w:noProof/>
        </w:rPr>
      </w:r>
      <w:r>
        <w:rPr>
          <w:noProof/>
        </w:rPr>
        <w:fldChar w:fldCharType="separate"/>
      </w:r>
      <w:r>
        <w:rPr>
          <w:noProof/>
        </w:rPr>
        <w:t>182</w:t>
      </w:r>
      <w:r>
        <w:rPr>
          <w:noProof/>
        </w:rPr>
        <w:fldChar w:fldCharType="end"/>
      </w:r>
    </w:p>
    <w:p w14:paraId="69D4291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7547368 \h </w:instrText>
      </w:r>
      <w:r>
        <w:rPr>
          <w:noProof/>
        </w:rPr>
      </w:r>
      <w:r>
        <w:rPr>
          <w:noProof/>
        </w:rPr>
        <w:fldChar w:fldCharType="separate"/>
      </w:r>
      <w:r>
        <w:rPr>
          <w:noProof/>
        </w:rPr>
        <w:t>183</w:t>
      </w:r>
      <w:r>
        <w:rPr>
          <w:noProof/>
        </w:rPr>
        <w:fldChar w:fldCharType="end"/>
      </w:r>
    </w:p>
    <w:p w14:paraId="0B38501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7547369 \h </w:instrText>
      </w:r>
      <w:r>
        <w:rPr>
          <w:noProof/>
        </w:rPr>
      </w:r>
      <w:r>
        <w:rPr>
          <w:noProof/>
        </w:rPr>
        <w:fldChar w:fldCharType="separate"/>
      </w:r>
      <w:r>
        <w:rPr>
          <w:noProof/>
        </w:rPr>
        <w:t>183</w:t>
      </w:r>
      <w:r>
        <w:rPr>
          <w:noProof/>
        </w:rPr>
        <w:fldChar w:fldCharType="end"/>
      </w:r>
    </w:p>
    <w:p w14:paraId="0A66215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7547370 \h </w:instrText>
      </w:r>
      <w:r>
        <w:rPr>
          <w:noProof/>
        </w:rPr>
      </w:r>
      <w:r>
        <w:rPr>
          <w:noProof/>
        </w:rPr>
        <w:fldChar w:fldCharType="separate"/>
      </w:r>
      <w:r>
        <w:rPr>
          <w:noProof/>
        </w:rPr>
        <w:t>183</w:t>
      </w:r>
      <w:r>
        <w:rPr>
          <w:noProof/>
        </w:rPr>
        <w:fldChar w:fldCharType="end"/>
      </w:r>
    </w:p>
    <w:p w14:paraId="0B19879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7547371 \h </w:instrText>
      </w:r>
      <w:r>
        <w:rPr>
          <w:noProof/>
        </w:rPr>
      </w:r>
      <w:r>
        <w:rPr>
          <w:noProof/>
        </w:rPr>
        <w:fldChar w:fldCharType="separate"/>
      </w:r>
      <w:r>
        <w:rPr>
          <w:noProof/>
        </w:rPr>
        <w:t>184</w:t>
      </w:r>
      <w:r>
        <w:rPr>
          <w:noProof/>
        </w:rPr>
        <w:fldChar w:fldCharType="end"/>
      </w:r>
    </w:p>
    <w:p w14:paraId="6D73207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7547372 \h </w:instrText>
      </w:r>
      <w:r>
        <w:rPr>
          <w:noProof/>
        </w:rPr>
      </w:r>
      <w:r>
        <w:rPr>
          <w:noProof/>
        </w:rPr>
        <w:fldChar w:fldCharType="separate"/>
      </w:r>
      <w:r>
        <w:rPr>
          <w:noProof/>
        </w:rPr>
        <w:t>184</w:t>
      </w:r>
      <w:r>
        <w:rPr>
          <w:noProof/>
        </w:rPr>
        <w:fldChar w:fldCharType="end"/>
      </w:r>
    </w:p>
    <w:p w14:paraId="74B15E0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1.</w:t>
      </w:r>
      <w:r>
        <w:rPr>
          <w:noProof/>
        </w:rPr>
        <w:t xml:space="preserve"> The penalty method</w:t>
      </w:r>
      <w:r>
        <w:rPr>
          <w:noProof/>
        </w:rPr>
        <w:tab/>
      </w:r>
      <w:r>
        <w:rPr>
          <w:noProof/>
        </w:rPr>
        <w:fldChar w:fldCharType="begin"/>
      </w:r>
      <w:r>
        <w:rPr>
          <w:noProof/>
        </w:rPr>
        <w:instrText xml:space="preserve"> PAGEREF _Toc377547373 \h </w:instrText>
      </w:r>
      <w:r>
        <w:rPr>
          <w:noProof/>
        </w:rPr>
      </w:r>
      <w:r>
        <w:rPr>
          <w:noProof/>
        </w:rPr>
        <w:fldChar w:fldCharType="separate"/>
      </w:r>
      <w:r>
        <w:rPr>
          <w:noProof/>
        </w:rPr>
        <w:t>184</w:t>
      </w:r>
      <w:r>
        <w:rPr>
          <w:noProof/>
        </w:rPr>
        <w:fldChar w:fldCharType="end"/>
      </w:r>
    </w:p>
    <w:p w14:paraId="53721D6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2.</w:t>
      </w:r>
      <w:r>
        <w:rPr>
          <w:noProof/>
        </w:rPr>
        <w:t xml:space="preserve"> Augmented Lagrangian Method</w:t>
      </w:r>
      <w:r>
        <w:rPr>
          <w:noProof/>
        </w:rPr>
        <w:tab/>
      </w:r>
      <w:r>
        <w:rPr>
          <w:noProof/>
        </w:rPr>
        <w:fldChar w:fldCharType="begin"/>
      </w:r>
      <w:r>
        <w:rPr>
          <w:noProof/>
        </w:rPr>
        <w:instrText xml:space="preserve"> PAGEREF _Toc377547374 \h </w:instrText>
      </w:r>
      <w:r>
        <w:rPr>
          <w:noProof/>
        </w:rPr>
      </w:r>
      <w:r>
        <w:rPr>
          <w:noProof/>
        </w:rPr>
        <w:fldChar w:fldCharType="separate"/>
      </w:r>
      <w:r>
        <w:rPr>
          <w:noProof/>
        </w:rPr>
        <w:t>184</w:t>
      </w:r>
      <w:r>
        <w:rPr>
          <w:noProof/>
        </w:rPr>
        <w:fldChar w:fldCharType="end"/>
      </w:r>
    </w:p>
    <w:p w14:paraId="5BDF861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3.</w:t>
      </w:r>
      <w:r>
        <w:rPr>
          <w:noProof/>
        </w:rPr>
        <w:t xml:space="preserve"> Initial Separation</w:t>
      </w:r>
      <w:r>
        <w:rPr>
          <w:noProof/>
        </w:rPr>
        <w:tab/>
      </w:r>
      <w:r>
        <w:rPr>
          <w:noProof/>
        </w:rPr>
        <w:fldChar w:fldCharType="begin"/>
      </w:r>
      <w:r>
        <w:rPr>
          <w:noProof/>
        </w:rPr>
        <w:instrText xml:space="preserve"> PAGEREF _Toc377547375 \h </w:instrText>
      </w:r>
      <w:r>
        <w:rPr>
          <w:noProof/>
        </w:rPr>
      </w:r>
      <w:r>
        <w:rPr>
          <w:noProof/>
        </w:rPr>
        <w:fldChar w:fldCharType="separate"/>
      </w:r>
      <w:r>
        <w:rPr>
          <w:noProof/>
        </w:rPr>
        <w:t>185</w:t>
      </w:r>
      <w:r>
        <w:rPr>
          <w:noProof/>
        </w:rPr>
        <w:fldChar w:fldCharType="end"/>
      </w:r>
    </w:p>
    <w:p w14:paraId="2927C94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7547376 \h </w:instrText>
      </w:r>
      <w:r>
        <w:rPr>
          <w:noProof/>
        </w:rPr>
      </w:r>
      <w:r>
        <w:rPr>
          <w:noProof/>
        </w:rPr>
        <w:fldChar w:fldCharType="separate"/>
      </w:r>
      <w:r>
        <w:rPr>
          <w:noProof/>
        </w:rPr>
        <w:t>185</w:t>
      </w:r>
      <w:r>
        <w:rPr>
          <w:noProof/>
        </w:rPr>
        <w:fldChar w:fldCharType="end"/>
      </w:r>
    </w:p>
    <w:p w14:paraId="7661164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1.</w:t>
      </w:r>
      <w:r>
        <w:rPr>
          <w:noProof/>
        </w:rPr>
        <w:t xml:space="preserve"> Initial State of Swelling</w:t>
      </w:r>
      <w:r>
        <w:rPr>
          <w:noProof/>
        </w:rPr>
        <w:tab/>
      </w:r>
      <w:r>
        <w:rPr>
          <w:noProof/>
        </w:rPr>
        <w:fldChar w:fldCharType="begin"/>
      </w:r>
      <w:r>
        <w:rPr>
          <w:noProof/>
        </w:rPr>
        <w:instrText xml:space="preserve"> PAGEREF _Toc377547377 \h </w:instrText>
      </w:r>
      <w:r>
        <w:rPr>
          <w:noProof/>
        </w:rPr>
      </w:r>
      <w:r>
        <w:rPr>
          <w:noProof/>
        </w:rPr>
        <w:fldChar w:fldCharType="separate"/>
      </w:r>
      <w:r>
        <w:rPr>
          <w:noProof/>
        </w:rPr>
        <w:t>185</w:t>
      </w:r>
      <w:r>
        <w:rPr>
          <w:noProof/>
        </w:rPr>
        <w:fldChar w:fldCharType="end"/>
      </w:r>
    </w:p>
    <w:p w14:paraId="05A0CD8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2.</w:t>
      </w:r>
      <w:r>
        <w:rPr>
          <w:noProof/>
        </w:rPr>
        <w:t xml:space="preserve"> Prescribed Boundary Conditions</w:t>
      </w:r>
      <w:r>
        <w:rPr>
          <w:noProof/>
        </w:rPr>
        <w:tab/>
      </w:r>
      <w:r>
        <w:rPr>
          <w:noProof/>
        </w:rPr>
        <w:fldChar w:fldCharType="begin"/>
      </w:r>
      <w:r>
        <w:rPr>
          <w:noProof/>
        </w:rPr>
        <w:instrText xml:space="preserve"> PAGEREF _Toc377547378 \h </w:instrText>
      </w:r>
      <w:r>
        <w:rPr>
          <w:noProof/>
        </w:rPr>
      </w:r>
      <w:r>
        <w:rPr>
          <w:noProof/>
        </w:rPr>
        <w:fldChar w:fldCharType="separate"/>
      </w:r>
      <w:r>
        <w:rPr>
          <w:noProof/>
        </w:rPr>
        <w:t>186</w:t>
      </w:r>
      <w:r>
        <w:rPr>
          <w:noProof/>
        </w:rPr>
        <w:fldChar w:fldCharType="end"/>
      </w:r>
    </w:p>
    <w:p w14:paraId="04F99A2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3.</w:t>
      </w:r>
      <w:r>
        <w:rPr>
          <w:noProof/>
        </w:rPr>
        <w:t xml:space="preserve"> Prescribed Initial Conditions</w:t>
      </w:r>
      <w:r>
        <w:rPr>
          <w:noProof/>
        </w:rPr>
        <w:tab/>
      </w:r>
      <w:r>
        <w:rPr>
          <w:noProof/>
        </w:rPr>
        <w:fldChar w:fldCharType="begin"/>
      </w:r>
      <w:r>
        <w:rPr>
          <w:noProof/>
        </w:rPr>
        <w:instrText xml:space="preserve"> PAGEREF _Toc377547379 \h </w:instrText>
      </w:r>
      <w:r>
        <w:rPr>
          <w:noProof/>
        </w:rPr>
      </w:r>
      <w:r>
        <w:rPr>
          <w:noProof/>
        </w:rPr>
        <w:fldChar w:fldCharType="separate"/>
      </w:r>
      <w:r>
        <w:rPr>
          <w:noProof/>
        </w:rPr>
        <w:t>187</w:t>
      </w:r>
      <w:r>
        <w:rPr>
          <w:noProof/>
        </w:rPr>
        <w:fldChar w:fldCharType="end"/>
      </w:r>
    </w:p>
    <w:p w14:paraId="769C539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4.</w:t>
      </w:r>
      <w:r>
        <w:rPr>
          <w:noProof/>
        </w:rPr>
        <w:t xml:space="preserve"> Prescribed Effective Solute Flux</w:t>
      </w:r>
      <w:r>
        <w:rPr>
          <w:noProof/>
        </w:rPr>
        <w:tab/>
      </w:r>
      <w:r>
        <w:rPr>
          <w:noProof/>
        </w:rPr>
        <w:fldChar w:fldCharType="begin"/>
      </w:r>
      <w:r>
        <w:rPr>
          <w:noProof/>
        </w:rPr>
        <w:instrText xml:space="preserve"> PAGEREF _Toc377547380 \h </w:instrText>
      </w:r>
      <w:r>
        <w:rPr>
          <w:noProof/>
        </w:rPr>
      </w:r>
      <w:r>
        <w:rPr>
          <w:noProof/>
        </w:rPr>
        <w:fldChar w:fldCharType="separate"/>
      </w:r>
      <w:r>
        <w:rPr>
          <w:noProof/>
        </w:rPr>
        <w:t>187</w:t>
      </w:r>
      <w:r>
        <w:rPr>
          <w:noProof/>
        </w:rPr>
        <w:fldChar w:fldCharType="end"/>
      </w:r>
    </w:p>
    <w:p w14:paraId="663EA363"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5.</w:t>
      </w:r>
      <w:r>
        <w:rPr>
          <w:noProof/>
        </w:rPr>
        <w:t xml:space="preserve"> Prescribed Electric Current Density</w:t>
      </w:r>
      <w:r>
        <w:rPr>
          <w:noProof/>
        </w:rPr>
        <w:tab/>
      </w:r>
      <w:r>
        <w:rPr>
          <w:noProof/>
        </w:rPr>
        <w:fldChar w:fldCharType="begin"/>
      </w:r>
      <w:r>
        <w:rPr>
          <w:noProof/>
        </w:rPr>
        <w:instrText xml:space="preserve"> PAGEREF _Toc377547381 \h </w:instrText>
      </w:r>
      <w:r>
        <w:rPr>
          <w:noProof/>
        </w:rPr>
      </w:r>
      <w:r>
        <w:rPr>
          <w:noProof/>
        </w:rPr>
        <w:fldChar w:fldCharType="separate"/>
      </w:r>
      <w:r>
        <w:rPr>
          <w:noProof/>
        </w:rPr>
        <w:t>187</w:t>
      </w:r>
      <w:r>
        <w:rPr>
          <w:noProof/>
        </w:rPr>
        <w:fldChar w:fldCharType="end"/>
      </w:r>
    </w:p>
    <w:p w14:paraId="0C0EF25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6.</w:t>
      </w:r>
      <w:r>
        <w:rPr>
          <w:noProof/>
        </w:rPr>
        <w:t xml:space="preserve"> Electrical Grounding</w:t>
      </w:r>
      <w:r>
        <w:rPr>
          <w:noProof/>
        </w:rPr>
        <w:tab/>
      </w:r>
      <w:r>
        <w:rPr>
          <w:noProof/>
        </w:rPr>
        <w:fldChar w:fldCharType="begin"/>
      </w:r>
      <w:r>
        <w:rPr>
          <w:noProof/>
        </w:rPr>
        <w:instrText xml:space="preserve"> PAGEREF _Toc377547382 \h </w:instrText>
      </w:r>
      <w:r>
        <w:rPr>
          <w:noProof/>
        </w:rPr>
      </w:r>
      <w:r>
        <w:rPr>
          <w:noProof/>
        </w:rPr>
        <w:fldChar w:fldCharType="separate"/>
      </w:r>
      <w:r>
        <w:rPr>
          <w:noProof/>
        </w:rPr>
        <w:t>188</w:t>
      </w:r>
      <w:r>
        <w:rPr>
          <w:noProof/>
        </w:rPr>
        <w:fldChar w:fldCharType="end"/>
      </w:r>
    </w:p>
    <w:p w14:paraId="3473EA9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7547383 \h </w:instrText>
      </w:r>
      <w:r>
        <w:rPr>
          <w:noProof/>
        </w:rPr>
      </w:r>
      <w:r>
        <w:rPr>
          <w:noProof/>
        </w:rPr>
        <w:fldChar w:fldCharType="separate"/>
      </w:r>
      <w:r>
        <w:rPr>
          <w:noProof/>
        </w:rPr>
        <w:t>188</w:t>
      </w:r>
      <w:r>
        <w:rPr>
          <w:noProof/>
        </w:rPr>
        <w:fldChar w:fldCharType="end"/>
      </w:r>
    </w:p>
    <w:p w14:paraId="5DFB8DC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6.1.</w:t>
      </w:r>
      <w:r>
        <w:rPr>
          <w:noProof/>
        </w:rPr>
        <w:t xml:space="preserve"> Mesh convergence</w:t>
      </w:r>
      <w:r>
        <w:rPr>
          <w:noProof/>
        </w:rPr>
        <w:tab/>
      </w:r>
      <w:r>
        <w:rPr>
          <w:noProof/>
        </w:rPr>
        <w:fldChar w:fldCharType="begin"/>
      </w:r>
      <w:r>
        <w:rPr>
          <w:noProof/>
        </w:rPr>
        <w:instrText xml:space="preserve"> PAGEREF _Toc377547384 \h </w:instrText>
      </w:r>
      <w:r>
        <w:rPr>
          <w:noProof/>
        </w:rPr>
      </w:r>
      <w:r>
        <w:rPr>
          <w:noProof/>
        </w:rPr>
        <w:fldChar w:fldCharType="separate"/>
      </w:r>
      <w:r>
        <w:rPr>
          <w:noProof/>
        </w:rPr>
        <w:t>188</w:t>
      </w:r>
      <w:r>
        <w:rPr>
          <w:noProof/>
        </w:rPr>
        <w:fldChar w:fldCharType="end"/>
      </w:r>
    </w:p>
    <w:p w14:paraId="167AECD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lastRenderedPageBreak/>
        <w:t>8.6.2.</w:t>
      </w:r>
      <w:r>
        <w:rPr>
          <w:noProof/>
        </w:rPr>
        <w:t xml:space="preserve"> Constraint enforcement</w:t>
      </w:r>
      <w:r>
        <w:rPr>
          <w:noProof/>
        </w:rPr>
        <w:tab/>
      </w:r>
      <w:r>
        <w:rPr>
          <w:noProof/>
        </w:rPr>
        <w:fldChar w:fldCharType="begin"/>
      </w:r>
      <w:r>
        <w:rPr>
          <w:noProof/>
        </w:rPr>
        <w:instrText xml:space="preserve"> PAGEREF _Toc377547385 \h </w:instrText>
      </w:r>
      <w:r>
        <w:rPr>
          <w:noProof/>
        </w:rPr>
      </w:r>
      <w:r>
        <w:rPr>
          <w:noProof/>
        </w:rPr>
        <w:fldChar w:fldCharType="separate"/>
      </w:r>
      <w:r>
        <w:rPr>
          <w:noProof/>
        </w:rPr>
        <w:t>188</w:t>
      </w:r>
      <w:r>
        <w:rPr>
          <w:noProof/>
        </w:rPr>
        <w:fldChar w:fldCharType="end"/>
      </w:r>
    </w:p>
    <w:p w14:paraId="04DD2DB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77547387 \h </w:instrText>
      </w:r>
      <w:r>
        <w:rPr>
          <w:noProof/>
        </w:rPr>
      </w:r>
      <w:r>
        <w:rPr>
          <w:noProof/>
        </w:rPr>
        <w:fldChar w:fldCharType="separate"/>
      </w:r>
      <w:r>
        <w:rPr>
          <w:noProof/>
        </w:rPr>
        <w:t>189</w:t>
      </w:r>
      <w:r>
        <w:rPr>
          <w:noProof/>
        </w:rPr>
        <w:fldChar w:fldCharType="end"/>
      </w:r>
    </w:p>
    <w:p w14:paraId="342F294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1.</w:t>
      </w:r>
      <w:r>
        <w:rPr>
          <w:noProof/>
        </w:rPr>
        <w:t xml:space="preserve"> Geometrical instabilities</w:t>
      </w:r>
      <w:r>
        <w:rPr>
          <w:noProof/>
        </w:rPr>
        <w:tab/>
      </w:r>
      <w:r>
        <w:rPr>
          <w:noProof/>
        </w:rPr>
        <w:fldChar w:fldCharType="begin"/>
      </w:r>
      <w:r>
        <w:rPr>
          <w:noProof/>
        </w:rPr>
        <w:instrText xml:space="preserve"> PAGEREF _Toc377547388 \h </w:instrText>
      </w:r>
      <w:r>
        <w:rPr>
          <w:noProof/>
        </w:rPr>
      </w:r>
      <w:r>
        <w:rPr>
          <w:noProof/>
        </w:rPr>
        <w:fldChar w:fldCharType="separate"/>
      </w:r>
      <w:r>
        <w:rPr>
          <w:noProof/>
        </w:rPr>
        <w:t>189</w:t>
      </w:r>
      <w:r>
        <w:rPr>
          <w:noProof/>
        </w:rPr>
        <w:fldChar w:fldCharType="end"/>
      </w:r>
    </w:p>
    <w:p w14:paraId="10508A2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2.</w:t>
      </w:r>
      <w:r>
        <w:rPr>
          <w:noProof/>
        </w:rPr>
        <w:t xml:space="preserve"> Material instabilities</w:t>
      </w:r>
      <w:r>
        <w:rPr>
          <w:noProof/>
        </w:rPr>
        <w:tab/>
      </w:r>
      <w:r>
        <w:rPr>
          <w:noProof/>
        </w:rPr>
        <w:fldChar w:fldCharType="begin"/>
      </w:r>
      <w:r>
        <w:rPr>
          <w:noProof/>
        </w:rPr>
        <w:instrText xml:space="preserve"> PAGEREF _Toc377547389 \h </w:instrText>
      </w:r>
      <w:r>
        <w:rPr>
          <w:noProof/>
        </w:rPr>
      </w:r>
      <w:r>
        <w:rPr>
          <w:noProof/>
        </w:rPr>
        <w:fldChar w:fldCharType="separate"/>
      </w:r>
      <w:r>
        <w:rPr>
          <w:noProof/>
        </w:rPr>
        <w:t>189</w:t>
      </w:r>
      <w:r>
        <w:rPr>
          <w:noProof/>
        </w:rPr>
        <w:fldChar w:fldCharType="end"/>
      </w:r>
    </w:p>
    <w:p w14:paraId="7CD0B47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77547390 \h </w:instrText>
      </w:r>
      <w:r>
        <w:rPr>
          <w:noProof/>
        </w:rPr>
      </w:r>
      <w:r>
        <w:rPr>
          <w:noProof/>
        </w:rPr>
        <w:fldChar w:fldCharType="separate"/>
      </w:r>
      <w:r>
        <w:rPr>
          <w:noProof/>
        </w:rPr>
        <w:t>189</w:t>
      </w:r>
      <w:r>
        <w:rPr>
          <w:noProof/>
        </w:rPr>
        <w:fldChar w:fldCharType="end"/>
      </w:r>
    </w:p>
    <w:p w14:paraId="6DA7F8D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3.</w:t>
      </w:r>
      <w:r>
        <w:rPr>
          <w:noProof/>
        </w:rPr>
        <w:tab/>
      </w:r>
      <w:r>
        <w:rPr>
          <w:noProof/>
        </w:rPr>
        <w:fldChar w:fldCharType="begin"/>
      </w:r>
      <w:r>
        <w:rPr>
          <w:noProof/>
        </w:rPr>
        <w:instrText xml:space="preserve"> PAGEREF _Toc377547391 \h </w:instrText>
      </w:r>
      <w:r>
        <w:rPr>
          <w:noProof/>
        </w:rPr>
      </w:r>
      <w:r>
        <w:rPr>
          <w:noProof/>
        </w:rPr>
        <w:fldChar w:fldCharType="separate"/>
      </w:r>
      <w:r>
        <w:rPr>
          <w:noProof/>
        </w:rPr>
        <w:t>189</w:t>
      </w:r>
      <w:r>
        <w:rPr>
          <w:noProof/>
        </w:rPr>
        <w:fldChar w:fldCharType="end"/>
      </w:r>
    </w:p>
    <w:p w14:paraId="6002588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4.</w:t>
      </w:r>
      <w:r>
        <w:rPr>
          <w:noProof/>
        </w:rPr>
        <w:t xml:space="preserve"> Force-driven Problems</w:t>
      </w:r>
      <w:r>
        <w:rPr>
          <w:noProof/>
        </w:rPr>
        <w:tab/>
      </w:r>
      <w:r>
        <w:rPr>
          <w:noProof/>
        </w:rPr>
        <w:fldChar w:fldCharType="begin"/>
      </w:r>
      <w:r>
        <w:rPr>
          <w:noProof/>
        </w:rPr>
        <w:instrText xml:space="preserve"> PAGEREF _Toc377547392 \h </w:instrText>
      </w:r>
      <w:r>
        <w:rPr>
          <w:noProof/>
        </w:rPr>
      </w:r>
      <w:r>
        <w:rPr>
          <w:noProof/>
        </w:rPr>
        <w:fldChar w:fldCharType="separate"/>
      </w:r>
      <w:r>
        <w:rPr>
          <w:noProof/>
        </w:rPr>
        <w:t>190</w:t>
      </w:r>
      <w:r>
        <w:rPr>
          <w:noProof/>
        </w:rPr>
        <w:fldChar w:fldCharType="end"/>
      </w:r>
    </w:p>
    <w:p w14:paraId="550BEA3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7547393 \h </w:instrText>
      </w:r>
      <w:r>
        <w:rPr>
          <w:noProof/>
        </w:rPr>
      </w:r>
      <w:r>
        <w:rPr>
          <w:noProof/>
        </w:rPr>
        <w:fldChar w:fldCharType="separate"/>
      </w:r>
      <w:r>
        <w:rPr>
          <w:noProof/>
        </w:rPr>
        <w:t>190</w:t>
      </w:r>
      <w:r>
        <w:rPr>
          <w:noProof/>
        </w:rPr>
        <w:fldChar w:fldCharType="end"/>
      </w:r>
    </w:p>
    <w:p w14:paraId="45254DB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7547394 \h </w:instrText>
      </w:r>
      <w:r>
        <w:rPr>
          <w:noProof/>
        </w:rPr>
      </w:r>
      <w:r>
        <w:rPr>
          <w:noProof/>
        </w:rPr>
        <w:fldChar w:fldCharType="separate"/>
      </w:r>
      <w:r>
        <w:rPr>
          <w:noProof/>
        </w:rPr>
        <w:t>190</w:t>
      </w:r>
      <w:r>
        <w:rPr>
          <w:noProof/>
        </w:rPr>
        <w:fldChar w:fldCharType="end"/>
      </w:r>
    </w:p>
    <w:p w14:paraId="43246557"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7547395 \h </w:instrText>
      </w:r>
      <w:r>
        <w:rPr>
          <w:noProof/>
        </w:rPr>
      </w:r>
      <w:r>
        <w:rPr>
          <w:noProof/>
        </w:rPr>
        <w:fldChar w:fldCharType="separate"/>
      </w:r>
      <w:r>
        <w:rPr>
          <w:noProof/>
        </w:rPr>
        <w:t>192</w:t>
      </w:r>
      <w:r>
        <w:rPr>
          <w:noProof/>
        </w:rPr>
        <w:fldChar w:fldCharType="end"/>
      </w:r>
    </w:p>
    <w:p w14:paraId="665082F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7547396 \h </w:instrText>
      </w:r>
      <w:r>
        <w:rPr>
          <w:noProof/>
        </w:rPr>
      </w:r>
      <w:r>
        <w:rPr>
          <w:noProof/>
        </w:rPr>
        <w:fldChar w:fldCharType="separate"/>
      </w:r>
      <w:r>
        <w:rPr>
          <w:noProof/>
        </w:rPr>
        <w:t>193</w:t>
      </w:r>
      <w:r>
        <w:rPr>
          <w:noProof/>
        </w:rPr>
        <w:fldChar w:fldCharType="end"/>
      </w:r>
    </w:p>
    <w:p w14:paraId="39BDE938"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7547397 \h </w:instrText>
      </w:r>
      <w:r>
        <w:rPr>
          <w:noProof/>
        </w:rPr>
      </w:r>
      <w:r>
        <w:rPr>
          <w:noProof/>
        </w:rPr>
        <w:fldChar w:fldCharType="separate"/>
      </w:r>
      <w:r>
        <w:rPr>
          <w:noProof/>
        </w:rPr>
        <w:t>194</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77547154"/>
      <w:r>
        <w:lastRenderedPageBreak/>
        <w:t>Introduction</w:t>
      </w:r>
      <w:bookmarkEnd w:id="0"/>
    </w:p>
    <w:p w14:paraId="497FD52E" w14:textId="77777777" w:rsidR="006A0BC1" w:rsidRPr="00070A8D" w:rsidRDefault="006A0BC1" w:rsidP="006A0BC1">
      <w:pPr>
        <w:pStyle w:val="Heading2"/>
      </w:pPr>
      <w:bookmarkStart w:id="1" w:name="_Toc377547155"/>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2" w:author="Steve Maas" w:date="2013-12-14T22:01:00Z"/>
        </w:rPr>
      </w:pPr>
      <w:ins w:id="3"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77547156"/>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Pr="00B340B9"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377547157"/>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377547158"/>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377547159"/>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377547160"/>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377547161"/>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377547162"/>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377547163"/>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6"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7" w:author="Steve Maas" w:date="2014-01-02T13:04:00Z">
        <w:r w:rsidR="00873D59">
          <w:t>3.4.1</w:t>
        </w:r>
      </w:ins>
      <w:del w:id="18"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19"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0" w:name="_Toc377547164"/>
      <w:r>
        <w:t xml:space="preserve">The FEBio </w:t>
      </w:r>
      <w:r w:rsidR="00D153DC">
        <w:t>P</w:t>
      </w:r>
      <w:r>
        <w:t>rompt</w:t>
      </w:r>
      <w:bookmarkEnd w:id="20"/>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1" w:name="_Ref230508346"/>
      <w:bookmarkStart w:id="22" w:name="_Toc377547165"/>
      <w:r>
        <w:t xml:space="preserve">The </w:t>
      </w:r>
      <w:r w:rsidR="00D153DC">
        <w:t>C</w:t>
      </w:r>
      <w:r w:rsidRPr="00DF311C">
        <w:t>onfiguration</w:t>
      </w:r>
      <w:r>
        <w:t xml:space="preserve"> </w:t>
      </w:r>
      <w:r w:rsidR="00D153DC">
        <w:t>F</w:t>
      </w:r>
      <w:r>
        <w:t>ile</w:t>
      </w:r>
      <w:bookmarkEnd w:id="21"/>
      <w:bookmarkEnd w:id="22"/>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3" w:name="_Ref376446157"/>
      <w:bookmarkStart w:id="24" w:name="_Toc377547166"/>
      <w:r>
        <w:t xml:space="preserve">Using </w:t>
      </w:r>
      <w:r w:rsidR="00D153DC">
        <w:t>M</w:t>
      </w:r>
      <w:r>
        <w:t xml:space="preserve">ultiple </w:t>
      </w:r>
      <w:r w:rsidR="00D153DC">
        <w:t>P</w:t>
      </w:r>
      <w:r>
        <w:t>rocessors</w:t>
      </w:r>
      <w:bookmarkEnd w:id="23"/>
      <w:bookmarkEnd w:id="24"/>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5" w:name="_Ref250284432"/>
      <w:bookmarkStart w:id="26" w:name="_Ref250285226"/>
      <w:bookmarkStart w:id="27" w:name="_Toc377547167"/>
      <w:r>
        <w:lastRenderedPageBreak/>
        <w:t xml:space="preserve">FEBio </w:t>
      </w:r>
      <w:r w:rsidR="00D153DC">
        <w:t>O</w:t>
      </w:r>
      <w:r>
        <w:t>utput</w:t>
      </w:r>
      <w:bookmarkEnd w:id="25"/>
      <w:bookmarkEnd w:id="26"/>
      <w:bookmarkEnd w:id="27"/>
    </w:p>
    <w:p w14:paraId="1792A476" w14:textId="77777777" w:rsidR="004F447E" w:rsidRDefault="006A0BC1" w:rsidP="006A0BC1">
      <w:pPr>
        <w:rPr>
          <w:ins w:id="28"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29" w:author="Steve Maas" w:date="2014-01-15T10:56:00Z"/>
        </w:rPr>
      </w:pPr>
    </w:p>
    <w:p w14:paraId="41A3CD4E" w14:textId="77777777" w:rsidR="004F447E" w:rsidRDefault="004F447E" w:rsidP="006A0BC1">
      <w:pPr>
        <w:rPr>
          <w:ins w:id="30" w:author="Steve Maas" w:date="2014-01-15T10:57:00Z"/>
        </w:rPr>
      </w:pPr>
      <w:ins w:id="31" w:author="Steve Maas" w:date="2014-01-15T10:56:00Z">
        <w:r>
          <w:rPr>
            <w:i/>
          </w:rPr>
          <w:t xml:space="preserve">Note 1: </w:t>
        </w:r>
        <w:r>
          <w:t xml:space="preserve">The name of the log and plot file can also be specified in the FEBio input file. See section </w:t>
        </w:r>
      </w:ins>
      <w:ins w:id="32" w:author="Steve Maas" w:date="2014-01-15T10:57:00Z">
        <w:r>
          <w:fldChar w:fldCharType="begin"/>
        </w:r>
        <w:r>
          <w:instrText xml:space="preserve"> REF _Ref377546765 \r \h </w:instrText>
        </w:r>
      </w:ins>
      <w:r>
        <w:fldChar w:fldCharType="separate"/>
      </w:r>
      <w:ins w:id="33" w:author="Steve Maas" w:date="2014-01-15T10:57:00Z">
        <w:r>
          <w:t>3.15</w:t>
        </w:r>
        <w:r>
          <w:fldChar w:fldCharType="end"/>
        </w:r>
        <w:r>
          <w:t xml:space="preserve"> for more information. </w:t>
        </w:r>
      </w:ins>
    </w:p>
    <w:p w14:paraId="021E2AA5" w14:textId="77777777" w:rsidR="004F447E" w:rsidRDefault="004F447E" w:rsidP="006A0BC1">
      <w:pPr>
        <w:rPr>
          <w:ins w:id="34" w:author="Steve Maas" w:date="2014-01-15T10:57:00Z"/>
        </w:rPr>
      </w:pPr>
    </w:p>
    <w:p w14:paraId="1962D1BE" w14:textId="46D5510D" w:rsidR="006A0BC1" w:rsidRDefault="004F447E" w:rsidP="006A0BC1">
      <w:ins w:id="35" w:author="Steve Maas" w:date="2014-01-15T10:57:00Z">
        <w:r>
          <w:rPr>
            <w:i/>
          </w:rPr>
          <w:t xml:space="preserve">Note 2: </w:t>
        </w:r>
        <w:r>
          <w:t xml:space="preserve">When running an optimization problem the name of the log file is derived from the optimization control file. See </w:t>
        </w:r>
      </w:ins>
      <w:ins w:id="36" w:author="Steve Maas" w:date="2014-01-15T10:58:00Z">
        <w:r>
          <w:fldChar w:fldCharType="begin"/>
        </w:r>
        <w:r>
          <w:instrText xml:space="preserve"> REF _Ref230581893 \r \h </w:instrText>
        </w:r>
      </w:ins>
      <w:r>
        <w:fldChar w:fldCharType="separate"/>
      </w:r>
      <w:ins w:id="37"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8" w:name="_Toc377547168"/>
      <w:r>
        <w:t>Advanced Options</w:t>
      </w:r>
      <w:bookmarkEnd w:id="38"/>
    </w:p>
    <w:p w14:paraId="123FE510" w14:textId="43FCB63B" w:rsidR="006A0BC1" w:rsidRDefault="006A0BC1" w:rsidP="006A0BC1">
      <w:pPr>
        <w:pStyle w:val="Heading3"/>
      </w:pPr>
      <w:bookmarkStart w:id="39" w:name="_Ref278195084"/>
      <w:bookmarkStart w:id="40" w:name="_Toc377547169"/>
      <w:r>
        <w:t xml:space="preserve">Interrupting a </w:t>
      </w:r>
      <w:r w:rsidR="00D153DC">
        <w:t>R</w:t>
      </w:r>
      <w:r>
        <w:t>un</w:t>
      </w:r>
      <w:r>
        <w:rPr>
          <w:rStyle w:val="FootnoteReference"/>
        </w:rPr>
        <w:footnoteReference w:id="2"/>
      </w:r>
      <w:bookmarkEnd w:id="39"/>
      <w:bookmarkEnd w:id="40"/>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1" w:name="_Ref230422001"/>
      <w:bookmarkStart w:id="42" w:name="_Toc377547170"/>
      <w:r>
        <w:t xml:space="preserve">Debugging a </w:t>
      </w:r>
      <w:r w:rsidR="00D153DC">
        <w:t>R</w:t>
      </w:r>
      <w:r>
        <w:t>un</w:t>
      </w:r>
      <w:bookmarkEnd w:id="41"/>
      <w:bookmarkEnd w:id="42"/>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3" w:name="_Ref254341727"/>
      <w:bookmarkStart w:id="44" w:name="_Ref254341812"/>
      <w:bookmarkStart w:id="45" w:name="_Toc377547171"/>
      <w:r>
        <w:t xml:space="preserve">Restarting a </w:t>
      </w:r>
      <w:r w:rsidR="00D153DC">
        <w:t>R</w:t>
      </w:r>
      <w:r>
        <w:t>un</w:t>
      </w:r>
      <w:bookmarkEnd w:id="43"/>
      <w:bookmarkEnd w:id="44"/>
      <w:bookmarkEnd w:id="45"/>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6" w:name="_Ref250285572"/>
      <w:bookmarkStart w:id="47" w:name="_Toc377547172"/>
      <w:r>
        <w:t xml:space="preserve">Input </w:t>
      </w:r>
      <w:r w:rsidR="00D153DC">
        <w:t>F</w:t>
      </w:r>
      <w:r>
        <w:t xml:space="preserve">ile </w:t>
      </w:r>
      <w:r w:rsidR="00D153DC">
        <w:t>C</w:t>
      </w:r>
      <w:r>
        <w:t>hecking</w:t>
      </w:r>
      <w:bookmarkEnd w:id="46"/>
      <w:bookmarkEnd w:id="47"/>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8" w:name="_Ref293568180"/>
      <w:bookmarkStart w:id="49" w:name="_Ref293568311"/>
      <w:bookmarkStart w:id="50" w:name="_Toc377547173"/>
      <w:r>
        <w:lastRenderedPageBreak/>
        <w:t>Free Format Input</w:t>
      </w:r>
      <w:bookmarkEnd w:id="48"/>
      <w:bookmarkEnd w:id="49"/>
      <w:bookmarkEnd w:id="50"/>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1" w:name="_Toc377547174"/>
      <w:r>
        <w:lastRenderedPageBreak/>
        <w:t xml:space="preserve">Free </w:t>
      </w:r>
      <w:r w:rsidR="00D153DC">
        <w:t>F</w:t>
      </w:r>
      <w:r>
        <w:t xml:space="preserve">ormat </w:t>
      </w:r>
      <w:r w:rsidR="00D153DC">
        <w:t>O</w:t>
      </w:r>
      <w:r>
        <w:t>verview</w:t>
      </w:r>
      <w:bookmarkEnd w:id="5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52"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54" w:author="Steve Maas" w:date="2013-12-14T22:03:00Z"/>
        </w:rPr>
      </w:pPr>
      <w:bookmarkStart w:id="55" w:name="_Ref374797496"/>
      <w:bookmarkStart w:id="56" w:name="_Toc377547175"/>
      <w:ins w:id="57" w:author="Steve Maas" w:date="2013-12-14T22:03:00Z">
        <w:r>
          <w:t>Format Specification Versions</w:t>
        </w:r>
        <w:bookmarkEnd w:id="55"/>
        <w:bookmarkEnd w:id="56"/>
      </w:ins>
    </w:p>
    <w:p w14:paraId="24787915" w14:textId="39A1C1C9" w:rsidR="00EB23E8" w:rsidRDefault="00EB23E8" w:rsidP="00EB23E8">
      <w:pPr>
        <w:rPr>
          <w:ins w:id="58" w:author="Steve Maas" w:date="2013-12-14T22:03:00Z"/>
        </w:rPr>
      </w:pPr>
      <w:ins w:id="59"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60" w:author="Steve Maas" w:date="2013-12-14T22:03:00Z"/>
        </w:rPr>
      </w:pPr>
    </w:p>
    <w:p w14:paraId="3D159959" w14:textId="748E094D" w:rsidR="00891956" w:rsidRDefault="00EB23E8" w:rsidP="00EB23E8">
      <w:pPr>
        <w:pStyle w:val="ListParagraph"/>
        <w:numPr>
          <w:ilvl w:val="0"/>
          <w:numId w:val="59"/>
        </w:numPr>
        <w:rPr>
          <w:ins w:id="61" w:author="Steve Maas" w:date="2013-12-15T09:14:00Z"/>
        </w:rPr>
      </w:pPr>
      <w:ins w:id="62" w:author="Steve Maas" w:date="2013-12-14T22:03:00Z">
        <w:r w:rsidRPr="00181CF0">
          <w:rPr>
            <w:b/>
          </w:rPr>
          <w:lastRenderedPageBreak/>
          <w:t>Version 2.0</w:t>
        </w:r>
        <w:r>
          <w:t>: The latest and recommended version of the FEBio input specification</w:t>
        </w:r>
      </w:ins>
      <w:ins w:id="63" w:author="Steve Maas" w:date="2013-12-14T22:08:00Z">
        <w:r>
          <w:t xml:space="preserve"> described in this document.</w:t>
        </w:r>
      </w:ins>
      <w:ins w:id="64" w:author="Steve Maas" w:date="2013-12-14T22:03:00Z">
        <w:r>
          <w:t xml:space="preserve"> </w:t>
        </w:r>
      </w:ins>
      <w:ins w:id="65" w:author="Steve Maas" w:date="2013-12-16T10:25:00Z">
        <w:r w:rsidR="00BC30CE">
          <w:t xml:space="preserve">This is the first major revision of the input file format and redefines many of the file sections: The </w:t>
        </w:r>
      </w:ins>
      <w:ins w:id="66" w:author="Steve Maas" w:date="2013-12-16T10:26:00Z">
        <w:r w:rsidR="00BC30CE">
          <w:rPr>
            <w:i/>
          </w:rPr>
          <w:t xml:space="preserve">Elements </w:t>
        </w:r>
        <w:r w:rsidR="00BC30CE">
          <w:t xml:space="preserve">section uses a different organization. </w:t>
        </w:r>
      </w:ins>
      <w:ins w:id="67" w:author="Steve Maas" w:date="2013-12-14T22:03:00Z">
        <w:r>
          <w:t xml:space="preserve">Elements are </w:t>
        </w:r>
      </w:ins>
      <w:ins w:id="68" w:author="Steve Maas" w:date="2013-12-16T10:26:00Z">
        <w:r w:rsidR="00BC30CE">
          <w:t xml:space="preserve">now </w:t>
        </w:r>
      </w:ins>
      <w:ins w:id="69" w:author="Steve Maas" w:date="2013-12-14T22:03:00Z">
        <w:r>
          <w:t>grouped by material and element type.</w:t>
        </w:r>
      </w:ins>
      <w:ins w:id="70" w:author="Steve Maas" w:date="2013-12-16T10:26:00Z">
        <w:r w:rsidR="00BC30CE">
          <w:t xml:space="preserve"> Multiple </w:t>
        </w:r>
        <w:r w:rsidR="00BC30CE">
          <w:rPr>
            <w:i/>
          </w:rPr>
          <w:t>Elemen</w:t>
        </w:r>
      </w:ins>
      <w:ins w:id="71" w:author="Steve Maas" w:date="2013-12-16T10:29:00Z">
        <w:r w:rsidR="00BC30CE">
          <w:rPr>
            <w:i/>
          </w:rPr>
          <w:t>t</w:t>
        </w:r>
      </w:ins>
      <w:ins w:id="72" w:author="Steve Maas" w:date="2013-12-16T10:26:00Z">
        <w:r w:rsidR="00BC30CE">
          <w:rPr>
            <w:i/>
          </w:rPr>
          <w:t xml:space="preserve">s </w:t>
        </w:r>
        <w:r w:rsidR="00BC30CE">
          <w:t>sections can now be defined to create multiple parts.</w:t>
        </w:r>
      </w:ins>
      <w:ins w:id="73"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74" w:author="Steve Maas" w:date="2013-12-14T22:03:00Z">
        <w:r>
          <w:t xml:space="preserve">A new </w:t>
        </w:r>
        <w:r w:rsidRPr="00181CF0">
          <w:rPr>
            <w:i/>
          </w:rPr>
          <w:t>Contact</w:t>
        </w:r>
        <w:r>
          <w:t xml:space="preserve"> section contains all the contact definitions.</w:t>
        </w:r>
      </w:ins>
      <w:ins w:id="75" w:author="Steve Maas" w:date="2013-12-15T09:15:00Z">
        <w:r w:rsidR="00B82B9F">
          <w:t xml:space="preserve"> A new </w:t>
        </w:r>
      </w:ins>
      <w:ins w:id="76" w:author="Steve Maas" w:date="2013-12-15T09:16:00Z">
        <w:r w:rsidR="00B82B9F">
          <w:rPr>
            <w:i/>
          </w:rPr>
          <w:t xml:space="preserve">Discrete </w:t>
        </w:r>
        <w:r w:rsidR="00B82B9F">
          <w:t xml:space="preserve">section was defined that contains all the materials and definitions of the discrete elements (e.g. springs). </w:t>
        </w:r>
      </w:ins>
      <w:ins w:id="77"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78" w:author="Steve Maas" w:date="2013-12-14T22:03:00Z"/>
        </w:rPr>
      </w:pPr>
      <w:ins w:id="79"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80" w:author="Steve Maas" w:date="2013-12-15T09:15:00Z">
        <w:r>
          <w:t>version</w:t>
        </w:r>
      </w:ins>
      <w:ins w:id="81" w:author="Steve Maas" w:date="2013-12-15T09:14:00Z">
        <w:r>
          <w:t xml:space="preserve"> 2.0</w:t>
        </w:r>
      </w:ins>
      <w:ins w:id="82" w:author="Steve Maas" w:date="2013-12-15T09:15:00Z">
        <w:r>
          <w:t>.</w:t>
        </w:r>
        <w:r w:rsidR="00B82B9F">
          <w:t xml:space="preserve"> This version is </w:t>
        </w:r>
        <w:r w:rsidR="00B82B9F" w:rsidRPr="005F474E">
          <w:rPr>
            <w:b/>
            <w:rPrChange w:id="83"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84" w:author="Steve Maas" w:date="2013-12-14T22:03:00Z"/>
        </w:rPr>
      </w:pPr>
      <w:ins w:id="85"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86" w:author="Steve Maas" w:date="2013-12-15T11:37:00Z">
        <w:r w:rsidR="006E42CB">
          <w:t xml:space="preserve"> This version is </w:t>
        </w:r>
        <w:r w:rsidR="006E42CB" w:rsidRPr="005F474E">
          <w:rPr>
            <w:b/>
            <w:rPrChange w:id="87"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88" w:author="Steve Maas" w:date="2013-12-14T22:03:00Z"/>
        </w:rPr>
      </w:pPr>
      <w:ins w:id="89"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90"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91" w:author="Steve Maas" w:date="2013-12-14T22:03:00Z"/>
        </w:rPr>
      </w:pPr>
      <w:ins w:id="92" w:author="Steve Maas" w:date="2013-12-14T22:03:00Z">
        <w:r>
          <w:rPr>
            <w:b/>
          </w:rPr>
          <w:t>Version 1.0</w:t>
        </w:r>
        <w:r>
          <w:t xml:space="preserve">: The original input format specification. This version is </w:t>
        </w:r>
        <w:r w:rsidRPr="005F474E">
          <w:rPr>
            <w:b/>
            <w:rPrChange w:id="93" w:author="Steve Maas" w:date="2013-12-30T14:16:00Z">
              <w:rPr/>
            </w:rPrChange>
          </w:rPr>
          <w:t>no longer supported</w:t>
        </w:r>
        <w:r>
          <w:t>.</w:t>
        </w:r>
      </w:ins>
    </w:p>
    <w:p w14:paraId="70E2D220" w14:textId="77777777" w:rsidR="00EB23E8" w:rsidRDefault="00EB23E8" w:rsidP="00EB23E8">
      <w:pPr>
        <w:rPr>
          <w:ins w:id="94" w:author="Steve Maas" w:date="2013-12-14T22:03:00Z"/>
        </w:rPr>
      </w:pPr>
    </w:p>
    <w:p w14:paraId="72F2EA3D" w14:textId="3E5181AA" w:rsidR="00EB23E8" w:rsidRDefault="00EB23E8" w:rsidP="00EB23E8">
      <w:pPr>
        <w:rPr>
          <w:ins w:id="95" w:author="Steve Maas" w:date="2013-12-14T22:05:00Z"/>
        </w:rPr>
      </w:pPr>
      <w:ins w:id="96" w:author="Steve Maas" w:date="2013-12-14T22:03:00Z">
        <w:r>
          <w:t>As of FEBio 2.0, only versions 1.2, 2.0 and up are supported. Version 1.2 is considered obsolete and it is highly recommended to convert older files to the new 2.0 specification</w:t>
        </w:r>
      </w:ins>
      <w:ins w:id="97" w:author="Steve Maas" w:date="2013-12-14T22:08:00Z">
        <w:r>
          <w:t xml:space="preserve"> for use with newer versions of FEBio</w:t>
        </w:r>
      </w:ins>
      <w:ins w:id="98" w:author="Steve Maas" w:date="2013-12-14T22:03:00Z">
        <w:r>
          <w:t xml:space="preserve">. This can be done for instance using PreView. </w:t>
        </w:r>
      </w:ins>
    </w:p>
    <w:p w14:paraId="66F9E68D" w14:textId="77777777" w:rsidR="00EB23E8" w:rsidRDefault="00EB23E8" w:rsidP="00EB23E8">
      <w:pPr>
        <w:rPr>
          <w:ins w:id="99"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100" w:name="_Toc377547176"/>
      <w:r>
        <w:lastRenderedPageBreak/>
        <w:t>Module Section</w:t>
      </w:r>
      <w:bookmarkEnd w:id="100"/>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101" w:author="Steve Maas" w:date="2013-12-30T14:47:00Z">
        <w:r w:rsidR="002D1B6A">
          <w:t>[</w:t>
        </w:r>
      </w:ins>
      <w:del w:id="102" w:author="Steve Maas" w:date="2013-12-30T14:47:00Z">
        <w:r w:rsidDel="002D1B6A">
          <w:delText>&lt;</w:delText>
        </w:r>
      </w:del>
      <w:r>
        <w:t>type</w:t>
      </w:r>
      <w:ins w:id="103" w:author="Steve Maas" w:date="2013-12-30T14:47:00Z">
        <w:r w:rsidR="002D1B6A">
          <w:t>]</w:t>
        </w:r>
      </w:ins>
      <w:del w:id="104"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105" w:author="Steve Maas" w:date="2013-12-30T14:47:00Z">
        <w:r w:rsidRPr="002D1B6A" w:rsidDel="002D1B6A">
          <w:rPr>
            <w:i/>
            <w:rPrChange w:id="106" w:author="Steve Maas" w:date="2013-12-30T14:47:00Z">
              <w:rPr/>
            </w:rPrChange>
          </w:rPr>
          <w:delText>&lt;</w:delText>
        </w:r>
      </w:del>
      <w:r w:rsidRPr="002D1B6A">
        <w:rPr>
          <w:i/>
          <w:rPrChange w:id="107" w:author="Steve Maas" w:date="2013-12-30T14:47:00Z">
            <w:rPr/>
          </w:rPrChange>
        </w:rPr>
        <w:t>type</w:t>
      </w:r>
      <w:del w:id="108" w:author="Steve Maas" w:date="2013-12-30T14:47:00Z">
        <w:r w:rsidRPr="002D1B6A" w:rsidDel="002D1B6A">
          <w:rPr>
            <w:i/>
            <w:rPrChange w:id="109"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10" w:author="Steve Maas" w:date="2013-12-15T16:39:00Z">
              <w:r w:rsidDel="009541D3">
                <w:delText>poro</w:delText>
              </w:r>
            </w:del>
            <w:ins w:id="111"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12" w:author="Steve Maas" w:date="2013-12-15T16:39:00Z">
              <w:r w:rsidDel="009541D3">
                <w:delText xml:space="preserve">Multiphasic </w:delText>
              </w:r>
            </w:del>
            <w:ins w:id="113"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14" w:author="Steve Maas" w:date="2013-12-15T16:39:00Z">
              <w:r w:rsidDel="009541D3">
                <w:delText>heat</w:delText>
              </w:r>
            </w:del>
            <w:ins w:id="115" w:author="Steve Maas" w:date="2013-12-15T16:39:00Z">
              <w:r w:rsidR="009541D3">
                <w:t>multiphasic</w:t>
              </w:r>
            </w:ins>
          </w:p>
        </w:tc>
        <w:tc>
          <w:tcPr>
            <w:tcW w:w="8208" w:type="dxa"/>
            <w:shd w:val="clear" w:color="auto" w:fill="auto"/>
          </w:tcPr>
          <w:p w14:paraId="60EF5467" w14:textId="23E639E4" w:rsidR="006A0BC1" w:rsidRDefault="006A0BC1" w:rsidP="006A0BC1">
            <w:del w:id="116" w:author="Steve Maas" w:date="2013-12-15T16:40:00Z">
              <w:r w:rsidDel="009541D3">
                <w:delText>Heat transfer analysis: steady-state or transient</w:delText>
              </w:r>
            </w:del>
            <w:ins w:id="117" w:author="Steve Maas" w:date="2013-12-15T16:40:00Z">
              <w:r w:rsidR="009541D3">
                <w:t>Multiphasic analysis including solute transport and chemical reactions.</w:t>
              </w:r>
            </w:ins>
          </w:p>
        </w:tc>
      </w:tr>
      <w:tr w:rsidR="009541D3" w14:paraId="6503E84C" w14:textId="77777777">
        <w:trPr>
          <w:ins w:id="118" w:author="Steve Maas" w:date="2013-12-15T16:39:00Z"/>
        </w:trPr>
        <w:tc>
          <w:tcPr>
            <w:tcW w:w="1368" w:type="dxa"/>
            <w:shd w:val="clear" w:color="auto" w:fill="auto"/>
          </w:tcPr>
          <w:p w14:paraId="597ED790" w14:textId="23998194" w:rsidR="009541D3" w:rsidRDefault="009541D3" w:rsidP="006A0BC1">
            <w:pPr>
              <w:pStyle w:val="PlainText"/>
              <w:rPr>
                <w:ins w:id="119" w:author="Steve Maas" w:date="2013-12-15T16:39:00Z"/>
              </w:rPr>
            </w:pPr>
            <w:ins w:id="120" w:author="Steve Maas" w:date="2013-12-15T16:39:00Z">
              <w:r>
                <w:t>heat</w:t>
              </w:r>
            </w:ins>
          </w:p>
        </w:tc>
        <w:tc>
          <w:tcPr>
            <w:tcW w:w="8208" w:type="dxa"/>
            <w:shd w:val="clear" w:color="auto" w:fill="auto"/>
          </w:tcPr>
          <w:p w14:paraId="722087BA" w14:textId="587384B0" w:rsidR="009541D3" w:rsidRDefault="009541D3" w:rsidP="006A0BC1">
            <w:pPr>
              <w:rPr>
                <w:ins w:id="121" w:author="Steve Maas" w:date="2013-12-15T16:39:00Z"/>
              </w:rPr>
            </w:pPr>
            <w:ins w:id="122" w:author="Steve Maas" w:date="2013-12-15T16:39:00Z">
              <w:r>
                <w:t>Heat transfer analysis: steady-state or transient</w:t>
              </w:r>
            </w:ins>
          </w:p>
        </w:tc>
      </w:tr>
    </w:tbl>
    <w:p w14:paraId="2195DDD7" w14:textId="77777777" w:rsidR="006A0BC1" w:rsidRDefault="006A0BC1" w:rsidP="006A0BC1">
      <w:pPr>
        <w:rPr>
          <w:ins w:id="123" w:author="Steve Maas" w:date="2013-12-15T16:40:00Z"/>
        </w:rPr>
      </w:pPr>
    </w:p>
    <w:p w14:paraId="617B5D7A" w14:textId="1A17DA56" w:rsidR="00F2162C" w:rsidRDefault="00F2162C" w:rsidP="006A0BC1">
      <w:pPr>
        <w:rPr>
          <w:ins w:id="124" w:author="Steve Maas" w:date="2013-12-15T16:40:00Z"/>
        </w:rPr>
      </w:pPr>
      <w:ins w:id="125" w:author="Steve Maas" w:date="2013-12-15T16:40:00Z">
        <w:r>
          <w:t>For example:</w:t>
        </w:r>
      </w:ins>
    </w:p>
    <w:p w14:paraId="54BE0D7A" w14:textId="77777777" w:rsidR="00F2162C" w:rsidRDefault="00F2162C" w:rsidP="006A0BC1">
      <w:pPr>
        <w:rPr>
          <w:ins w:id="126" w:author="Steve Maas" w:date="2013-12-15T16:41:00Z"/>
        </w:rPr>
      </w:pPr>
    </w:p>
    <w:p w14:paraId="4CDD2CFE" w14:textId="77777777" w:rsidR="00F2162C" w:rsidRDefault="00F2162C" w:rsidP="00F2162C">
      <w:pPr>
        <w:pStyle w:val="code"/>
        <w:rPr>
          <w:ins w:id="127" w:author="Steve Maas" w:date="2013-12-15T16:41:00Z"/>
        </w:rPr>
      </w:pPr>
      <w:ins w:id="128" w:author="Steve Maas" w:date="2013-12-15T16:41:00Z">
        <w:r>
          <w:t>&lt;febio_spec version="2.0"&gt;</w:t>
        </w:r>
      </w:ins>
    </w:p>
    <w:p w14:paraId="615E2C34" w14:textId="538F8222" w:rsidR="00F2162C" w:rsidRDefault="00F2162C" w:rsidP="00F2162C">
      <w:pPr>
        <w:pStyle w:val="code"/>
        <w:rPr>
          <w:ins w:id="129" w:author="Steve Maas" w:date="2013-12-15T16:41:00Z"/>
        </w:rPr>
      </w:pPr>
      <w:ins w:id="130" w:author="Steve Maas" w:date="2013-12-15T16:41:00Z">
        <w:r>
          <w:tab/>
          <w:t>&lt;Module type="solid"/&gt;</w:t>
        </w:r>
      </w:ins>
    </w:p>
    <w:p w14:paraId="7C3D37B8" w14:textId="09E35445" w:rsidR="00F2162C" w:rsidRDefault="00F2162C" w:rsidP="00F2162C">
      <w:pPr>
        <w:pStyle w:val="code"/>
        <w:rPr>
          <w:ins w:id="131" w:author="Steve Maas" w:date="2013-12-15T16:41:00Z"/>
        </w:rPr>
      </w:pPr>
      <w:ins w:id="132" w:author="Steve Maas" w:date="2013-12-15T16:41:00Z">
        <w:r>
          <w:tab/>
          <w:t>&lt;!</w:t>
        </w:r>
      </w:ins>
      <w:ins w:id="133" w:author="Steve Maas" w:date="2013-12-16T10:30:00Z">
        <w:r w:rsidR="00BC30CE">
          <w:t xml:space="preserve">-- </w:t>
        </w:r>
      </w:ins>
      <w:ins w:id="134" w:author="Steve Maas" w:date="2013-12-15T16:41:00Z">
        <w:r>
          <w:t>rest of file --&gt;</w:t>
        </w:r>
      </w:ins>
    </w:p>
    <w:p w14:paraId="08BD7FB0" w14:textId="483982DD" w:rsidR="00F2162C" w:rsidRDefault="00F2162C" w:rsidP="00F2162C">
      <w:pPr>
        <w:pStyle w:val="code"/>
        <w:rPr>
          <w:ins w:id="135" w:author="Steve Maas" w:date="2013-12-15T16:41:00Z"/>
        </w:rPr>
      </w:pPr>
      <w:ins w:id="136"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37" w:author="Steve Maas" w:date="2013-12-16T10:31:00Z"/>
        </w:rPr>
      </w:pPr>
      <w:ins w:id="138"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39" w:author="Steve Maas" w:date="2013-12-16T10:31:00Z"/>
        </w:rPr>
      </w:pPr>
      <w:del w:id="140"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41" w:author="Steve Maas" w:date="2013-12-16T10:31:00Z">
        <w:r w:rsidDel="004D4718">
          <w:rPr>
            <w:b/>
          </w:rPr>
          <w:delText xml:space="preserve">Important </w:delText>
        </w:r>
      </w:del>
      <w:r>
        <w:rPr>
          <w:b/>
        </w:rPr>
        <w:t>Note</w:t>
      </w:r>
      <w:ins w:id="142"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43" w:author="Steve Maas" w:date="2013-12-15T16:40:00Z">
        <w:r w:rsidDel="009541D3">
          <w:delText>1.</w:delText>
        </w:r>
      </w:del>
      <w:r w:rsidR="0041246E">
        <w:t>2</w:t>
      </w:r>
      <w:ins w:id="144"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45" w:author="Steve Maas" w:date="2013-12-15T16:40:00Z">
        <w:r w:rsidDel="009541D3">
          <w:delText>poro</w:delText>
        </w:r>
      </w:del>
      <w:ins w:id="146"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47" w:name="_Toc377547177"/>
      <w:r>
        <w:lastRenderedPageBreak/>
        <w:t>Control Section</w:t>
      </w:r>
      <w:bookmarkEnd w:id="147"/>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8" w:name="_Toc293572196"/>
      <w:bookmarkStart w:id="149" w:name="_Toc293572206"/>
      <w:bookmarkStart w:id="150" w:name="_Toc293572208"/>
      <w:bookmarkStart w:id="151" w:name="_Ref250285979"/>
      <w:bookmarkStart w:id="152" w:name="_Ref292527008"/>
      <w:bookmarkStart w:id="153" w:name="_Toc377547178"/>
      <w:bookmarkEnd w:id="148"/>
      <w:bookmarkEnd w:id="149"/>
      <w:bookmarkEnd w:id="150"/>
      <w:r>
        <w:t>Common Parameters</w:t>
      </w:r>
      <w:bookmarkEnd w:id="151"/>
      <w:bookmarkEnd w:id="152"/>
      <w:bookmarkEnd w:id="153"/>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51894809"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51894810"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51894811"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54" w:name="_Toc377547179"/>
      <w:r>
        <w:t xml:space="preserve">Parameters for </w:t>
      </w:r>
      <w:r w:rsidR="00D153DC">
        <w:rPr>
          <w:i/>
        </w:rPr>
        <w:t>B</w:t>
      </w:r>
      <w:r w:rsidR="00EA184D">
        <w:rPr>
          <w:i/>
        </w:rPr>
        <w:t>iphasic</w:t>
      </w:r>
      <w:r w:rsidR="00EA184D">
        <w:t xml:space="preserve"> </w:t>
      </w:r>
      <w:r w:rsidR="00D153DC">
        <w:t>A</w:t>
      </w:r>
      <w:r>
        <w:t>nalysis</w:t>
      </w:r>
      <w:bookmarkEnd w:id="15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55" w:name="_Toc377547180"/>
      <w:r>
        <w:t xml:space="preserve">Parameters for </w:t>
      </w:r>
      <w:r w:rsidR="00D153DC">
        <w:rPr>
          <w:i/>
        </w:rPr>
        <w:t>S</w:t>
      </w:r>
      <w:r w:rsidRPr="007D6F0D">
        <w:rPr>
          <w:i/>
        </w:rPr>
        <w:t>olute</w:t>
      </w:r>
      <w:r>
        <w:t xml:space="preserve"> </w:t>
      </w:r>
      <w:r w:rsidR="00D153DC">
        <w:t>A</w:t>
      </w:r>
      <w:r>
        <w:t>nalysis</w:t>
      </w:r>
      <w:bookmarkEnd w:id="15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56" w:name="_Toc377547181"/>
      <w:r>
        <w:t xml:space="preserve">Parameters for </w:t>
      </w:r>
      <w:r w:rsidR="00D153DC">
        <w:rPr>
          <w:i/>
        </w:rPr>
        <w:t>H</w:t>
      </w:r>
      <w:r w:rsidRPr="007D6F0D">
        <w:rPr>
          <w:i/>
        </w:rPr>
        <w:t>eat</w:t>
      </w:r>
      <w:r>
        <w:t xml:space="preserve"> </w:t>
      </w:r>
      <w:r w:rsidR="00D153DC">
        <w:t>A</w:t>
      </w:r>
      <w:r>
        <w:t>nalysis</w:t>
      </w:r>
      <w:bookmarkEnd w:id="156"/>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57" w:author="Steve Maas" w:date="2014-01-02T13:04:00Z">
        <w:r w:rsidR="00873D59">
          <w:t>3.4.1</w:t>
        </w:r>
      </w:ins>
      <w:del w:id="158"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59" w:name="_Toc377547182"/>
      <w:r>
        <w:lastRenderedPageBreak/>
        <w:t>Globals Section</w:t>
      </w:r>
      <w:bookmarkEnd w:id="159"/>
    </w:p>
    <w:p w14:paraId="3EA28A47" w14:textId="12191AB3" w:rsidR="0091444A" w:rsidRDefault="0091444A" w:rsidP="0091444A">
      <w:r>
        <w:t xml:space="preserve">The </w:t>
      </w:r>
      <w:r w:rsidRPr="008B6298">
        <w:rPr>
          <w:i/>
        </w:rPr>
        <w:t>Globals</w:t>
      </w:r>
      <w:r>
        <w:t xml:space="preserve"> section is used to define some global variables, such </w:t>
      </w:r>
      <w:ins w:id="160" w:author="Steve Maas" w:date="2014-01-15T10:39:00Z">
        <w:r>
          <w:t xml:space="preserve">as </w:t>
        </w:r>
      </w:ins>
      <w:del w:id="161" w:author="Steve Maas" w:date="2014-01-15T10:39:00Z">
        <w:r w:rsidDel="0091444A">
          <w:delText xml:space="preserve">as body forces and </w:delText>
        </w:r>
      </w:del>
      <w:r>
        <w:t>global constants</w:t>
      </w:r>
      <w:ins w:id="162" w:author="Steve Maas" w:date="2014-01-15T10:39:00Z">
        <w:r>
          <w:t>, solute data and solid bound molecule data</w:t>
        </w:r>
      </w:ins>
      <w:r>
        <w:t>.</w:t>
      </w:r>
    </w:p>
    <w:p w14:paraId="7C9FA480" w14:textId="77777777" w:rsidR="0091444A" w:rsidRDefault="0091444A" w:rsidP="0091444A">
      <w:pPr>
        <w:pStyle w:val="Heading3"/>
      </w:pPr>
      <w:bookmarkStart w:id="163" w:name="_Toc377547183"/>
      <w:r>
        <w:t>Constants</w:t>
      </w:r>
      <w:bookmarkEnd w:id="163"/>
    </w:p>
    <w:p w14:paraId="1376B31F" w14:textId="77777777" w:rsidR="0091444A" w:rsidRDefault="0091444A" w:rsidP="0091444A">
      <w:r>
        <w:t xml:space="preserve">Global constants currently include the universal gas constant </w:t>
      </w:r>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51894812" r:id="rId36"/>
        </w:object>
      </w:r>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51894813" r:id="rId38"/>
        </w:object>
      </w:r>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51894814" r:id="rId40"/>
        </w:objec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64" w:name="_Ref188932792"/>
      <w:bookmarkStart w:id="165" w:name="_Toc377547184"/>
      <w:r>
        <w:t>Solutes</w:t>
      </w:r>
      <w:bookmarkEnd w:id="164"/>
      <w:bookmarkEnd w:id="165"/>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51894815"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51894816"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51894817"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66" w:name="_Ref240797992"/>
      <w:bookmarkStart w:id="167" w:name="_Toc377547185"/>
      <w:r>
        <w:t>Solid-Bound Molecules</w:t>
      </w:r>
      <w:bookmarkEnd w:id="166"/>
      <w:bookmarkEnd w:id="16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68" w:name="_Ref174185715"/>
      <w:bookmarkStart w:id="169" w:name="_Toc377547186"/>
      <w:r>
        <w:lastRenderedPageBreak/>
        <w:t>Material Section</w:t>
      </w:r>
      <w:bookmarkEnd w:id="168"/>
      <w:bookmarkEnd w:id="16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0" w:name="_Ref178490824"/>
      <w:bookmarkStart w:id="171" w:name="_Ref178491142"/>
      <w:bookmarkStart w:id="172" w:name="_Toc377547187"/>
      <w:r>
        <w:lastRenderedPageBreak/>
        <w:t>Geometry Section</w:t>
      </w:r>
      <w:bookmarkEnd w:id="170"/>
      <w:bookmarkEnd w:id="171"/>
      <w:bookmarkEnd w:id="17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3" w:name="_Toc377547188"/>
      <w:r>
        <w:t>Nodes Section</w:t>
      </w:r>
      <w:bookmarkEnd w:id="17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4" w:name="_Ref376432008"/>
      <w:bookmarkStart w:id="175" w:name="_Toc377547189"/>
      <w:r w:rsidRPr="00EF5020">
        <w:t>Elements</w:t>
      </w:r>
      <w:r>
        <w:t xml:space="preserve"> Section</w:t>
      </w:r>
      <w:bookmarkEnd w:id="174"/>
      <w:bookmarkEnd w:id="17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76"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7" w:name="_Toc350354842"/>
      <w:bookmarkStart w:id="178" w:name="_Toc350439800"/>
      <w:bookmarkStart w:id="179" w:name="_Toc352596206"/>
      <w:bookmarkStart w:id="180" w:name="_Toc363724979"/>
      <w:bookmarkStart w:id="181" w:name="_Toc377547190"/>
      <w:bookmarkEnd w:id="177"/>
      <w:bookmarkEnd w:id="178"/>
      <w:bookmarkEnd w:id="179"/>
      <w:bookmarkEnd w:id="180"/>
      <w:r>
        <w:t>Solid Elements</w:t>
      </w:r>
      <w:bookmarkEnd w:id="181"/>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61C81" w:rsidRDefault="00661C81"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61C81" w:rsidRDefault="00661C81"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61C81" w:rsidRDefault="00661C81"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61C81" w:rsidRDefault="00661C81"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61C81" w:rsidRDefault="00661C81"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61C81" w:rsidRDefault="00661C81"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61C81" w:rsidRDefault="00661C81"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61C81" w:rsidRDefault="00661C81"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61C81" w:rsidRDefault="00661C81"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61C81" w:rsidRDefault="00661C81"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61C81" w:rsidRDefault="00661C81"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61C81" w:rsidRDefault="00661C81"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61C81" w:rsidRDefault="00661C81"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61C81" w:rsidRDefault="00661C81"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61C81" w:rsidRDefault="00661C81"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61C81" w:rsidRDefault="00661C81"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61C81" w:rsidRDefault="00661C81"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61C81" w:rsidRDefault="00661C81"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61C81" w:rsidRDefault="00661C81"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61C81" w:rsidRDefault="00661C81"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61C81" w:rsidRDefault="00661C81"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61C81" w:rsidRDefault="00661C81"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61C81" w:rsidRDefault="00661C81"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61C81" w:rsidRDefault="00661C81"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61C81" w:rsidRDefault="00661C81"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61C81" w:rsidRDefault="00661C81"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61C81" w:rsidRDefault="00661C81"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61C81" w:rsidRDefault="00661C81"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61C81" w:rsidRDefault="00661C81"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61C81" w:rsidRDefault="00661C81"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61C81" w:rsidRDefault="00661C81"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61C81" w:rsidRDefault="00661C81"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61C81" w:rsidRDefault="00661C81"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61C81" w:rsidRDefault="00661C81"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61C81" w:rsidRDefault="00661C81"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61C81" w:rsidRDefault="00661C81"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61C81" w:rsidRDefault="00661C81"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61C81" w:rsidRDefault="00661C81"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61C81" w:rsidRDefault="00661C81"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61C81" w:rsidRDefault="00661C81"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61C81" w:rsidRDefault="00661C81"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61C81" w:rsidRDefault="00661C81"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82" w:name="_Toc377547191"/>
      <w:r>
        <w:t>Shell Elements</w:t>
      </w:r>
      <w:bookmarkEnd w:id="182"/>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61C81" w:rsidRDefault="00661C81"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61C81" w:rsidRDefault="00661C81"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61C81" w:rsidRDefault="00661C81"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61C81" w:rsidRDefault="00661C81"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61C81" w:rsidRDefault="00661C81"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61C81" w:rsidRDefault="00661C81"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61C81" w:rsidRDefault="00661C81"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61C81" w:rsidRDefault="00661C81"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61C81" w:rsidRDefault="00661C81"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61C81" w:rsidRDefault="00661C81"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61C81" w:rsidRDefault="00661C81"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61C81" w:rsidRDefault="00661C81"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61C81" w:rsidRDefault="00661C81"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61C81" w:rsidRDefault="00661C81"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83" w:name="_Ref376174920"/>
      <w:bookmarkStart w:id="184" w:name="_Toc377547192"/>
      <w:r w:rsidRPr="007A75DE">
        <w:lastRenderedPageBreak/>
        <w:t>Surface Elements</w:t>
      </w:r>
      <w:bookmarkEnd w:id="183"/>
      <w:bookmarkEnd w:id="184"/>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85" w:author="Steve Maas" w:date="2013-12-30T13:56:00Z">
        <w:r w:rsidDel="00884C42">
          <w:delText>w</w:delText>
        </w:r>
      </w:del>
      <w:ins w:id="186" w:author="Steve Maas" w:date="2013-12-30T13:56:00Z">
        <w:r w:rsidR="00884C42">
          <w:t>he</w:t>
        </w:r>
      </w:ins>
      <w:del w:id="187" w:author="Steve Maas" w:date="2013-12-30T13:56:00Z">
        <w:r w:rsidDel="00884C42">
          <w:delText>o</w:delText>
        </w:r>
      </w:del>
      <w:ins w:id="188"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89" w:author="Steve Maas" w:date="2013-12-30T13:56:00Z"/>
        </w:rPr>
      </w:pPr>
      <w:r>
        <w:rPr>
          <w:i/>
        </w:rPr>
        <w:t>quad4</w:t>
      </w:r>
      <w:r>
        <w:t>: 4-node quadrilateral element</w:t>
      </w:r>
    </w:p>
    <w:p w14:paraId="2BF6AEA1" w14:textId="5FDC3215" w:rsidR="00884C42" w:rsidRDefault="00884C42" w:rsidP="006A0BC1">
      <w:pPr>
        <w:numPr>
          <w:ilvl w:val="0"/>
          <w:numId w:val="13"/>
        </w:numPr>
      </w:pPr>
      <w:ins w:id="190"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91"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92" w:author="Steve Maas" w:date="2013-12-30T13:56:00Z">
        <w:r>
          <w:rPr>
            <w:i/>
          </w:rPr>
          <w:t>tri6</w:t>
        </w:r>
        <w:r w:rsidRPr="00884C42">
          <w:rPr>
            <w:rPrChange w:id="193"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94" w:name="_Ref230518438"/>
      <w:bookmarkStart w:id="195" w:name="_Toc377547193"/>
      <w:r>
        <w:t>Element</w:t>
      </w:r>
      <w:r w:rsidR="00D153DC">
        <w:t xml:space="preserve"> </w:t>
      </w:r>
      <w:r>
        <w:t>Data Section</w:t>
      </w:r>
      <w:bookmarkEnd w:id="194"/>
      <w:bookmarkEnd w:id="19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196"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197"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198" w:author="Steve Maas" w:date="2013-12-30T13:49:00Z"/>
        </w:rPr>
      </w:pPr>
    </w:p>
    <w:p w14:paraId="5760EC2F" w14:textId="458E94C2" w:rsidR="00AE6184" w:rsidRDefault="00AE6184">
      <w:pPr>
        <w:pStyle w:val="Heading3"/>
        <w:rPr>
          <w:ins w:id="199" w:author="Steve Maas" w:date="2013-12-30T13:49:00Z"/>
        </w:rPr>
        <w:pPrChange w:id="200" w:author="Steve Maas" w:date="2013-12-30T13:49:00Z">
          <w:pPr/>
        </w:pPrChange>
      </w:pPr>
      <w:bookmarkStart w:id="201" w:name="_Ref376175517"/>
      <w:bookmarkStart w:id="202" w:name="_Toc377547194"/>
      <w:ins w:id="203" w:author="Steve Maas" w:date="2013-12-30T13:49:00Z">
        <w:r>
          <w:t>Surface Section</w:t>
        </w:r>
        <w:bookmarkEnd w:id="201"/>
        <w:bookmarkEnd w:id="202"/>
      </w:ins>
    </w:p>
    <w:p w14:paraId="3E1BA4D0" w14:textId="65EE2763" w:rsidR="00AE6184" w:rsidRDefault="00AE6184">
      <w:pPr>
        <w:rPr>
          <w:ins w:id="204" w:author="Steve Maas" w:date="2013-12-30T13:54:00Z"/>
        </w:rPr>
      </w:pPr>
      <w:ins w:id="205"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206" w:author="Steve Maas" w:date="2013-12-30T13:51:00Z">
        <w:r>
          <w:t xml:space="preserve"> </w:t>
        </w:r>
      </w:ins>
      <w:ins w:id="207" w:author="Steve Maas" w:date="2013-12-30T13:52:00Z">
        <w:r>
          <w:t xml:space="preserve">A surface definition is followed by a list of surface elements, following the format described in section </w:t>
        </w:r>
      </w:ins>
      <w:ins w:id="208" w:author="Steve Maas" w:date="2013-12-30T13:53:00Z">
        <w:r>
          <w:fldChar w:fldCharType="begin"/>
        </w:r>
        <w:r>
          <w:instrText xml:space="preserve"> REF _Ref376174920 \r \h </w:instrText>
        </w:r>
      </w:ins>
      <w:r>
        <w:fldChar w:fldCharType="separate"/>
      </w:r>
      <w:ins w:id="209" w:author="Steve Maas" w:date="2014-01-02T13:04:00Z">
        <w:r w:rsidR="00873D59">
          <w:t xml:space="preserve">3.6.2.3. </w:t>
        </w:r>
      </w:ins>
      <w:ins w:id="210" w:author="Steve Maas" w:date="2013-12-30T13:53:00Z">
        <w:r>
          <w:fldChar w:fldCharType="end"/>
        </w:r>
      </w:ins>
      <w:ins w:id="211" w:author="Steve Maas" w:date="2013-12-30T13:52:00Z">
        <w:r>
          <w:t>.</w:t>
        </w:r>
      </w:ins>
    </w:p>
    <w:p w14:paraId="7C69F76C" w14:textId="77777777" w:rsidR="00AE6184" w:rsidRDefault="00AE6184">
      <w:pPr>
        <w:rPr>
          <w:ins w:id="212" w:author="Steve Maas" w:date="2013-12-30T13:54:00Z"/>
        </w:rPr>
      </w:pPr>
    </w:p>
    <w:p w14:paraId="18520E2B" w14:textId="7DC48CEE" w:rsidR="00AE6184" w:rsidRDefault="00AE6184" w:rsidP="00AE6184">
      <w:pPr>
        <w:pStyle w:val="code"/>
        <w:rPr>
          <w:ins w:id="213" w:author="Steve Maas" w:date="2013-12-30T13:54:00Z"/>
        </w:rPr>
      </w:pPr>
      <w:ins w:id="214" w:author="Steve Maas" w:date="2013-12-30T13:54:00Z">
        <w:r>
          <w:t>&lt;Surface name="named_surface"&gt;</w:t>
        </w:r>
      </w:ins>
    </w:p>
    <w:p w14:paraId="785F7A00" w14:textId="32C99888" w:rsidR="00AE6184" w:rsidRDefault="00AE6184" w:rsidP="00AE6184">
      <w:pPr>
        <w:pStyle w:val="code"/>
        <w:rPr>
          <w:ins w:id="215" w:author="Steve Maas" w:date="2013-12-30T13:54:00Z"/>
        </w:rPr>
      </w:pPr>
      <w:ins w:id="216" w:author="Steve Maas" w:date="2013-12-30T13:54:00Z">
        <w:r>
          <w:tab/>
          <w:t>&lt;quad4 id="1"&gt;1,2,3,4&lt;/quad4&gt;</w:t>
        </w:r>
      </w:ins>
    </w:p>
    <w:p w14:paraId="1EF65660" w14:textId="6C78EE70" w:rsidR="00AE6184" w:rsidRPr="0097532C" w:rsidRDefault="00AE6184" w:rsidP="00AE6184">
      <w:pPr>
        <w:rPr>
          <w:ins w:id="217" w:author="Steve Maas" w:date="2013-12-30T13:54:00Z"/>
        </w:rPr>
      </w:pPr>
      <w:ins w:id="218" w:author="Steve Maas" w:date="2013-12-30T13:54:00Z">
        <w:r w:rsidRPr="0097532C">
          <w:tab/>
        </w:r>
        <w:r>
          <w:rPr>
            <w:rFonts w:ascii="Courier New" w:hAnsi="Courier New"/>
            <w:sz w:val="22"/>
          </w:rPr>
          <w:t>&lt;...</w:t>
        </w:r>
      </w:ins>
      <w:ins w:id="219" w:author="Steve Maas" w:date="2013-12-30T13:55:00Z">
        <w:r>
          <w:rPr>
            <w:rFonts w:ascii="Courier New" w:hAnsi="Courier New"/>
            <w:sz w:val="22"/>
          </w:rPr>
          <w:t>&gt;</w:t>
        </w:r>
      </w:ins>
    </w:p>
    <w:p w14:paraId="6B5C50AD" w14:textId="00E57C9E" w:rsidR="00AE6184" w:rsidRDefault="00AE6184" w:rsidP="00AE6184">
      <w:pPr>
        <w:pStyle w:val="code"/>
        <w:rPr>
          <w:ins w:id="220" w:author="Steve Maas" w:date="2013-12-30T13:54:00Z"/>
        </w:rPr>
      </w:pPr>
      <w:ins w:id="221" w:author="Steve Maas" w:date="2013-12-30T13:54:00Z">
        <w:r>
          <w:t>&lt;/</w:t>
        </w:r>
      </w:ins>
      <w:ins w:id="222" w:author="Steve Maas" w:date="2013-12-30T13:55:00Z">
        <w:r>
          <w:t>Surface</w:t>
        </w:r>
      </w:ins>
      <w:ins w:id="223" w:author="Steve Maas" w:date="2013-12-30T13:54:00Z">
        <w:r>
          <w:t>&gt;</w:t>
        </w:r>
      </w:ins>
    </w:p>
    <w:p w14:paraId="3E8A31FC" w14:textId="77777777" w:rsidR="00AE6184" w:rsidRDefault="00AE6184" w:rsidP="00C72BAD">
      <w:pPr>
        <w:rPr>
          <w:ins w:id="224" w:author="Steve Maas" w:date="2013-12-30T13:54:00Z"/>
        </w:rPr>
      </w:pPr>
    </w:p>
    <w:p w14:paraId="0845F11C" w14:textId="3944D9E1" w:rsidR="00AE6184" w:rsidRDefault="00AE6184" w:rsidP="00BB02DD">
      <w:ins w:id="225"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226" w:name="_Ref378149880"/>
      <w:r>
        <w:t>NodeSet Section</w:t>
      </w:r>
      <w:bookmarkEnd w:id="226"/>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227"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28" w:name="_Toc377547195"/>
      <w:r>
        <w:lastRenderedPageBreak/>
        <w:t>Initial Section</w:t>
      </w:r>
      <w:bookmarkEnd w:id="22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29" w:name="_Toc377547196"/>
      <w:r>
        <w:t>Initial Nodal Velocities</w:t>
      </w:r>
      <w:bookmarkEnd w:id="229"/>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30" w:author="Steve Maas" w:date="2014-01-02T13:04:00Z">
        <w:r w:rsidR="00873D59">
          <w:t>3.4.1</w:t>
        </w:r>
      </w:ins>
      <w:del w:id="231"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32" w:name="_Toc377547197"/>
      <w:r>
        <w:t>Initial Nodal Effective Fluid Pressure</w:t>
      </w:r>
      <w:bookmarkEnd w:id="23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33" w:name="_Toc377547198"/>
      <w:r>
        <w:t>Initial Nodal Effective Concentration</w:t>
      </w:r>
      <w:bookmarkEnd w:id="233"/>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34" w:author="Steve Maas" w:date="2014-01-02T13:04:00Z">
        <w:r w:rsidR="00873D59">
          <w:t>3.12.2</w:t>
        </w:r>
      </w:ins>
      <w:del w:id="235"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36" w:name="_Ref172095122"/>
      <w:bookmarkStart w:id="237" w:name="_Toc377547199"/>
      <w:r>
        <w:lastRenderedPageBreak/>
        <w:t>Boundary Section</w:t>
      </w:r>
      <w:bookmarkEnd w:id="236"/>
      <w:bookmarkEnd w:id="237"/>
    </w:p>
    <w:p w14:paraId="72C5517E" w14:textId="176A54EC" w:rsidR="006A0BC1" w:rsidRDefault="006A0BC1" w:rsidP="006A0BC1">
      <w:r>
        <w:t xml:space="preserve">The </w:t>
      </w:r>
      <w:r>
        <w:rPr>
          <w:i/>
        </w:rPr>
        <w:t>Boundary</w:t>
      </w:r>
      <w:r>
        <w:t xml:space="preserve"> section defines all </w:t>
      </w:r>
      <w:r w:rsidR="0098023B">
        <w:t>fixed</w:t>
      </w:r>
      <w:ins w:id="238" w:author="Steve Maas" w:date="2013-12-16T10:05:00Z">
        <w:r w:rsidR="00C80F4A">
          <w:t xml:space="preserve"> and</w:t>
        </w:r>
      </w:ins>
      <w:del w:id="239" w:author="Steve Maas" w:date="2013-12-16T10:05:00Z">
        <w:r w:rsidR="0098023B" w:rsidDel="00C80F4A">
          <w:delText>,</w:delText>
        </w:r>
      </w:del>
      <w:r w:rsidR="0098023B">
        <w:t xml:space="preserve"> prescribed </w:t>
      </w:r>
      <w:ins w:id="240" w:author="Steve Maas" w:date="2013-12-16T10:05:00Z">
        <w:r w:rsidR="00C80F4A">
          <w:t xml:space="preserve">boundary conditions </w:t>
        </w:r>
      </w:ins>
      <w:del w:id="241"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42" w:name="_Ref172095051"/>
      <w:bookmarkStart w:id="243" w:name="_Toc377547200"/>
      <w:r>
        <w:t>Prescribed Nodal Degrees of Freedom</w:t>
      </w:r>
      <w:bookmarkEnd w:id="242"/>
      <w:bookmarkEnd w:id="243"/>
    </w:p>
    <w:p w14:paraId="16E2CAE1" w14:textId="5055D971" w:rsidR="006A0BC1" w:rsidRDefault="006A0BC1" w:rsidP="006A0BC1">
      <w:r>
        <w:t xml:space="preserve">Nodal degrees of freedom (dof) can be prescribed using the </w:t>
      </w:r>
      <w:r>
        <w:rPr>
          <w:i/>
        </w:rPr>
        <w:t>prescribe</w:t>
      </w:r>
      <w:r>
        <w:t xml:space="preserve"> sub-element.</w:t>
      </w:r>
      <w:ins w:id="244" w:author="Steve Maas" w:date="2013-12-16T10:07:00Z">
        <w:r w:rsidR="00C80F4A">
          <w:t xml:space="preserve"> This element has two required attributes (</w:t>
        </w:r>
        <w:r w:rsidR="00C80F4A" w:rsidRPr="00C80F4A">
          <w:rPr>
            <w:i/>
            <w:rPrChange w:id="245" w:author="Steve Maas" w:date="2013-12-16T10:08:00Z">
              <w:rPr/>
            </w:rPrChange>
          </w:rPr>
          <w:t>bc</w:t>
        </w:r>
        <w:r w:rsidR="00C80F4A">
          <w:t xml:space="preserve"> and </w:t>
        </w:r>
        <w:r w:rsidR="00C80F4A" w:rsidRPr="00C80F4A">
          <w:rPr>
            <w:i/>
            <w:rPrChange w:id="246" w:author="Steve Maas" w:date="2013-12-16T10:08:00Z">
              <w:rPr/>
            </w:rPrChange>
          </w:rPr>
          <w:t>lc</w:t>
        </w:r>
        <w:r w:rsidR="00C80F4A">
          <w:t>) and one optional attribute (</w:t>
        </w:r>
        <w:r w:rsidR="00C80F4A">
          <w:rPr>
            <w:i/>
          </w:rPr>
          <w:t>relative</w:t>
        </w:r>
      </w:ins>
      <w:ins w:id="247" w:author="Steve Maas" w:date="2013-12-16T10:08:00Z">
        <w:r w:rsidR="00C80F4A">
          <w:t>)</w:t>
        </w:r>
      </w:ins>
      <w:ins w:id="248" w:author="Steve Maas" w:date="2013-12-16T10:07:00Z">
        <w:r w:rsidR="00C80F4A">
          <w:t>.</w:t>
        </w:r>
      </w:ins>
      <w:ins w:id="249"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250"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51"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52" w:author="Steve Maas" w:date="2013-12-16T10:08:00Z"/>
        </w:rPr>
      </w:pPr>
    </w:p>
    <w:p w14:paraId="6EE2AFDB" w14:textId="1222FCB3" w:rsidR="00C80F4A" w:rsidRDefault="00C80F4A" w:rsidP="00C80F4A">
      <w:moveToRangeStart w:id="253" w:author="Steve Maas" w:date="2013-12-16T10:08:00Z" w:name="move374951847"/>
      <w:moveTo w:id="254" w:author="Steve Maas" w:date="2013-12-16T10:08:00Z">
        <w:r>
          <w:t xml:space="preserve">The </w:t>
        </w:r>
        <w:r>
          <w:rPr>
            <w:i/>
          </w:rPr>
          <w:t>bc</w:t>
        </w:r>
        <w:r>
          <w:t xml:space="preserve"> attribute </w:t>
        </w:r>
        <w:del w:id="255"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256"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257"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58" w:author="Steve Maas" w:date="2013-12-16T10:09:00Z"/>
        </w:rPr>
      </w:pPr>
      <w:moveTo w:id="259"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60" w:author="Steve Maas" w:date="2013-12-16T10:09:00Z"/>
        </w:rPr>
      </w:pPr>
      <w:ins w:id="261"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262" w:author="Steve Maas" w:date="2013-12-16T10:09:00Z"/>
        </w:rPr>
      </w:pPr>
      <w:ins w:id="263" w:author="Steve Maas" w:date="2013-12-16T10:09:00Z">
        <w:r>
          <w:rPr>
            <w:rStyle w:val="codeChar"/>
          </w:rPr>
          <w:t>v</w:t>
        </w:r>
        <w:r w:rsidRPr="0015798D">
          <w:t>:</w:t>
        </w:r>
        <w:r>
          <w:t xml:space="preserve"> apply </w:t>
        </w:r>
      </w:ins>
      <w:ins w:id="264" w:author="Steve Maas" w:date="2013-12-16T10:10:00Z">
        <w:r>
          <w:t>rotation about y</w:t>
        </w:r>
      </w:ins>
      <w:ins w:id="265" w:author="Steve Maas" w:date="2013-12-16T10:09:00Z">
        <w:r>
          <w:t>-direction</w:t>
        </w:r>
      </w:ins>
    </w:p>
    <w:p w14:paraId="013CCC55" w14:textId="3614221C" w:rsidR="00C80F4A" w:rsidRDefault="00C80F4A" w:rsidP="00C80F4A">
      <w:pPr>
        <w:tabs>
          <w:tab w:val="num" w:pos="720"/>
        </w:tabs>
        <w:ind w:left="720" w:hanging="360"/>
        <w:rPr>
          <w:ins w:id="266" w:author="Steve Maas" w:date="2013-12-16T10:10:00Z"/>
        </w:rPr>
      </w:pPr>
      <w:ins w:id="267"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68" w:author="Steve Maas" w:date="2013-12-16T10:09:00Z"/>
        </w:rPr>
      </w:pPr>
    </w:p>
    <w:p w14:paraId="0656D8BA" w14:textId="77777777" w:rsidR="00C80F4A" w:rsidRDefault="00C80F4A" w:rsidP="00C80F4A">
      <w:pPr>
        <w:tabs>
          <w:tab w:val="num" w:pos="720"/>
        </w:tabs>
        <w:ind w:left="720" w:hanging="360"/>
        <w:rPr>
          <w:ins w:id="269" w:author="Steve Maas" w:date="2013-12-16T10:10:00Z"/>
        </w:rPr>
      </w:pPr>
      <w:moveTo w:id="270"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271" w:author="Steve Maas" w:date="2013-12-16T10:10:00Z"/>
        </w:rPr>
      </w:pPr>
      <w:ins w:id="272"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273"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274" w:author="Steve Maas" w:date="2013-12-16T10:08:00Z">
        <w:r w:rsidRPr="00B27FE9">
          <w:rPr>
            <w:rStyle w:val="codeChar"/>
          </w:rPr>
          <w:t>c</w:t>
        </w:r>
      </w:moveTo>
      <w:ins w:id="275" w:author="Steve Maas" w:date="2013-12-16T10:10:00Z">
        <w:r>
          <w:rPr>
            <w:rStyle w:val="codeChar"/>
          </w:rPr>
          <w:t>[</w:t>
        </w:r>
      </w:ins>
      <w:moveTo w:id="276" w:author="Steve Maas" w:date="2013-12-16T10:08:00Z">
        <w:r w:rsidRPr="00C849CE">
          <w:rPr>
            <w:rStyle w:val="codeChar"/>
            <w:i/>
          </w:rPr>
          <w:t>n</w:t>
        </w:r>
      </w:moveTo>
      <w:ins w:id="277" w:author="Steve Maas" w:date="2013-12-16T10:10:00Z">
        <w:r w:rsidRPr="00C80F4A">
          <w:rPr>
            <w:rStyle w:val="codeChar"/>
            <w:rPrChange w:id="278" w:author="Steve Maas" w:date="2013-12-16T10:10:00Z">
              <w:rPr>
                <w:rStyle w:val="codeChar"/>
                <w:i/>
              </w:rPr>
            </w:rPrChange>
          </w:rPr>
          <w:t>]</w:t>
        </w:r>
      </w:ins>
      <w:moveTo w:id="279"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80" w:author="Steve Maas" w:date="2013-12-16T10:08:00Z">
        <w:del w:id="281"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82" w:author="Steve Maas" w:date="2013-12-16T10:11:00Z"/>
        </w:rPr>
      </w:pPr>
      <w:moveTo w:id="283"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84" w:author="Steve Maas" w:date="2013-12-16T10:08:00Z">
        <w:r>
          <w:fldChar w:fldCharType="separate"/>
        </w:r>
      </w:moveTo>
      <w:ins w:id="285" w:author="Steve Maas" w:date="2014-01-02T13:04:00Z">
        <w:r w:rsidR="00873D59">
          <w:t>3.12.2</w:t>
        </w:r>
      </w:ins>
      <w:moveTo w:id="286" w:author="Steve Maas" w:date="2013-12-16T10:08:00Z">
        <w:del w:id="287"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88" w:author="Steve Maas" w:date="2013-12-16T10:11:00Z"/>
        </w:rPr>
      </w:pPr>
    </w:p>
    <w:p w14:paraId="1F8CFD03" w14:textId="3364BFCA" w:rsidR="00C80F4A" w:rsidRDefault="00C80F4A" w:rsidP="00C80F4A">
      <w:ins w:id="289" w:author="Steve Maas" w:date="2013-12-16T10:11:00Z">
        <w:r>
          <w:t>The</w:t>
        </w:r>
      </w:ins>
      <w:moveTo w:id="290" w:author="Steve Maas" w:date="2013-12-16T10:08:00Z">
        <w:del w:id="291" w:author="Steve Maas" w:date="2013-12-16T10:11:00Z">
          <w:r w:rsidDel="00C80F4A">
            <w:delText>An</w:delText>
          </w:r>
        </w:del>
        <w:r>
          <w:t xml:space="preserve"> </w:t>
        </w:r>
        <w:del w:id="292" w:author="Steve Maas" w:date="2013-12-16T10:11:00Z">
          <w:r w:rsidDel="00C80F4A">
            <w:delText xml:space="preserve">optional </w:delText>
          </w:r>
        </w:del>
        <w:r>
          <w:t xml:space="preserve">loadcurve </w:t>
        </w:r>
        <w:del w:id="293" w:author="Steve Maas" w:date="2013-12-16T10:11:00Z">
          <w:r w:rsidDel="00C80F4A">
            <w:delText>can</w:delText>
          </w:r>
        </w:del>
      </w:moveTo>
      <w:ins w:id="294" w:author="Steve Maas" w:date="2013-12-16T10:11:00Z">
        <w:r>
          <w:t>is</w:t>
        </w:r>
      </w:ins>
      <w:moveTo w:id="295" w:author="Steve Maas" w:date="2013-12-16T10:08:00Z">
        <w:r>
          <w:t xml:space="preserve"> </w:t>
        </w:r>
        <w:del w:id="296" w:author="Steve Maas" w:date="2013-12-16T10:11:00Z">
          <w:r w:rsidDel="00C80F4A">
            <w:delText xml:space="preserve">be </w:delText>
          </w:r>
        </w:del>
        <w:r>
          <w:t xml:space="preserve">specified with the </w:t>
        </w:r>
        <w:r>
          <w:rPr>
            <w:i/>
          </w:rPr>
          <w:t>lc</w:t>
        </w:r>
        <w:r>
          <w:t xml:space="preserve"> attribute</w:t>
        </w:r>
        <w:del w:id="297"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298"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53"/>
    <w:p w14:paraId="3E9ED874" w14:textId="77777777" w:rsidR="00C80F4A" w:rsidRDefault="00C80F4A" w:rsidP="006A0BC1">
      <w:pPr>
        <w:pStyle w:val="code"/>
        <w:rPr>
          <w:ins w:id="299" w:author="Steve Maas" w:date="2013-12-16T10:08:00Z"/>
        </w:rPr>
      </w:pPr>
    </w:p>
    <w:p w14:paraId="088399C6" w14:textId="3BAF039E" w:rsidR="00C80F4A" w:rsidDel="00C80F4A" w:rsidRDefault="00C80F4A" w:rsidP="006A0BC1">
      <w:pPr>
        <w:pStyle w:val="code"/>
        <w:rPr>
          <w:del w:id="300"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301"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302" w:author="Steve Maas" w:date="2013-12-16T10:08:00Z" w:name="move374951847"/>
      <w:moveFrom w:id="303"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302"/>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304"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bookmarkStart w:id="305" w:name="_GoBack"/>
      <w:bookmarkEnd w:id="305"/>
    </w:p>
    <w:p w14:paraId="523025D6" w14:textId="77777777" w:rsidR="006A0BC1" w:rsidRPr="0075685A" w:rsidRDefault="00806BC8" w:rsidP="00806BC8">
      <w:pPr>
        <w:pStyle w:val="Heading3"/>
      </w:pPr>
      <w:bookmarkStart w:id="306" w:name="_Toc377547201"/>
      <w:r>
        <w:t>Fixed Nodal Degrees of Freedom</w:t>
      </w:r>
      <w:bookmarkEnd w:id="30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307" w:author="Steve Maas" w:date="2013-12-16T10:12:00Z">
        <w:r w:rsidR="00C80F4A">
          <w:t xml:space="preserve"> bc="</w:t>
        </w:r>
      </w:ins>
      <w:ins w:id="308"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309"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310" w:author="Steve Maas" w:date="2013-12-16T10:13:00Z">
        <w:r w:rsidR="00C80F4A">
          <w:t xml:space="preserve">This results in fewer equations that need to be solved for and </w:t>
        </w:r>
      </w:ins>
      <w:del w:id="311" w:author="Steve Maas" w:date="2013-12-16T10:13:00Z">
        <w:r w:rsidDel="00C80F4A">
          <w:delText>T</w:delText>
        </w:r>
      </w:del>
      <w:ins w:id="312" w:author="Steve Maas" w:date="2013-12-16T10:13:00Z">
        <w:r w:rsidR="00C80F4A">
          <w:t>t</w:t>
        </w:r>
      </w:ins>
      <w:r>
        <w:t>h</w:t>
      </w:r>
      <w:del w:id="313" w:author="Steve Maas" w:date="2013-12-16T10:13:00Z">
        <w:r w:rsidDel="00C80F4A">
          <w:delText>i</w:delText>
        </w:r>
      </w:del>
      <w:ins w:id="314"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315" w:author="Steve Maas" w:date="2013-12-16T10:16:00Z"/>
          <w:rFonts w:cs="Arial"/>
          <w:b/>
          <w:bCs/>
          <w:iCs/>
          <w:sz w:val="36"/>
          <w:szCs w:val="28"/>
        </w:rPr>
      </w:pPr>
      <w:bookmarkStart w:id="316" w:name="_Toc315942749"/>
      <w:bookmarkStart w:id="317" w:name="_Toc315943013"/>
      <w:bookmarkStart w:id="318" w:name="_Toc315943277"/>
      <w:bookmarkStart w:id="319" w:name="_Toc315942751"/>
      <w:bookmarkStart w:id="320" w:name="_Toc315943015"/>
      <w:bookmarkStart w:id="321" w:name="_Toc315943279"/>
      <w:bookmarkStart w:id="322" w:name="_Toc315942753"/>
      <w:bookmarkStart w:id="323" w:name="_Toc315943017"/>
      <w:bookmarkStart w:id="324" w:name="_Toc315943281"/>
      <w:bookmarkStart w:id="325" w:name="_Toc315942755"/>
      <w:bookmarkStart w:id="326" w:name="_Toc315943019"/>
      <w:bookmarkStart w:id="327" w:name="_Toc315943283"/>
      <w:bookmarkStart w:id="328" w:name="_Toc315942758"/>
      <w:bookmarkStart w:id="329" w:name="_Toc315943022"/>
      <w:bookmarkStart w:id="330" w:name="_Toc315943286"/>
      <w:bookmarkStart w:id="331" w:name="_Toc315942763"/>
      <w:bookmarkStart w:id="332" w:name="_Toc315943027"/>
      <w:bookmarkStart w:id="333" w:name="_Toc315943291"/>
      <w:bookmarkStart w:id="334" w:name="_Toc315942764"/>
      <w:bookmarkStart w:id="335" w:name="_Toc315943028"/>
      <w:bookmarkStart w:id="336" w:name="_Toc315943292"/>
      <w:bookmarkStart w:id="337" w:name="_Toc315942765"/>
      <w:bookmarkStart w:id="338" w:name="_Toc315943029"/>
      <w:bookmarkStart w:id="339" w:name="_Toc315943293"/>
      <w:bookmarkStart w:id="340" w:name="_Toc315942768"/>
      <w:bookmarkStart w:id="341" w:name="_Toc315943032"/>
      <w:bookmarkStart w:id="342" w:name="_Toc315943296"/>
      <w:bookmarkStart w:id="343" w:name="_Toc315942770"/>
      <w:bookmarkStart w:id="344" w:name="_Toc315943034"/>
      <w:bookmarkStart w:id="345" w:name="_Toc315943298"/>
      <w:bookmarkStart w:id="346" w:name="_Toc315942775"/>
      <w:bookmarkStart w:id="347" w:name="_Toc315943039"/>
      <w:bookmarkStart w:id="348" w:name="_Toc315943303"/>
      <w:bookmarkStart w:id="349" w:name="_Toc315942777"/>
      <w:bookmarkStart w:id="350" w:name="_Toc315943041"/>
      <w:bookmarkStart w:id="351" w:name="_Toc315943305"/>
      <w:bookmarkStart w:id="352" w:name="_Toc315942782"/>
      <w:bookmarkStart w:id="353" w:name="_Toc315943046"/>
      <w:bookmarkStart w:id="354" w:name="_Toc315943310"/>
      <w:bookmarkStart w:id="355" w:name="_Toc315942784"/>
      <w:bookmarkStart w:id="356" w:name="_Toc315943048"/>
      <w:bookmarkStart w:id="357" w:name="_Toc315943312"/>
      <w:bookmarkStart w:id="358" w:name="_Toc315942786"/>
      <w:bookmarkStart w:id="359" w:name="_Toc315943050"/>
      <w:bookmarkStart w:id="360" w:name="_Toc315943314"/>
      <w:bookmarkStart w:id="361" w:name="_Toc315942806"/>
      <w:bookmarkStart w:id="362" w:name="_Toc315943070"/>
      <w:bookmarkStart w:id="363" w:name="_Toc315943334"/>
      <w:bookmarkStart w:id="364" w:name="_Toc315942809"/>
      <w:bookmarkStart w:id="365" w:name="_Toc315943073"/>
      <w:bookmarkStart w:id="366" w:name="_Toc315943337"/>
      <w:bookmarkStart w:id="367" w:name="_Toc315942810"/>
      <w:bookmarkStart w:id="368" w:name="_Toc315943074"/>
      <w:bookmarkStart w:id="369" w:name="_Toc315943338"/>
      <w:bookmarkStart w:id="370" w:name="_Toc315942811"/>
      <w:bookmarkStart w:id="371" w:name="_Toc315943075"/>
      <w:bookmarkStart w:id="372" w:name="_Toc315943339"/>
      <w:bookmarkStart w:id="373" w:name="_Toc315942816"/>
      <w:bookmarkStart w:id="374" w:name="_Toc315943080"/>
      <w:bookmarkStart w:id="375" w:name="_Toc315943344"/>
      <w:bookmarkStart w:id="376" w:name="_Toc315942818"/>
      <w:bookmarkStart w:id="377" w:name="_Toc315943082"/>
      <w:bookmarkStart w:id="378" w:name="_Toc315943346"/>
      <w:bookmarkStart w:id="379" w:name="_Toc315942820"/>
      <w:bookmarkStart w:id="380" w:name="_Toc315943084"/>
      <w:bookmarkStart w:id="381" w:name="_Toc315943348"/>
      <w:bookmarkStart w:id="382" w:name="_Toc315942822"/>
      <w:bookmarkStart w:id="383" w:name="_Toc315943086"/>
      <w:bookmarkStart w:id="384" w:name="_Toc315943350"/>
      <w:bookmarkStart w:id="385" w:name="_Toc315942824"/>
      <w:bookmarkStart w:id="386" w:name="_Toc315943088"/>
      <w:bookmarkStart w:id="387" w:name="_Toc315943352"/>
      <w:bookmarkStart w:id="388" w:name="_Toc315942829"/>
      <w:bookmarkStart w:id="389" w:name="_Toc315943093"/>
      <w:bookmarkStart w:id="390" w:name="_Toc315943357"/>
      <w:bookmarkStart w:id="391" w:name="_Toc315942831"/>
      <w:bookmarkStart w:id="392" w:name="_Toc315943095"/>
      <w:bookmarkStart w:id="393" w:name="_Toc315943359"/>
      <w:bookmarkStart w:id="394" w:name="_Toc315942833"/>
      <w:bookmarkStart w:id="395" w:name="_Toc315943097"/>
      <w:bookmarkStart w:id="396" w:name="_Toc315943361"/>
      <w:bookmarkStart w:id="397" w:name="_Toc315942834"/>
      <w:bookmarkStart w:id="398" w:name="_Toc315943098"/>
      <w:bookmarkStart w:id="399" w:name="_Toc315943362"/>
      <w:bookmarkStart w:id="400" w:name="_Toc315942839"/>
      <w:bookmarkStart w:id="401" w:name="_Toc315943103"/>
      <w:bookmarkStart w:id="402" w:name="_Toc315943367"/>
      <w:bookmarkStart w:id="403" w:name="_Toc315942840"/>
      <w:bookmarkStart w:id="404" w:name="_Toc315943104"/>
      <w:bookmarkStart w:id="405" w:name="_Toc315943368"/>
      <w:bookmarkStart w:id="406" w:name="_Toc315942841"/>
      <w:bookmarkStart w:id="407" w:name="_Toc315943105"/>
      <w:bookmarkStart w:id="408" w:name="_Toc315943369"/>
      <w:bookmarkStart w:id="409" w:name="_Toc315942843"/>
      <w:bookmarkStart w:id="410" w:name="_Toc315943107"/>
      <w:bookmarkStart w:id="411" w:name="_Toc315943371"/>
      <w:bookmarkStart w:id="412" w:name="_Toc315942845"/>
      <w:bookmarkStart w:id="413" w:name="_Toc315943109"/>
      <w:bookmarkStart w:id="414" w:name="_Toc315943373"/>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ins w:id="415" w:author="Steve Maas" w:date="2013-12-16T10:16:00Z">
        <w:r>
          <w:br w:type="page"/>
        </w:r>
      </w:ins>
    </w:p>
    <w:p w14:paraId="4FC9CF1B" w14:textId="38A0E96E" w:rsidR="006A0BC1" w:rsidRDefault="0098023B" w:rsidP="0098023B">
      <w:pPr>
        <w:pStyle w:val="Heading2"/>
      </w:pPr>
      <w:bookmarkStart w:id="416" w:name="_Toc377547202"/>
      <w:r>
        <w:lastRenderedPageBreak/>
        <w:t>Loads Section</w:t>
      </w:r>
      <w:bookmarkEnd w:id="41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17" w:name="_Toc377547203"/>
      <w:r>
        <w:t>Nodal Loads</w:t>
      </w:r>
      <w:bookmarkEnd w:id="417"/>
    </w:p>
    <w:p w14:paraId="343663AC" w14:textId="7DCC6CA5" w:rsidR="00525EB6" w:rsidRDefault="00525EB6" w:rsidP="00525EB6">
      <w:r>
        <w:t xml:space="preserve">Nodal loads are applied by the </w:t>
      </w:r>
      <w:del w:id="418" w:author="Steve Maas" w:date="2013-12-16T17:56:00Z">
        <w:r w:rsidDel="00DB09C5">
          <w:rPr>
            <w:i/>
          </w:rPr>
          <w:delText xml:space="preserve">force </w:delText>
        </w:r>
      </w:del>
      <w:ins w:id="419"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20" w:author="Steve Maas" w:date="2013-12-16T17:57:00Z">
        <w:r w:rsidDel="00DB09C5">
          <w:delText>force</w:delText>
        </w:r>
      </w:del>
      <w:ins w:id="421"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22"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23" w:author="Steve Maas" w:date="2014-01-02T13:04:00Z">
        <w:r w:rsidR="00873D59">
          <w:t>3.12.2</w:t>
        </w:r>
      </w:ins>
      <w:del w:id="424"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425" w:author="Steve Maas" w:date="2014-01-06T15:53:00Z"/>
        </w:rPr>
      </w:pPr>
    </w:p>
    <w:p w14:paraId="7A39DBF8" w14:textId="441D1546" w:rsidR="002528E9" w:rsidRDefault="002528E9">
      <w:pPr>
        <w:pStyle w:val="Heading3"/>
        <w:rPr>
          <w:ins w:id="426" w:author="Steve Maas" w:date="2014-01-06T15:53:00Z"/>
        </w:rPr>
        <w:pPrChange w:id="427" w:author="Steve Maas" w:date="2014-01-06T15:53:00Z">
          <w:pPr/>
        </w:pPrChange>
      </w:pPr>
      <w:bookmarkStart w:id="428" w:name="_Toc377547204"/>
      <w:ins w:id="429" w:author="Steve Maas" w:date="2014-01-06T15:53:00Z">
        <w:r>
          <w:t>Surface Loads</w:t>
        </w:r>
        <w:bookmarkEnd w:id="428"/>
      </w:ins>
    </w:p>
    <w:p w14:paraId="75C93C59" w14:textId="528F5B83" w:rsidR="002528E9" w:rsidRDefault="002528E9">
      <w:pPr>
        <w:rPr>
          <w:ins w:id="430" w:author="Steve Maas" w:date="2014-01-06T17:06:00Z"/>
        </w:rPr>
      </w:pPr>
      <w:ins w:id="431"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432" w:author="Steve Maas" w:date="2014-01-06T15:54:00Z">
        <w:r>
          <w:t>different</w:t>
        </w:r>
      </w:ins>
      <w:ins w:id="433" w:author="Steve Maas" w:date="2014-01-06T15:53:00Z">
        <w:r>
          <w:t xml:space="preserve"> </w:t>
        </w:r>
      </w:ins>
      <w:ins w:id="434" w:author="Steve Maas" w:date="2014-01-06T15:54:00Z">
        <w:r>
          <w:t>surface loads that can be applied in FEBio.</w:t>
        </w:r>
      </w:ins>
    </w:p>
    <w:p w14:paraId="0AFFC133" w14:textId="77777777" w:rsidR="00CF5CFC" w:rsidRDefault="00CF5CFC">
      <w:pPr>
        <w:rPr>
          <w:ins w:id="435" w:author="Steve Maas" w:date="2014-01-06T17:06:00Z"/>
        </w:rPr>
      </w:pPr>
    </w:p>
    <w:p w14:paraId="10A36D37" w14:textId="51F1DD00" w:rsidR="00CF5CFC" w:rsidRDefault="00CF5CFC">
      <w:pPr>
        <w:rPr>
          <w:ins w:id="436" w:author="Steve Maas" w:date="2014-01-06T17:07:00Z"/>
        </w:rPr>
      </w:pPr>
      <w:ins w:id="437"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438" w:author="Steve Maas" w:date="2014-01-06T17:07:00Z">
        <w:r>
          <w:rPr>
            <w:i/>
          </w:rPr>
          <w:t xml:space="preserve">Geometry </w:t>
        </w:r>
        <w:r>
          <w:t>section.</w:t>
        </w:r>
      </w:ins>
    </w:p>
    <w:p w14:paraId="554EFAA1" w14:textId="77777777" w:rsidR="00CF5CFC" w:rsidRDefault="00CF5CFC">
      <w:pPr>
        <w:rPr>
          <w:ins w:id="439" w:author="Steve Maas" w:date="2014-01-06T17:07:00Z"/>
        </w:rPr>
      </w:pPr>
    </w:p>
    <w:p w14:paraId="46B81760" w14:textId="0E6947B0" w:rsidR="00CF5CFC" w:rsidRDefault="00CF5CFC">
      <w:pPr>
        <w:rPr>
          <w:ins w:id="440" w:author="Steve Maas" w:date="2014-01-06T17:07:00Z"/>
        </w:rPr>
      </w:pPr>
      <w:ins w:id="441"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442" w:author="Steve Maas" w:date="2014-01-06T17:09:00Z"/>
        </w:rPr>
      </w:pPr>
    </w:p>
    <w:p w14:paraId="70058AC5" w14:textId="6C67F699" w:rsidR="00CF5CFC" w:rsidRDefault="009A35E3">
      <w:pPr>
        <w:pStyle w:val="Code0"/>
        <w:rPr>
          <w:ins w:id="443" w:author="Steve Maas" w:date="2014-01-06T17:09:00Z"/>
        </w:rPr>
        <w:pPrChange w:id="444" w:author="Steve Maas" w:date="2014-01-06T17:09:00Z">
          <w:pPr/>
        </w:pPrChange>
      </w:pPr>
      <w:ins w:id="445" w:author="Steve Maas" w:date="2014-01-06T17:09:00Z">
        <w:r>
          <w:t>&lt;surface&gt;</w:t>
        </w:r>
      </w:ins>
    </w:p>
    <w:p w14:paraId="34707218" w14:textId="52F01A09" w:rsidR="009A35E3" w:rsidRDefault="009A35E3">
      <w:pPr>
        <w:pStyle w:val="Code0"/>
        <w:rPr>
          <w:ins w:id="446" w:author="Steve Maas" w:date="2014-01-06T17:09:00Z"/>
        </w:rPr>
        <w:pPrChange w:id="447" w:author="Steve Maas" w:date="2014-01-06T17:09:00Z">
          <w:pPr/>
        </w:pPrChange>
      </w:pPr>
      <w:ins w:id="448" w:author="Steve Maas" w:date="2014-01-06T17:09:00Z">
        <w:r>
          <w:tab/>
          <w:t>&lt;quad4 id="1"&gt;1,2,3,4&lt;/quad&gt;</w:t>
        </w:r>
      </w:ins>
    </w:p>
    <w:p w14:paraId="0EA7B5A4" w14:textId="77F83592" w:rsidR="009A35E3" w:rsidRDefault="009A35E3">
      <w:pPr>
        <w:pStyle w:val="Code0"/>
        <w:rPr>
          <w:ins w:id="449" w:author="Steve Maas" w:date="2014-01-06T17:09:00Z"/>
        </w:rPr>
        <w:pPrChange w:id="450" w:author="Steve Maas" w:date="2014-01-06T17:09:00Z">
          <w:pPr/>
        </w:pPrChange>
      </w:pPr>
      <w:ins w:id="451" w:author="Steve Maas" w:date="2014-01-06T17:09:00Z">
        <w:r>
          <w:tab/>
          <w:t>...</w:t>
        </w:r>
      </w:ins>
    </w:p>
    <w:p w14:paraId="72BD8A1A" w14:textId="6B6C4A6F" w:rsidR="009A35E3" w:rsidRDefault="009A35E3">
      <w:pPr>
        <w:pStyle w:val="Code0"/>
        <w:rPr>
          <w:ins w:id="452" w:author="Steve Maas" w:date="2014-01-06T17:09:00Z"/>
        </w:rPr>
        <w:pPrChange w:id="453" w:author="Steve Maas" w:date="2014-01-06T17:09:00Z">
          <w:pPr/>
        </w:pPrChange>
      </w:pPr>
      <w:ins w:id="454" w:author="Steve Maas" w:date="2014-01-06T17:09:00Z">
        <w:r>
          <w:t>&lt;/surface&gt;</w:t>
        </w:r>
      </w:ins>
    </w:p>
    <w:p w14:paraId="1850D4EF" w14:textId="77777777" w:rsidR="00CF5CFC" w:rsidRDefault="00CF5CFC">
      <w:pPr>
        <w:rPr>
          <w:ins w:id="455" w:author="Steve Maas" w:date="2014-01-06T17:07:00Z"/>
        </w:rPr>
      </w:pPr>
    </w:p>
    <w:p w14:paraId="77EFE8AD" w14:textId="5CE3C79C" w:rsidR="00CF5CFC" w:rsidRDefault="00CF5CFC">
      <w:pPr>
        <w:rPr>
          <w:ins w:id="456" w:author="Steve Maas" w:date="2014-01-06T17:08:00Z"/>
        </w:rPr>
      </w:pPr>
      <w:ins w:id="457"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458" w:author="Steve Maas" w:date="2014-01-06T17:09:00Z"/>
        </w:rPr>
      </w:pPr>
    </w:p>
    <w:p w14:paraId="7C493E88" w14:textId="71004548" w:rsidR="009A35E3" w:rsidRDefault="009A35E3">
      <w:pPr>
        <w:pStyle w:val="Code0"/>
        <w:rPr>
          <w:ins w:id="459" w:author="Steve Maas" w:date="2014-01-06T17:09:00Z"/>
        </w:rPr>
        <w:pPrChange w:id="460" w:author="Steve Maas" w:date="2014-01-06T17:09:00Z">
          <w:pPr/>
        </w:pPrChange>
      </w:pPr>
      <w:ins w:id="461" w:author="Steve Maas" w:date="2014-01-06T17:09:00Z">
        <w:r>
          <w:t>&lt;surface set="surface_name"/&gt;</w:t>
        </w:r>
      </w:ins>
    </w:p>
    <w:p w14:paraId="10C1F7B9" w14:textId="77777777" w:rsidR="009A35E3" w:rsidRDefault="009A35E3">
      <w:pPr>
        <w:rPr>
          <w:ins w:id="462" w:author="Steve Maas" w:date="2014-01-06T17:08:00Z"/>
        </w:rPr>
      </w:pPr>
    </w:p>
    <w:p w14:paraId="296DA0F0" w14:textId="4684389C" w:rsidR="00CF5CFC" w:rsidRPr="009A35E3" w:rsidRDefault="00CF5CFC">
      <w:ins w:id="463" w:author="Steve Maas" w:date="2014-01-06T17:08:00Z">
        <w:r>
          <w:t xml:space="preserve">Here, the </w:t>
        </w:r>
        <w:r>
          <w:rPr>
            <w:i/>
          </w:rPr>
          <w:t xml:space="preserve">surface_name </w:t>
        </w:r>
        <w:r>
          <w:t xml:space="preserve">is the name of a surface that is defined in the </w:t>
        </w:r>
        <w:r w:rsidRPr="00CF5CFC">
          <w:rPr>
            <w:i/>
            <w:rPrChange w:id="464" w:author="Steve Maas" w:date="2014-01-06T17:09:00Z">
              <w:rPr/>
            </w:rPrChange>
          </w:rPr>
          <w:t>Geometry</w:t>
        </w:r>
        <w:r>
          <w:t xml:space="preserve"> </w:t>
        </w:r>
      </w:ins>
      <w:ins w:id="465" w:author="Steve Maas" w:date="2014-01-06T17:09:00Z">
        <w:r>
          <w:t>section</w:t>
        </w:r>
      </w:ins>
      <w:ins w:id="466"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467" w:author="Steve Maas" w:date="2014-01-06T17:10:00Z">
        <w:r w:rsidR="00B515AA">
          <w:t>3.6.4</w:t>
        </w:r>
        <w:r w:rsidR="00B515AA">
          <w:fldChar w:fldCharType="end"/>
        </w:r>
        <w:r w:rsidR="00B515AA">
          <w:t>)</w:t>
        </w:r>
      </w:ins>
      <w:ins w:id="468" w:author="Steve Maas" w:date="2014-01-06T17:09:00Z">
        <w:r>
          <w:t>.</w:t>
        </w:r>
        <w:r w:rsidR="009A35E3">
          <w:t xml:space="preserve"> Note that in this case the </w:t>
        </w:r>
        <w:r w:rsidR="009A35E3">
          <w:rPr>
            <w:i/>
          </w:rPr>
          <w:t xml:space="preserve">surface </w:t>
        </w:r>
      </w:ins>
      <w:ins w:id="469"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470" w:author="Steve Maas" w:date="2014-01-06T15:54:00Z">
          <w:pPr>
            <w:pStyle w:val="Heading3"/>
          </w:pPr>
        </w:pPrChange>
      </w:pPr>
      <w:bookmarkStart w:id="471" w:name="_Toc377547205"/>
      <w:r>
        <w:t xml:space="preserve">Pressure </w:t>
      </w:r>
      <w:del w:id="472" w:author="Steve Maas" w:date="2014-01-07T11:40:00Z">
        <w:r w:rsidR="00D153DC" w:rsidDel="004B0FC6">
          <w:delText>F</w:delText>
        </w:r>
        <w:r w:rsidDel="004B0FC6">
          <w:delText>orces</w:delText>
        </w:r>
      </w:del>
      <w:ins w:id="473" w:author="Steve Maas" w:date="2014-01-07T11:40:00Z">
        <w:r w:rsidR="004B0FC6">
          <w:t>Load</w:t>
        </w:r>
      </w:ins>
      <w:bookmarkEnd w:id="471"/>
    </w:p>
    <w:p w14:paraId="663FF250" w14:textId="766004DC" w:rsidR="00525EB6" w:rsidRDefault="00525EB6" w:rsidP="00525EB6">
      <w:r>
        <w:t xml:space="preserve">Pressure forces are applied to the surface of the geometry and are defined by the </w:t>
      </w:r>
      <w:del w:id="474" w:author="Steve Maas" w:date="2013-12-16T17:58:00Z">
        <w:r w:rsidDel="001E58E6">
          <w:rPr>
            <w:i/>
          </w:rPr>
          <w:delText xml:space="preserve">pressure </w:delText>
        </w:r>
      </w:del>
      <w:ins w:id="475" w:author="Steve Maas" w:date="2013-12-16T17:58:00Z">
        <w:r w:rsidR="001E58E6">
          <w:rPr>
            <w:i/>
          </w:rPr>
          <w:t xml:space="preserve">surface_load </w:t>
        </w:r>
      </w:ins>
      <w:r>
        <w:t>element</w:t>
      </w:r>
      <w:ins w:id="476"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77" w:author="Steve Maas" w:date="2014-01-06T21:54:00Z"/>
        </w:rPr>
      </w:pPr>
      <w:r>
        <w:t>&lt;</w:t>
      </w:r>
      <w:del w:id="478" w:author="Steve Maas" w:date="2013-12-16T17:58:00Z">
        <w:r w:rsidDel="001E58E6">
          <w:delText>pressure</w:delText>
        </w:r>
      </w:del>
      <w:ins w:id="479" w:author="Steve Maas" w:date="2013-12-16T17:58:00Z">
        <w:r w:rsidR="001E58E6">
          <w:t>surface_load type="pressure"</w:t>
        </w:r>
      </w:ins>
      <w:r>
        <w:t>&gt;</w:t>
      </w:r>
    </w:p>
    <w:p w14:paraId="245253BB" w14:textId="387931E6" w:rsidR="006424ED" w:rsidRDefault="006424ED" w:rsidP="00525EB6">
      <w:pPr>
        <w:pStyle w:val="code"/>
        <w:rPr>
          <w:ins w:id="480" w:author="Steve Maas" w:date="2013-12-16T17:58:00Z"/>
        </w:rPr>
      </w:pPr>
      <w:ins w:id="481" w:author="Steve Maas" w:date="2014-01-06T21:54:00Z">
        <w:r>
          <w:tab/>
          <w:t>&lt;pressure [lc="1"]&gt;1.0&lt;/pressure&gt;</w:t>
        </w:r>
      </w:ins>
    </w:p>
    <w:p w14:paraId="3BF286E8" w14:textId="219EBBCD" w:rsidR="00DE723C" w:rsidRDefault="00DE723C" w:rsidP="00525EB6">
      <w:pPr>
        <w:pStyle w:val="code"/>
      </w:pPr>
      <w:ins w:id="482" w:author="Steve Maas" w:date="2013-12-16T17:58:00Z">
        <w:r>
          <w:tab/>
          <w:t>&lt;surface&gt;</w:t>
        </w:r>
      </w:ins>
    </w:p>
    <w:p w14:paraId="4FBD7965" w14:textId="3FAABAE9" w:rsidR="00525EB6" w:rsidDel="006424ED" w:rsidRDefault="00525EB6" w:rsidP="00525EB6">
      <w:pPr>
        <w:pStyle w:val="code"/>
        <w:rPr>
          <w:del w:id="483" w:author="Steve Maas" w:date="2014-01-06T21:55:00Z"/>
        </w:rPr>
      </w:pPr>
      <w:del w:id="484"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485" w:author="Steve Maas" w:date="2013-12-16T17:58:00Z"/>
        </w:rPr>
      </w:pPr>
      <w:r>
        <w:tab/>
      </w:r>
      <w:ins w:id="486" w:author="Steve Maas" w:date="2013-12-16T17:58:00Z">
        <w:r w:rsidR="00DE723C">
          <w:tab/>
        </w:r>
      </w:ins>
      <w:r>
        <w:t>...</w:t>
      </w:r>
    </w:p>
    <w:p w14:paraId="35971468" w14:textId="32AF7677" w:rsidR="00DE723C" w:rsidRDefault="00DE723C" w:rsidP="00525EB6">
      <w:pPr>
        <w:pStyle w:val="code"/>
      </w:pPr>
      <w:ins w:id="487" w:author="Steve Maas" w:date="2013-12-16T17:58:00Z">
        <w:r>
          <w:tab/>
        </w:r>
      </w:ins>
      <w:ins w:id="488" w:author="Steve Maas" w:date="2013-12-16T17:59:00Z">
        <w:r>
          <w:t>&lt;/surface&gt;</w:t>
        </w:r>
      </w:ins>
    </w:p>
    <w:p w14:paraId="62E36806" w14:textId="4FDCE72F" w:rsidR="00525EB6" w:rsidRDefault="00525EB6" w:rsidP="00525EB6">
      <w:pPr>
        <w:pStyle w:val="code"/>
      </w:pPr>
      <w:r>
        <w:t>&lt;/</w:t>
      </w:r>
      <w:del w:id="489" w:author="Steve Maas" w:date="2013-12-16T17:58:00Z">
        <w:r w:rsidDel="001E58E6">
          <w:delText>pressure</w:delText>
        </w:r>
      </w:del>
      <w:ins w:id="490"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Default="00525EB6" w:rsidP="00525EB6">
      <w:pPr>
        <w:rPr>
          <w:ins w:id="491" w:author="Steve Maas" w:date="2014-01-07T11:40:00Z"/>
        </w:rPr>
      </w:pPr>
      <w:del w:id="492"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493"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494"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495" w:author="Steve Maas" w:date="2014-01-06T21:55:00Z">
        <w:r w:rsidDel="006424ED">
          <w:delText xml:space="preserve">The default scale factor is 1.0 and </w:delText>
        </w:r>
      </w:del>
      <w:ins w:id="496" w:author="Steve Maas" w:date="2014-01-06T21:55:00Z">
        <w:r w:rsidR="006424ED">
          <w:t>I</w:t>
        </w:r>
      </w:ins>
      <w:del w:id="497" w:author="Steve Maas" w:date="2014-01-06T21:55:00Z">
        <w:r w:rsidDel="006424ED">
          <w:delText>i</w:delText>
        </w:r>
      </w:del>
      <w:r>
        <w:t xml:space="preserve">f </w:t>
      </w:r>
      <w:r>
        <w:rPr>
          <w:i/>
        </w:rPr>
        <w:t>lc</w:t>
      </w:r>
      <w:r>
        <w:t xml:space="preserve"> is not defined </w:t>
      </w:r>
      <w:del w:id="498"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499" w:author="Steve Maas" w:date="2014-01-06T21:56:00Z">
        <w:r w:rsidR="006424ED">
          <w:t>a constant pressure is applied</w:t>
        </w:r>
      </w:ins>
      <w:r>
        <w:t>.</w:t>
      </w:r>
    </w:p>
    <w:p w14:paraId="745A026E" w14:textId="77777777" w:rsidR="004B0FC6" w:rsidRDefault="004B0FC6" w:rsidP="00525EB6">
      <w:pPr>
        <w:rPr>
          <w:ins w:id="500" w:author="Steve Maas" w:date="2014-01-07T11:40:00Z"/>
        </w:rPr>
      </w:pPr>
    </w:p>
    <w:p w14:paraId="3C1C381D" w14:textId="5AEFF902" w:rsidR="004B0FC6" w:rsidRDefault="004B0FC6">
      <w:pPr>
        <w:pStyle w:val="Heading4"/>
        <w:rPr>
          <w:ins w:id="501" w:author="Steve Maas" w:date="2014-01-07T11:40:00Z"/>
        </w:rPr>
        <w:pPrChange w:id="502" w:author="Steve Maas" w:date="2014-01-07T11:40:00Z">
          <w:pPr/>
        </w:pPrChange>
      </w:pPr>
      <w:bookmarkStart w:id="503" w:name="_Toc377547206"/>
      <w:ins w:id="504" w:author="Steve Maas" w:date="2014-01-07T11:40:00Z">
        <w:r>
          <w:t>Traction Load</w:t>
        </w:r>
        <w:bookmarkEnd w:id="503"/>
      </w:ins>
    </w:p>
    <w:p w14:paraId="16D094FA" w14:textId="7F8D19DB" w:rsidR="004B0FC6" w:rsidRDefault="004B0FC6">
      <w:pPr>
        <w:rPr>
          <w:ins w:id="505" w:author="Steve Maas" w:date="2014-01-07T11:41:00Z"/>
        </w:rPr>
      </w:pPr>
      <w:ins w:id="506"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507" w:author="Steve Maas" w:date="2014-01-07T11:41:00Z"/>
        </w:rPr>
      </w:pPr>
    </w:p>
    <w:p w14:paraId="1F0CE3E4" w14:textId="0F0810E5" w:rsidR="004B0FC6" w:rsidRDefault="004B0FC6">
      <w:pPr>
        <w:pStyle w:val="Code0"/>
        <w:rPr>
          <w:ins w:id="508" w:author="Steve Maas" w:date="2014-01-07T11:41:00Z"/>
        </w:rPr>
        <w:pPrChange w:id="509" w:author="Steve Maas" w:date="2014-01-07T11:41:00Z">
          <w:pPr/>
        </w:pPrChange>
      </w:pPr>
      <w:ins w:id="510" w:author="Steve Maas" w:date="2014-01-07T11:41:00Z">
        <w:r>
          <w:t>&lt;surface_load type="traction"&gt;</w:t>
        </w:r>
      </w:ins>
    </w:p>
    <w:p w14:paraId="68FEB8E5" w14:textId="1296B25B" w:rsidR="004B0FC6" w:rsidRDefault="004B0FC6">
      <w:pPr>
        <w:pStyle w:val="Code0"/>
        <w:rPr>
          <w:ins w:id="511" w:author="Steve Maas" w:date="2014-01-07T11:41:00Z"/>
        </w:rPr>
        <w:pPrChange w:id="512" w:author="Steve Maas" w:date="2014-01-07T11:41:00Z">
          <w:pPr/>
        </w:pPrChange>
      </w:pPr>
      <w:ins w:id="513" w:author="Steve Maas" w:date="2014-01-07T11:41:00Z">
        <w:r>
          <w:tab/>
          <w:t>&lt;scale [lc="1"]&gt;1.0&lt;/scale&gt;</w:t>
        </w:r>
      </w:ins>
    </w:p>
    <w:p w14:paraId="03313A50" w14:textId="05E7A4CC" w:rsidR="004B0FC6" w:rsidRDefault="004B0FC6">
      <w:pPr>
        <w:pStyle w:val="Code0"/>
        <w:rPr>
          <w:ins w:id="514" w:author="Steve Maas" w:date="2014-01-07T11:41:00Z"/>
        </w:rPr>
        <w:pPrChange w:id="515" w:author="Steve Maas" w:date="2014-01-07T11:41:00Z">
          <w:pPr/>
        </w:pPrChange>
      </w:pPr>
      <w:ins w:id="516" w:author="Steve Maas" w:date="2014-01-07T11:41:00Z">
        <w:r>
          <w:tab/>
          <w:t>&lt;traction&gt;0,0,1&lt;/traction&gt;</w:t>
        </w:r>
      </w:ins>
    </w:p>
    <w:p w14:paraId="075FEBD9" w14:textId="2AE048FA" w:rsidR="004B0FC6" w:rsidRDefault="004B0FC6">
      <w:pPr>
        <w:pStyle w:val="Code0"/>
        <w:rPr>
          <w:ins w:id="517" w:author="Steve Maas" w:date="2014-01-07T11:42:00Z"/>
        </w:rPr>
        <w:pPrChange w:id="518" w:author="Steve Maas" w:date="2014-01-07T11:41:00Z">
          <w:pPr/>
        </w:pPrChange>
      </w:pPr>
      <w:ins w:id="519" w:author="Steve Maas" w:date="2014-01-07T11:41:00Z">
        <w:r>
          <w:tab/>
          <w:t>&lt;surface [set="</w:t>
        </w:r>
      </w:ins>
      <w:ins w:id="520" w:author="Steve Maas" w:date="2014-01-07T11:42:00Z">
        <w:r>
          <w:t>surface_name"]&gt;</w:t>
        </w:r>
      </w:ins>
    </w:p>
    <w:p w14:paraId="34C5FF4F" w14:textId="6F8880B4" w:rsidR="004B0FC6" w:rsidRDefault="004B0FC6">
      <w:pPr>
        <w:pStyle w:val="Code0"/>
        <w:rPr>
          <w:ins w:id="521" w:author="Steve Maas" w:date="2014-01-07T11:42:00Z"/>
        </w:rPr>
        <w:pPrChange w:id="522" w:author="Steve Maas" w:date="2014-01-07T11:41:00Z">
          <w:pPr/>
        </w:pPrChange>
      </w:pPr>
      <w:ins w:id="523" w:author="Steve Maas" w:date="2014-01-07T11:42:00Z">
        <w:r>
          <w:tab/>
        </w:r>
        <w:r>
          <w:tab/>
          <w:t>...</w:t>
        </w:r>
      </w:ins>
    </w:p>
    <w:p w14:paraId="34F5FADF" w14:textId="119F98CD" w:rsidR="004B0FC6" w:rsidRDefault="004B0FC6">
      <w:pPr>
        <w:pStyle w:val="Code0"/>
        <w:rPr>
          <w:ins w:id="524" w:author="Steve Maas" w:date="2014-01-07T11:42:00Z"/>
        </w:rPr>
        <w:pPrChange w:id="525" w:author="Steve Maas" w:date="2014-01-07T11:41:00Z">
          <w:pPr/>
        </w:pPrChange>
      </w:pPr>
      <w:ins w:id="526" w:author="Steve Maas" w:date="2014-01-07T11:42:00Z">
        <w:r>
          <w:tab/>
          <w:t>&lt;/surface&gt;</w:t>
        </w:r>
      </w:ins>
    </w:p>
    <w:p w14:paraId="0C436C54" w14:textId="32B5B27C" w:rsidR="004B0FC6" w:rsidRDefault="004B0FC6">
      <w:pPr>
        <w:pStyle w:val="Code0"/>
        <w:rPr>
          <w:ins w:id="527" w:author="Steve Maas" w:date="2014-01-07T11:40:00Z"/>
        </w:rPr>
        <w:pPrChange w:id="528" w:author="Steve Maas" w:date="2014-01-07T11:41:00Z">
          <w:pPr/>
        </w:pPrChange>
      </w:pPr>
      <w:ins w:id="529" w:author="Steve Maas" w:date="2014-01-07T11:42:00Z">
        <w:r>
          <w:t>&lt;/surface_load&gt;</w:t>
        </w:r>
      </w:ins>
    </w:p>
    <w:p w14:paraId="7542C0FB" w14:textId="5B600C18" w:rsidR="004B0FC6" w:rsidRDefault="004B0FC6">
      <w:pPr>
        <w:rPr>
          <w:ins w:id="530" w:author="Steve Maas" w:date="2014-01-07T11:41:00Z"/>
        </w:rPr>
      </w:pPr>
    </w:p>
    <w:p w14:paraId="19E9C5A6" w14:textId="3310C747" w:rsidR="004B0FC6" w:rsidRPr="004B0FC6" w:rsidRDefault="004B0FC6">
      <w:ins w:id="531"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532"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533" w:author="Steve Maas" w:date="2014-01-06T15:54:00Z">
          <w:pPr>
            <w:pStyle w:val="Heading3"/>
          </w:pPr>
        </w:pPrChange>
      </w:pPr>
      <w:r>
        <w:t xml:space="preserve"> </w:t>
      </w:r>
      <w:bookmarkStart w:id="534" w:name="_Ref194576511"/>
      <w:bookmarkStart w:id="535" w:name="_Ref194576545"/>
      <w:bookmarkStart w:id="536" w:name="_Toc377547207"/>
      <w:r>
        <w:t>Mixture Normal Traction</w:t>
      </w:r>
      <w:bookmarkEnd w:id="534"/>
      <w:bookmarkEnd w:id="535"/>
      <w:bookmarkEnd w:id="536"/>
    </w:p>
    <w:p w14:paraId="115ABB42" w14:textId="745D830C" w:rsidR="00525EB6" w:rsidRPr="00C64641" w:rsidRDefault="00525EB6" w:rsidP="00525EB6">
      <w:r>
        <w:t>This section applies to biphasic, biphasic-solute</w:t>
      </w:r>
      <w:ins w:id="537" w:author="Steve Maas" w:date="2014-01-06T15:28:00Z">
        <w:r w:rsidR="00F10F62">
          <w:t xml:space="preserve">, </w:t>
        </w:r>
      </w:ins>
      <w:del w:id="538" w:author="Steve Maas" w:date="2014-01-06T15:28:00Z">
        <w:r w:rsidDel="00F10F62">
          <w:delText xml:space="preserve"> and </w:delText>
        </w:r>
      </w:del>
      <w:r>
        <w:t xml:space="preserve">triphasic </w:t>
      </w:r>
      <w:ins w:id="539"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540"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541"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51894818" r:id="rId49"/>
        </w:object>
      </w:r>
      <w:r w:rsidRPr="00C64641">
        <w:t xml:space="preserve"> is the traction vector corresponding to the mixture (or total) stress </w:t>
      </w:r>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51894819"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51894820"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51894821" r:id="rId55"/>
        </w:object>
      </w:r>
      <w:r w:rsidRPr="00C64641">
        <w:t xml:space="preserve"> is the outward unit normal to the boundary surface.  Since </w:t>
      </w:r>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51894822"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51894823"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51894824"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51894825"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51894826"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51894827"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51894828" r:id="rId69"/>
        </w:object>
      </w:r>
      <w:r w:rsidRPr="00C64641">
        <w:t xml:space="preserve"> (the normal component of the effective traction):</w:t>
      </w:r>
    </w:p>
    <w:p w14:paraId="42795327" w14:textId="77777777" w:rsidR="00F10F62" w:rsidRDefault="00F10F62" w:rsidP="00525EB6">
      <w:pPr>
        <w:rPr>
          <w:ins w:id="542" w:author="Steve Maas" w:date="2014-01-06T15:29:00Z"/>
        </w:rPr>
      </w:pPr>
    </w:p>
    <w:p w14:paraId="4377D94F" w14:textId="3311E6E3" w:rsidR="00F10F62" w:rsidRPr="002528E9" w:rsidRDefault="00F10F62" w:rsidP="00525EB6">
      <w:ins w:id="543" w:author="Steve Maas" w:date="2014-01-06T15:29:00Z">
        <w:r>
          <w:t xml:space="preserve">A mixture normal traction is defined </w:t>
        </w:r>
      </w:ins>
      <w:ins w:id="544" w:author="Steve Maas" w:date="2014-01-06T15:30:00Z">
        <w:r>
          <w:t xml:space="preserve">by </w:t>
        </w:r>
      </w:ins>
      <w:ins w:id="545" w:author="Steve Maas" w:date="2014-01-06T15:29:00Z">
        <w:r>
          <w:t xml:space="preserve">the </w:t>
        </w:r>
        <w:r>
          <w:rPr>
            <w:i/>
          </w:rPr>
          <w:t xml:space="preserve">surface_load </w:t>
        </w:r>
      </w:ins>
      <w:ins w:id="546"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547" w:author="Steve Maas" w:date="2014-01-06T22:16:00Z"/>
        </w:rPr>
      </w:pPr>
      <w:r>
        <w:t>&lt;</w:t>
      </w:r>
      <w:del w:id="548" w:author="Steve Maas" w:date="2014-01-06T15:30:00Z">
        <w:r w:rsidDel="00F10F62">
          <w:delText xml:space="preserve">normal_traction </w:delText>
        </w:r>
      </w:del>
      <w:ins w:id="549" w:author="Steve Maas" w:date="2014-01-06T15:30:00Z">
        <w:r w:rsidR="00F10F62">
          <w:t xml:space="preserve">surface_load </w:t>
        </w:r>
      </w:ins>
      <w:del w:id="550" w:author="Steve Maas" w:date="2014-01-06T15:30:00Z">
        <w:r w:rsidDel="00F10F62">
          <w:delText>traction</w:delText>
        </w:r>
      </w:del>
      <w:ins w:id="551" w:author="Steve Maas" w:date="2014-01-06T15:30:00Z">
        <w:r w:rsidR="00F10F62">
          <w:t>type</w:t>
        </w:r>
      </w:ins>
      <w:r>
        <w:t>=</w:t>
      </w:r>
      <w:r w:rsidR="00C90979">
        <w:t>"</w:t>
      </w:r>
      <w:del w:id="552" w:author="Steve Maas" w:date="2014-01-06T15:30:00Z">
        <w:r w:rsidDel="00F10F62">
          <w:delText>mixture</w:delText>
        </w:r>
      </w:del>
      <w:ins w:id="553" w:author="Steve Maas" w:date="2014-01-06T15:30:00Z">
        <w:r w:rsidR="00F10F62">
          <w:t>normal_traction</w:t>
        </w:r>
      </w:ins>
      <w:r w:rsidR="00C90979">
        <w:t>"</w:t>
      </w:r>
      <w:r>
        <w:t>&gt;</w:t>
      </w:r>
    </w:p>
    <w:p w14:paraId="476B69D1" w14:textId="4D821051" w:rsidR="00BD3F86" w:rsidRDefault="00BD3F86" w:rsidP="00525EB6">
      <w:pPr>
        <w:pStyle w:val="code"/>
        <w:rPr>
          <w:ins w:id="554" w:author="Steve Maas" w:date="2014-01-06T15:30:00Z"/>
        </w:rPr>
      </w:pPr>
      <w:ins w:id="555" w:author="Steve Maas" w:date="2014-01-06T22:16:00Z">
        <w:r>
          <w:tab/>
          <w:t xml:space="preserve">&lt;traction </w:t>
        </w:r>
      </w:ins>
      <w:ins w:id="556" w:author="Steve Maas" w:date="2014-01-06T22:17:00Z">
        <w:r>
          <w:t>[</w:t>
        </w:r>
      </w:ins>
      <w:ins w:id="557" w:author="Steve Maas" w:date="2014-01-06T22:16:00Z">
        <w:r>
          <w:t>lc="1"</w:t>
        </w:r>
      </w:ins>
      <w:ins w:id="558" w:author="Steve Maas" w:date="2014-01-06T22:17:00Z">
        <w:r>
          <w:t>]</w:t>
        </w:r>
      </w:ins>
      <w:ins w:id="559" w:author="Steve Maas" w:date="2014-01-06T22:16:00Z">
        <w:r>
          <w:t>&gt;1.0&lt;/traction&gt;</w:t>
        </w:r>
      </w:ins>
    </w:p>
    <w:p w14:paraId="1AEA86B6" w14:textId="66C7D745" w:rsidR="00F10F62" w:rsidRDefault="00F10F62" w:rsidP="00525EB6">
      <w:pPr>
        <w:pStyle w:val="code"/>
        <w:rPr>
          <w:ins w:id="560" w:author="Steve Maas" w:date="2014-01-06T15:30:00Z"/>
        </w:rPr>
      </w:pPr>
      <w:ins w:id="561" w:author="Steve Maas" w:date="2014-01-06T15:30:00Z">
        <w:r>
          <w:tab/>
          <w:t>&lt;effective&gt;1&lt;/effective&gt;</w:t>
        </w:r>
      </w:ins>
    </w:p>
    <w:p w14:paraId="2D02FD9A" w14:textId="40FDEEC8" w:rsidR="00F10F62" w:rsidRDefault="00F10F62" w:rsidP="00525EB6">
      <w:pPr>
        <w:pStyle w:val="code"/>
        <w:rPr>
          <w:ins w:id="562" w:author="Steve Maas" w:date="2014-01-06T15:30:00Z"/>
        </w:rPr>
      </w:pPr>
      <w:ins w:id="563" w:author="Steve Maas" w:date="2014-01-06T15:30:00Z">
        <w:r>
          <w:tab/>
          <w:t>&lt;linear&gt;0&lt;/linear&gt;</w:t>
        </w:r>
      </w:ins>
    </w:p>
    <w:p w14:paraId="0C0F4605" w14:textId="3FA680BD" w:rsidR="00F10F62" w:rsidRDefault="00F10F62" w:rsidP="00525EB6">
      <w:pPr>
        <w:pStyle w:val="code"/>
      </w:pPr>
      <w:ins w:id="564" w:author="Steve Maas" w:date="2014-01-06T15:31:00Z">
        <w:r>
          <w:tab/>
          <w:t>&lt;surface</w:t>
        </w:r>
      </w:ins>
      <w:ins w:id="565" w:author="Steve Maas" w:date="2014-01-06T22:17:00Z">
        <w:r w:rsidR="00BD3F86">
          <w:t xml:space="preserve"> [set="surface_name"</w:t>
        </w:r>
      </w:ins>
      <w:ins w:id="566" w:author="Steve Maas" w:date="2014-01-06T22:18:00Z">
        <w:r w:rsidR="00BD3F86">
          <w:t>]</w:t>
        </w:r>
      </w:ins>
      <w:ins w:id="567" w:author="Steve Maas" w:date="2014-01-06T15:31:00Z">
        <w:r>
          <w:t>&gt;</w:t>
        </w:r>
      </w:ins>
    </w:p>
    <w:p w14:paraId="2CD53174" w14:textId="35E4F629" w:rsidR="00F10F62" w:rsidRDefault="00525EB6" w:rsidP="00F10F62">
      <w:pPr>
        <w:pStyle w:val="code"/>
      </w:pPr>
      <w:del w:id="568" w:author="Steve Maas" w:date="2014-01-06T22:17:00Z">
        <w:r w:rsidDel="00BD3F86">
          <w:tab/>
          <w:delText>&lt;quad4 id=</w:delText>
        </w:r>
        <w:r w:rsidR="00C90979" w:rsidDel="00BD3F86">
          <w:delText>"</w:delText>
        </w:r>
        <w:r w:rsidDel="00BD3F86">
          <w:delText>n</w:delText>
        </w:r>
        <w:r w:rsidR="00C90979" w:rsidDel="00BD3F86">
          <w:delText>"</w:delText>
        </w:r>
      </w:del>
      <w:del w:id="569" w:author="Steve Maas" w:date="2014-01-06T22:16:00Z">
        <w:r w:rsidDel="00BD3F86">
          <w:delText xml:space="preserve"> </w:delText>
        </w:r>
      </w:del>
      <w:del w:id="570" w:author="Steve Maas" w:date="2014-01-06T15:35:00Z">
        <w:r w:rsidDel="009632B3">
          <w:delText>[</w:delText>
        </w:r>
      </w:del>
      <w:del w:id="571"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572" w:author="Steve Maas" w:date="2014-01-06T15:35:00Z">
        <w:r w:rsidDel="009632B3">
          <w:delText>]</w:delText>
        </w:r>
      </w:del>
      <w:del w:id="573" w:author="Steve Maas" w:date="2014-01-06T22:17:00Z">
        <w:r w:rsidDel="00BD3F86">
          <w:delText>&gt;n1,n2,n3,n4&lt;/quad4&gt;</w:delText>
        </w:r>
      </w:del>
      <w:moveToRangeStart w:id="574" w:author="Steve Maas" w:date="2014-01-06T15:31:00Z" w:name="move376785608"/>
      <w:moveTo w:id="575" w:author="Steve Maas" w:date="2014-01-06T15:31:00Z">
        <w:r w:rsidR="00F10F62">
          <w:tab/>
        </w:r>
      </w:moveTo>
      <w:ins w:id="576" w:author="Steve Maas" w:date="2014-01-06T15:31:00Z">
        <w:r w:rsidR="00F10F62">
          <w:tab/>
        </w:r>
      </w:ins>
      <w:moveTo w:id="577" w:author="Steve Maas" w:date="2014-01-06T15:31:00Z">
        <w:r w:rsidR="00F10F62">
          <w:t>...</w:t>
        </w:r>
      </w:moveTo>
    </w:p>
    <w:moveToRangeEnd w:id="574"/>
    <w:p w14:paraId="5535D859" w14:textId="263BF43F" w:rsidR="00F10F62" w:rsidDel="009519C2" w:rsidRDefault="00F10F62" w:rsidP="00525EB6">
      <w:pPr>
        <w:pStyle w:val="code"/>
        <w:rPr>
          <w:del w:id="578" w:author="Steve Maas" w:date="2014-01-06T22:26:00Z"/>
        </w:rPr>
      </w:pPr>
      <w:ins w:id="579" w:author="Steve Maas" w:date="2014-01-06T15:31:00Z">
        <w:r>
          <w:tab/>
          <w:t>&lt;/surface&gt;</w:t>
        </w:r>
      </w:ins>
    </w:p>
    <w:p w14:paraId="7A6737E9" w14:textId="3BA7BB9C" w:rsidR="00525EB6" w:rsidDel="00F10F62" w:rsidRDefault="00525EB6" w:rsidP="00525EB6">
      <w:pPr>
        <w:pStyle w:val="code"/>
      </w:pPr>
      <w:moveFromRangeStart w:id="580" w:author="Steve Maas" w:date="2014-01-06T15:31:00Z" w:name="move376785608"/>
      <w:moveFrom w:id="581" w:author="Steve Maas" w:date="2014-01-06T15:31:00Z">
        <w:r w:rsidDel="00F10F62">
          <w:tab/>
          <w:t>...</w:t>
        </w:r>
      </w:moveFrom>
    </w:p>
    <w:moveFromRangeEnd w:id="580"/>
    <w:p w14:paraId="64D8D057" w14:textId="775798A6" w:rsidR="00525EB6" w:rsidRDefault="00525EB6" w:rsidP="00525EB6">
      <w:pPr>
        <w:pStyle w:val="code"/>
      </w:pPr>
      <w:r>
        <w:t>&lt;/</w:t>
      </w:r>
      <w:del w:id="582" w:author="Steve Maas" w:date="2014-01-06T15:31:00Z">
        <w:r w:rsidDel="00F10F62">
          <w:delText>normal_traction</w:delText>
        </w:r>
      </w:del>
      <w:ins w:id="583" w:author="Steve Maas" w:date="2014-01-06T15:31:00Z">
        <w:r w:rsidR="00F10F62">
          <w:t>surface_load</w:t>
        </w:r>
      </w:ins>
      <w:r>
        <w:t>&gt;</w:t>
      </w:r>
    </w:p>
    <w:p w14:paraId="6CBD8C9E" w14:textId="77777777" w:rsidR="00525EB6" w:rsidRDefault="00525EB6" w:rsidP="00525EB6">
      <w:pPr>
        <w:rPr>
          <w:ins w:id="584" w:author="Steve Maas" w:date="2014-01-06T22:16:00Z"/>
        </w:rPr>
      </w:pPr>
    </w:p>
    <w:p w14:paraId="34842F1A" w14:textId="784353AA" w:rsidR="00BD3F86" w:rsidRPr="009519C2" w:rsidRDefault="00BD3F86" w:rsidP="00525EB6">
      <w:pPr>
        <w:rPr>
          <w:ins w:id="585" w:author="Steve Maas" w:date="2014-01-06T22:16:00Z"/>
        </w:rPr>
      </w:pPr>
      <w:ins w:id="586" w:author="Steve Maas" w:date="2014-01-06T22:16:00Z">
        <w:r>
          <w:t xml:space="preserve">The </w:t>
        </w:r>
        <w:r>
          <w:rPr>
            <w:i/>
          </w:rPr>
          <w:t xml:space="preserve">traction </w:t>
        </w:r>
        <w:r>
          <w:t>element defines the magnitude of the traction force.</w:t>
        </w:r>
      </w:ins>
      <w:ins w:id="587"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588" w:author="Steve Maas" w:date="2014-01-06T15:32:00Z"/>
        </w:rPr>
      </w:pPr>
    </w:p>
    <w:p w14:paraId="4C0FB4AC" w14:textId="77777777" w:rsidR="00FA354B" w:rsidRDefault="00FA354B" w:rsidP="00525EB6">
      <w:pPr>
        <w:rPr>
          <w:ins w:id="589" w:author="Steve Maas" w:date="2014-01-06T15:33:00Z"/>
        </w:rPr>
      </w:pPr>
      <w:ins w:id="590"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591" w:author="Steve Maas" w:date="2014-01-06T15:33:00Z"/>
        </w:rPr>
      </w:pPr>
    </w:p>
    <w:p w14:paraId="36B5C557" w14:textId="0350D1E6" w:rsidR="00FA354B" w:rsidRPr="002528E9" w:rsidRDefault="00FA354B" w:rsidP="00525EB6">
      <w:ins w:id="592" w:author="Steve Maas" w:date="2014-01-06T15:32:00Z">
        <w:r>
          <w:t xml:space="preserve">The </w:t>
        </w:r>
        <w:r>
          <w:rPr>
            <w:i/>
          </w:rPr>
          <w:t xml:space="preserve">linear </w:t>
        </w:r>
      </w:ins>
      <w:ins w:id="593" w:author="Steve Maas" w:date="2014-01-06T15:33:00Z">
        <w:r>
          <w:t xml:space="preserve">element defines whether the traction remains normal to the deformed surface or the reference surface. If set to true the traction remains normal to the reference surface. </w:t>
        </w:r>
      </w:ins>
      <w:ins w:id="594" w:author="Steve Maas" w:date="2014-01-06T15:34:00Z">
        <w:r>
          <w:t>When false it defines a follower force that remains normal to the deformed surface.</w:t>
        </w:r>
      </w:ins>
    </w:p>
    <w:p w14:paraId="3A9ACFB1" w14:textId="77777777" w:rsidR="009632B3" w:rsidRDefault="009632B3" w:rsidP="00525EB6">
      <w:pPr>
        <w:rPr>
          <w:ins w:id="595" w:author="Steve Maas" w:date="2014-01-06T15:34:00Z"/>
        </w:rPr>
      </w:pPr>
    </w:p>
    <w:p w14:paraId="3EC882A2" w14:textId="66671D49" w:rsidR="00525EB6" w:rsidRPr="00C64641" w:rsidDel="00F10F62" w:rsidRDefault="009632B3" w:rsidP="00525EB6">
      <w:pPr>
        <w:rPr>
          <w:del w:id="596" w:author="Steve Maas" w:date="2014-01-06T15:31:00Z"/>
        </w:rPr>
      </w:pPr>
      <w:ins w:id="597" w:author="Steve Maas" w:date="2014-01-06T15:34:00Z">
        <w:r>
          <w:t xml:space="preserve">The </w:t>
        </w:r>
        <w:r>
          <w:rPr>
            <w:i/>
          </w:rPr>
          <w:t xml:space="preserve">surface </w:t>
        </w:r>
        <w:r>
          <w:t xml:space="preserve">element defines the surface </w:t>
        </w:r>
      </w:ins>
      <w:ins w:id="598" w:author="Steve Maas" w:date="2014-01-06T15:35:00Z">
        <w:r>
          <w:t xml:space="preserve">to </w:t>
        </w:r>
      </w:ins>
      <w:ins w:id="599" w:author="Steve Maas" w:date="2014-01-06T15:34:00Z">
        <w:r>
          <w:t xml:space="preserve">which </w:t>
        </w:r>
      </w:ins>
      <w:ins w:id="600" w:author="Steve Maas" w:date="2014-01-06T15:35:00Z">
        <w:r>
          <w:t xml:space="preserve">the traction is applied. It consists of child elements defining the individual surface facets. </w:t>
        </w:r>
      </w:ins>
      <w:del w:id="601" w:author="Steve Maas" w:date="2014-01-06T15:31:00Z">
        <w:r w:rsidR="00525EB6" w:rsidRPr="00C64641" w:rsidDel="00F10F62">
          <w:delText>or</w:delText>
        </w:r>
      </w:del>
    </w:p>
    <w:p w14:paraId="2D4856CC" w14:textId="5D914B70" w:rsidR="00525EB6" w:rsidRPr="00C64641" w:rsidDel="00F10F62" w:rsidRDefault="00525EB6" w:rsidP="00525EB6">
      <w:pPr>
        <w:rPr>
          <w:del w:id="602" w:author="Steve Maas" w:date="2014-01-06T15:31:00Z"/>
        </w:rPr>
      </w:pPr>
    </w:p>
    <w:p w14:paraId="4B3690B2" w14:textId="6B8A9F7E" w:rsidR="00525EB6" w:rsidDel="00F10F62" w:rsidRDefault="00525EB6" w:rsidP="00525EB6">
      <w:pPr>
        <w:pStyle w:val="code"/>
        <w:rPr>
          <w:del w:id="603" w:author="Steve Maas" w:date="2014-01-06T15:31:00Z"/>
        </w:rPr>
      </w:pPr>
      <w:del w:id="604"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605" w:author="Steve Maas" w:date="2014-01-06T15:31:00Z"/>
        </w:rPr>
      </w:pPr>
      <w:del w:id="606"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607" w:author="Steve Maas" w:date="2014-01-06T15:31:00Z"/>
        </w:rPr>
      </w:pPr>
      <w:del w:id="608" w:author="Steve Maas" w:date="2014-01-06T15:31:00Z">
        <w:r w:rsidDel="00F10F62">
          <w:tab/>
          <w:delText>...</w:delText>
        </w:r>
      </w:del>
    </w:p>
    <w:p w14:paraId="22D7D104" w14:textId="0BC5B309" w:rsidR="00525EB6" w:rsidDel="00F10F62" w:rsidRDefault="00525EB6" w:rsidP="00525EB6">
      <w:pPr>
        <w:pStyle w:val="code"/>
        <w:rPr>
          <w:del w:id="609" w:author="Steve Maas" w:date="2014-01-06T15:31:00Z"/>
        </w:rPr>
      </w:pPr>
      <w:del w:id="610" w:author="Steve Maas" w:date="2014-01-06T15:31:00Z">
        <w:r w:rsidDel="00F10F62">
          <w:delText>&lt;/normal_traction&gt;</w:delText>
        </w:r>
      </w:del>
    </w:p>
    <w:p w14:paraId="4C7A4FBC" w14:textId="3A72061C" w:rsidR="00525EB6" w:rsidRPr="00C64641" w:rsidDel="00F10F62" w:rsidRDefault="00525EB6" w:rsidP="00525EB6">
      <w:pPr>
        <w:rPr>
          <w:del w:id="611" w:author="Steve Maas" w:date="2014-01-06T15:31:00Z"/>
        </w:rPr>
      </w:pPr>
    </w:p>
    <w:p w14:paraId="0B51AB81" w14:textId="2BBD469D" w:rsidR="00525EB6" w:rsidRDefault="00525EB6" w:rsidP="009519C2">
      <w:del w:id="612" w:author="Steve Maas" w:date="2014-01-06T22:17:00Z">
        <w:r w:rsidDel="00BD3F86">
          <w:delText xml:space="preserve">The </w:delText>
        </w:r>
      </w:del>
      <w:del w:id="613" w:author="Steve Maas" w:date="2014-01-06T15:35:00Z">
        <w:r w:rsidDel="009632B3">
          <w:delText xml:space="preserve">optional </w:delText>
        </w:r>
      </w:del>
      <w:del w:id="614"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615"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51894829"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51894830"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51894831"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51894832"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51894833"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616" w:author="Steve Maas" w:date="2014-01-06T15:36:00Z">
        <w:r w:rsidRPr="004A4869" w:rsidDel="00B936B0">
          <w:delText>fix</w:delText>
        </w:r>
      </w:del>
      <w:ins w:id="617" w:author="Steve Maas" w:date="2014-01-06T15:36:00Z">
        <w:r w:rsidR="00B936B0">
          <w:t>prescribed</w:t>
        </w:r>
      </w:ins>
      <w:ins w:id="618"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619"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620"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621"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622"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623" w:author="Steve Maas" w:date="2014-01-06T15:36:00Z">
        <w:r w:rsidR="00B936B0">
          <w:t>prescribed</w:t>
        </w:r>
      </w:ins>
      <w:del w:id="624" w:author="Steve Maas" w:date="2014-01-06T15:36:00Z">
        <w:r w:rsidRPr="004A4869" w:rsidDel="00B936B0">
          <w:delText>fix</w:delText>
        </w:r>
      </w:del>
      <w:r w:rsidRPr="004A4869">
        <w:t>&gt;</w:t>
      </w:r>
    </w:p>
    <w:p w14:paraId="69616C6B" w14:textId="3F6DE904" w:rsidR="00525EB6" w:rsidRDefault="00525EB6" w:rsidP="00525EB6">
      <w:pPr>
        <w:pStyle w:val="code"/>
        <w:rPr>
          <w:ins w:id="625" w:author="Steve Maas" w:date="2014-01-06T22:18:00Z"/>
        </w:rPr>
      </w:pPr>
      <w:r>
        <w:tab/>
        <w:t>&lt;</w:t>
      </w:r>
      <w:del w:id="626" w:author="Steve Maas" w:date="2014-01-06T15:37:00Z">
        <w:r w:rsidDel="00B936B0">
          <w:delText xml:space="preserve">normal_traction </w:delText>
        </w:r>
      </w:del>
      <w:ins w:id="627" w:author="Steve Maas" w:date="2014-01-06T15:37:00Z">
        <w:r w:rsidR="00B936B0">
          <w:t>surface_load type="normal_traction"</w:t>
        </w:r>
        <w:r w:rsidR="00B936B0" w:rsidDel="00B936B0">
          <w:t xml:space="preserve"> </w:t>
        </w:r>
      </w:ins>
      <w:del w:id="628"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629" w:author="Steve Maas" w:date="2014-01-06T15:37:00Z"/>
        </w:rPr>
      </w:pPr>
      <w:ins w:id="630" w:author="Steve Maas" w:date="2014-01-06T22:18:00Z">
        <w:r>
          <w:tab/>
        </w:r>
        <w:r>
          <w:tab/>
          <w:t>&lt;traction lc="1"&gt;-1.0&lt;/traction&gt;</w:t>
        </w:r>
      </w:ins>
    </w:p>
    <w:p w14:paraId="76910302" w14:textId="632B1338" w:rsidR="00B936B0" w:rsidRDefault="00B936B0" w:rsidP="00525EB6">
      <w:pPr>
        <w:pStyle w:val="code"/>
        <w:rPr>
          <w:ins w:id="631" w:author="Steve Maas" w:date="2014-01-06T15:37:00Z"/>
        </w:rPr>
      </w:pPr>
      <w:ins w:id="632" w:author="Steve Maas" w:date="2014-01-06T15:37:00Z">
        <w:r>
          <w:tab/>
        </w:r>
        <w:r>
          <w:tab/>
          <w:t>&lt;effective&gt;0&lt;/effective&gt;</w:t>
        </w:r>
      </w:ins>
    </w:p>
    <w:p w14:paraId="068D37EB" w14:textId="61FAC530" w:rsidR="00B936B0" w:rsidRDefault="00B936B0" w:rsidP="00525EB6">
      <w:pPr>
        <w:pStyle w:val="code"/>
        <w:rPr>
          <w:ins w:id="633" w:author="Steve Maas" w:date="2014-01-06T15:37:00Z"/>
        </w:rPr>
      </w:pPr>
      <w:ins w:id="634" w:author="Steve Maas" w:date="2014-01-06T15:37:00Z">
        <w:r>
          <w:tab/>
        </w:r>
        <w:r>
          <w:tab/>
          <w:t>&lt;linear&gt;0&lt;/linear&gt;</w:t>
        </w:r>
      </w:ins>
    </w:p>
    <w:p w14:paraId="4E3F0049" w14:textId="221FB381" w:rsidR="00B936B0" w:rsidRDefault="00B936B0" w:rsidP="00525EB6">
      <w:pPr>
        <w:pStyle w:val="code"/>
      </w:pPr>
      <w:ins w:id="635" w:author="Steve Maas" w:date="2014-01-06T15:37:00Z">
        <w:r>
          <w:tab/>
        </w:r>
        <w:r>
          <w:tab/>
          <w:t>&lt;surface&gt;</w:t>
        </w:r>
      </w:ins>
    </w:p>
    <w:p w14:paraId="5989351D" w14:textId="455D21B4" w:rsidR="00525EB6" w:rsidRDefault="00525EB6" w:rsidP="00525EB6">
      <w:pPr>
        <w:pStyle w:val="code"/>
        <w:rPr>
          <w:ins w:id="636" w:author="Steve Maas" w:date="2014-01-06T15:37:00Z"/>
        </w:rPr>
      </w:pPr>
      <w:r>
        <w:tab/>
      </w:r>
      <w:r>
        <w:tab/>
      </w:r>
      <w:ins w:id="637" w:author="Steve Maas" w:date="2014-01-06T15:37:00Z">
        <w:r w:rsidR="00B936B0">
          <w:tab/>
        </w:r>
      </w:ins>
      <w:r>
        <w:t>&lt;quad4 id=</w:t>
      </w:r>
      <w:r w:rsidR="00DD233C">
        <w:t>"</w:t>
      </w:r>
      <w:r>
        <w:t>n</w:t>
      </w:r>
      <w:r w:rsidR="00DD233C">
        <w:t>"</w:t>
      </w:r>
      <w:del w:id="638"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639" w:author="Steve Maas" w:date="2014-01-06T15:37:00Z"/>
        </w:rPr>
      </w:pPr>
    </w:p>
    <w:p w14:paraId="7FC7771E" w14:textId="4F3335CA" w:rsidR="00525EB6" w:rsidRDefault="00525EB6" w:rsidP="00525EB6">
      <w:pPr>
        <w:pStyle w:val="code"/>
        <w:rPr>
          <w:ins w:id="640" w:author="Steve Maas" w:date="2014-01-06T15:37:00Z"/>
        </w:rPr>
      </w:pPr>
      <w:r>
        <w:tab/>
      </w:r>
      <w:ins w:id="641" w:author="Steve Maas" w:date="2014-01-06T15:37:00Z">
        <w:r w:rsidR="00B936B0">
          <w:tab/>
        </w:r>
        <w:r w:rsidR="00B936B0">
          <w:tab/>
        </w:r>
      </w:ins>
      <w:del w:id="642" w:author="Steve Maas" w:date="2014-01-06T15:37:00Z">
        <w:r w:rsidDel="00B936B0">
          <w:tab/>
        </w:r>
      </w:del>
      <w:r>
        <w:t>...</w:t>
      </w:r>
    </w:p>
    <w:p w14:paraId="7AA361DE" w14:textId="2214892D" w:rsidR="00B936B0" w:rsidRDefault="00B936B0" w:rsidP="00525EB6">
      <w:pPr>
        <w:pStyle w:val="code"/>
      </w:pPr>
      <w:ins w:id="643" w:author="Steve Maas" w:date="2014-01-06T15:37:00Z">
        <w:r>
          <w:tab/>
        </w:r>
        <w:r>
          <w:tab/>
          <w:t>&lt;/surface&gt;</w:t>
        </w:r>
      </w:ins>
    </w:p>
    <w:p w14:paraId="2231B515" w14:textId="1DB09A3A" w:rsidR="00525EB6" w:rsidRDefault="00525EB6" w:rsidP="00525EB6">
      <w:pPr>
        <w:pStyle w:val="code"/>
      </w:pPr>
      <w:r>
        <w:tab/>
        <w:t>&lt;/</w:t>
      </w:r>
      <w:del w:id="644" w:author="Steve Maas" w:date="2014-01-06T15:37:00Z">
        <w:r w:rsidDel="00D423CA">
          <w:delText>normal_traction</w:delText>
        </w:r>
      </w:del>
      <w:ins w:id="645"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646" w:author="Steve Maas" w:date="2014-01-06T15:54:00Z">
          <w:pPr>
            <w:pStyle w:val="Heading3"/>
          </w:pPr>
        </w:pPrChange>
      </w:pPr>
      <w:bookmarkStart w:id="647" w:name="_Toc377547208"/>
      <w:r w:rsidRPr="00C64641">
        <w:t>Fluid Flux</w:t>
      </w:r>
      <w:bookmarkEnd w:id="64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51894834"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51894835" r:id="rId83"/>
        </w:object>
      </w:r>
      <w:r w:rsidRPr="00C64641">
        <w:t xml:space="preserve"> on a boundary surface may not be prescribed. </w:t>
      </w:r>
      <w:del w:id="648"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51894836"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51894837"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649" w:author="Steve Maas" w:date="2014-01-06T17:31:00Z"/>
        </w:rPr>
      </w:pPr>
      <w:r>
        <w:t>&lt;</w:t>
      </w:r>
      <w:del w:id="650" w:author="Steve Maas" w:date="2014-01-06T15:39:00Z">
        <w:r w:rsidDel="00A9772D">
          <w:delText xml:space="preserve">fluidflux </w:delText>
        </w:r>
      </w:del>
      <w:ins w:id="651" w:author="Steve Maas" w:date="2014-01-06T15:39:00Z">
        <w:r w:rsidR="00A9772D">
          <w:t>surface_load type="fluidflux"</w:t>
        </w:r>
      </w:ins>
      <w:del w:id="652"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653" w:author="Steve Maas" w:date="2014-01-06T15:40:00Z"/>
        </w:rPr>
      </w:pPr>
      <w:ins w:id="654" w:author="Steve Maas" w:date="2014-01-06T17:31:00Z">
        <w:r>
          <w:lastRenderedPageBreak/>
          <w:tab/>
          <w:t>&lt;flux [lc="1"]&gt;1.0&lt;/flux&gt;</w:t>
        </w:r>
      </w:ins>
    </w:p>
    <w:p w14:paraId="467C2111" w14:textId="33545B19" w:rsidR="00A9772D" w:rsidRDefault="00A9772D" w:rsidP="00525EB6">
      <w:pPr>
        <w:pStyle w:val="code"/>
        <w:rPr>
          <w:ins w:id="655" w:author="Steve Maas" w:date="2014-01-06T15:40:00Z"/>
        </w:rPr>
      </w:pPr>
      <w:ins w:id="656" w:author="Steve Maas" w:date="2014-01-06T15:40:00Z">
        <w:r>
          <w:tab/>
          <w:t>&lt;linear&gt;0&lt;/linear&gt;</w:t>
        </w:r>
      </w:ins>
    </w:p>
    <w:p w14:paraId="140C34DA" w14:textId="727531BC" w:rsidR="00A9772D" w:rsidRDefault="00A9772D" w:rsidP="00525EB6">
      <w:pPr>
        <w:pStyle w:val="code"/>
        <w:rPr>
          <w:ins w:id="657" w:author="Steve Maas" w:date="2014-01-06T15:40:00Z"/>
        </w:rPr>
      </w:pPr>
      <w:ins w:id="658" w:author="Steve Maas" w:date="2014-01-06T15:40:00Z">
        <w:r>
          <w:tab/>
          <w:t>&lt;mixture&gt;1&lt;/mixture&gt;</w:t>
        </w:r>
      </w:ins>
    </w:p>
    <w:p w14:paraId="1501FD66" w14:textId="6F4460C6" w:rsidR="00A9772D" w:rsidRDefault="00A9772D" w:rsidP="00525EB6">
      <w:pPr>
        <w:pStyle w:val="code"/>
      </w:pPr>
      <w:ins w:id="659" w:author="Steve Maas" w:date="2014-01-06T15:40:00Z">
        <w:r>
          <w:tab/>
          <w:t>&lt;surface</w:t>
        </w:r>
      </w:ins>
      <w:ins w:id="660" w:author="Steve Maas" w:date="2014-01-06T17:32:00Z">
        <w:r w:rsidR="00773AFD">
          <w:t xml:space="preserve"> [set="surface_name"]</w:t>
        </w:r>
      </w:ins>
      <w:ins w:id="661" w:author="Steve Maas" w:date="2014-01-06T15:40:00Z">
        <w:r>
          <w:t>&gt;</w:t>
        </w:r>
      </w:ins>
    </w:p>
    <w:p w14:paraId="5E4B8F96" w14:textId="11339CD4" w:rsidR="00A9772D" w:rsidDel="00A9772D" w:rsidRDefault="00525EB6" w:rsidP="00525EB6">
      <w:pPr>
        <w:pStyle w:val="code"/>
        <w:rPr>
          <w:del w:id="662" w:author="Steve Maas" w:date="2014-01-06T15:40:00Z"/>
        </w:rPr>
      </w:pPr>
      <w:del w:id="663" w:author="Steve Maas" w:date="2014-01-06T17:32:00Z">
        <w:r w:rsidDel="00773AFD">
          <w:tab/>
          <w:delText>&lt;quad4 id=</w:delText>
        </w:r>
        <w:r w:rsidR="004C4F02" w:rsidDel="00773AFD">
          <w:delText>"</w:delText>
        </w:r>
        <w:r w:rsidDel="00773AFD">
          <w:delText>n</w:delText>
        </w:r>
        <w:r w:rsidR="004C4F02" w:rsidDel="00773AFD">
          <w:delText>"</w:delText>
        </w:r>
      </w:del>
      <w:del w:id="664"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665" w:author="Steve Maas" w:date="2014-01-06T17:32:00Z">
        <w:r w:rsidDel="00773AFD">
          <w:delText>&gt;n1,n2,n3,n4&lt;/quad4&gt;</w:delText>
        </w:r>
      </w:del>
    </w:p>
    <w:p w14:paraId="35F4CC8A" w14:textId="3BD9B0AF" w:rsidR="00525EB6" w:rsidRDefault="00A9772D" w:rsidP="00525EB6">
      <w:pPr>
        <w:pStyle w:val="code"/>
        <w:rPr>
          <w:ins w:id="666" w:author="Steve Maas" w:date="2014-01-06T15:40:00Z"/>
        </w:rPr>
      </w:pPr>
      <w:ins w:id="667" w:author="Steve Maas" w:date="2014-01-06T15:40:00Z">
        <w:r>
          <w:tab/>
        </w:r>
      </w:ins>
      <w:r w:rsidR="00525EB6">
        <w:tab/>
        <w:t>...</w:t>
      </w:r>
    </w:p>
    <w:p w14:paraId="295C0510" w14:textId="55BB96B2" w:rsidR="00A9772D" w:rsidRDefault="00A9772D" w:rsidP="00525EB6">
      <w:pPr>
        <w:pStyle w:val="code"/>
      </w:pPr>
      <w:ins w:id="668"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669" w:author="Steve Maas" w:date="2014-01-06T17:31:00Z"/>
        </w:rPr>
      </w:pPr>
    </w:p>
    <w:p w14:paraId="31FC322F" w14:textId="0F4D6DE3" w:rsidR="00773AFD" w:rsidRPr="00773AFD" w:rsidRDefault="00773AFD" w:rsidP="00525EB6">
      <w:pPr>
        <w:rPr>
          <w:ins w:id="670" w:author="Steve Maas" w:date="2014-01-06T17:31:00Z"/>
        </w:rPr>
      </w:pPr>
      <w:ins w:id="671" w:author="Steve Maas" w:date="2014-01-06T17:31:00Z">
        <w:r>
          <w:t xml:space="preserve">The </w:t>
        </w:r>
        <w:r>
          <w:rPr>
            <w:i/>
          </w:rPr>
          <w:t xml:space="preserve">flux </w:t>
        </w:r>
        <w:r>
          <w:t>parameter defines the flux that will be applied to the surface.</w:t>
        </w:r>
      </w:ins>
      <w:ins w:id="672"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673" w:author="Steve Maas" w:date="2014-01-06T17:33:00Z">
        <w:r w:rsidR="000E3C27">
          <w:t>applied</w:t>
        </w:r>
      </w:ins>
      <w:ins w:id="674"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675" w:author="Steve Maas" w:date="2014-01-06T17:34:00Z"/>
        </w:rPr>
      </w:pPr>
      <w:del w:id="676" w:author="Steve Maas" w:date="2014-01-06T17:32:00Z">
        <w:r w:rsidDel="00773AFD">
          <w:delText xml:space="preserve">The </w:delText>
        </w:r>
      </w:del>
      <w:del w:id="677" w:author="Steve Maas" w:date="2014-01-06T15:41:00Z">
        <w:r w:rsidDel="00B47DB8">
          <w:delText xml:space="preserve">optional </w:delText>
        </w:r>
      </w:del>
      <w:del w:id="678"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679"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680" w:author="Steve Maas" w:date="2014-01-06T17:34:00Z"/>
        </w:rPr>
      </w:pPr>
    </w:p>
    <w:p w14:paraId="68657BA6" w14:textId="68DDAE4C" w:rsidR="00525EB6" w:rsidRPr="00C64641" w:rsidRDefault="0018254C" w:rsidP="00525EB6">
      <w:ins w:id="681" w:author="Steve Maas" w:date="2014-01-06T15:41:00Z">
        <w:r>
          <w:t xml:space="preserve">When </w:t>
        </w:r>
        <w:r>
          <w:rPr>
            <w:i/>
          </w:rPr>
          <w:t xml:space="preserve">linear </w:t>
        </w:r>
        <w:r>
          <w:t xml:space="preserve">is </w:t>
        </w:r>
      </w:ins>
      <w:ins w:id="682" w:author="Steve Maas" w:date="2014-01-06T15:42:00Z">
        <w:r>
          <w:t>set to zero</w:t>
        </w:r>
      </w:ins>
      <w:ins w:id="683" w:author="Steve Maas" w:date="2014-01-06T15:41:00Z">
        <w:r>
          <w:t xml:space="preserve"> </w:t>
        </w:r>
      </w:ins>
      <w:del w:id="684"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685"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686" w:author="Steve Maas" w:date="2014-01-06T15:42:00Z">
        <w:r>
          <w:t xml:space="preserve">When </w:t>
        </w:r>
        <w:r>
          <w:rPr>
            <w:i/>
          </w:rPr>
          <w:t xml:space="preserve">linear </w:t>
        </w:r>
        <w:r>
          <w:t xml:space="preserve">is set to non-zero </w:t>
        </w:r>
      </w:ins>
      <w:del w:id="687" w:author="Steve Maas" w:date="2014-01-06T15:42:00Z">
        <w:r w:rsidR="00525EB6" w:rsidRPr="0018254C" w:rsidDel="0018254C">
          <w:rPr>
            <w:rPrChange w:id="688" w:author="Steve Maas" w:date="2014-01-06T15:42:00Z">
              <w:rPr>
                <w:i/>
              </w:rPr>
            </w:rPrChange>
          </w:rPr>
          <w:delText>type="linear"</w:delText>
        </w:r>
        <w:r w:rsidR="00525EB6" w:rsidRPr="002528E9" w:rsidDel="0018254C">
          <w:delText xml:space="preserve"> </w:delText>
        </w:r>
      </w:del>
      <w:ins w:id="689"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51894838"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51894839"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51894840"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690" w:author="Steve Maas" w:date="2014-01-06T17:34:00Z"/>
        </w:rPr>
      </w:pPr>
      <w:r>
        <w:t>&lt;</w:t>
      </w:r>
      <w:ins w:id="691" w:author="Steve Maas" w:date="2014-01-06T15:43:00Z">
        <w:r w:rsidR="0018254C">
          <w:t>surface_load type="</w:t>
        </w:r>
      </w:ins>
      <w:r>
        <w:t>fluidflux</w:t>
      </w:r>
      <w:ins w:id="692" w:author="Steve Maas" w:date="2014-01-06T15:43:00Z">
        <w:r w:rsidR="0018254C">
          <w:t>"</w:t>
        </w:r>
      </w:ins>
      <w:del w:id="693"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694" w:author="Steve Maas" w:date="2014-01-06T15:43:00Z"/>
        </w:rPr>
      </w:pPr>
      <w:ins w:id="695" w:author="Steve Maas" w:date="2014-01-06T17:34:00Z">
        <w:r>
          <w:tab/>
          <w:t>&lt;flux lc="1"&gt;1.0&lt;/flux&gt;</w:t>
        </w:r>
      </w:ins>
    </w:p>
    <w:p w14:paraId="08D9BDBD" w14:textId="0F4C06EC" w:rsidR="0018254C" w:rsidRDefault="0018254C" w:rsidP="00525EB6">
      <w:pPr>
        <w:pStyle w:val="code"/>
        <w:rPr>
          <w:ins w:id="696" w:author="Steve Maas" w:date="2014-01-06T15:43:00Z"/>
        </w:rPr>
      </w:pPr>
      <w:ins w:id="697" w:author="Steve Maas" w:date="2014-01-06T15:43:00Z">
        <w:r>
          <w:tab/>
          <w:t>&lt;linear&gt;0&lt;/linear&gt;</w:t>
        </w:r>
      </w:ins>
    </w:p>
    <w:p w14:paraId="471F1A98" w14:textId="649F921E" w:rsidR="0018254C" w:rsidRDefault="0018254C" w:rsidP="00525EB6">
      <w:pPr>
        <w:pStyle w:val="code"/>
        <w:rPr>
          <w:ins w:id="698" w:author="Steve Maas" w:date="2014-01-06T15:43:00Z"/>
        </w:rPr>
      </w:pPr>
      <w:ins w:id="699" w:author="Steve Maas" w:date="2014-01-06T15:43:00Z">
        <w:r>
          <w:tab/>
          <w:t>&lt;mixture&gt;1&lt;/mixture&gt;</w:t>
        </w:r>
      </w:ins>
    </w:p>
    <w:p w14:paraId="3D43945D" w14:textId="3A15997D" w:rsidR="0018254C" w:rsidRDefault="0018254C" w:rsidP="00525EB6">
      <w:pPr>
        <w:pStyle w:val="code"/>
      </w:pPr>
      <w:ins w:id="700" w:author="Steve Maas" w:date="2014-01-06T15:44:00Z">
        <w:r>
          <w:tab/>
          <w:t>&lt;surface</w:t>
        </w:r>
      </w:ins>
      <w:ins w:id="701" w:author="Steve Maas" w:date="2014-01-06T17:34:00Z">
        <w:r w:rsidR="00CF168E">
          <w:t xml:space="preserve"> [set="surface_name"]</w:t>
        </w:r>
      </w:ins>
      <w:ins w:id="702" w:author="Steve Maas" w:date="2014-01-06T15:44:00Z">
        <w:r>
          <w:t>&gt;</w:t>
        </w:r>
      </w:ins>
    </w:p>
    <w:p w14:paraId="0A44C877" w14:textId="697EBC80" w:rsidR="0018254C" w:rsidDel="0018254C" w:rsidRDefault="00525EB6" w:rsidP="00525EB6">
      <w:pPr>
        <w:pStyle w:val="code"/>
        <w:rPr>
          <w:del w:id="703" w:author="Steve Maas" w:date="2014-01-06T15:44:00Z"/>
        </w:rPr>
      </w:pPr>
      <w:del w:id="704"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705" w:author="Steve Maas" w:date="2014-01-06T15:44:00Z"/>
        </w:rPr>
      </w:pPr>
      <w:ins w:id="706" w:author="Steve Maas" w:date="2014-01-06T15:44:00Z">
        <w:r>
          <w:tab/>
        </w:r>
      </w:ins>
      <w:r w:rsidR="00525EB6">
        <w:tab/>
        <w:t>...</w:t>
      </w:r>
    </w:p>
    <w:p w14:paraId="4DAE1CCF" w14:textId="68223FB1" w:rsidR="0018254C" w:rsidRDefault="0018254C" w:rsidP="00525EB6">
      <w:pPr>
        <w:pStyle w:val="code"/>
      </w:pPr>
      <w:ins w:id="707" w:author="Steve Maas" w:date="2014-01-06T15:44:00Z">
        <w:r>
          <w:tab/>
          <w:t>&lt;/surface&gt;</w:t>
        </w:r>
      </w:ins>
    </w:p>
    <w:p w14:paraId="010BF891" w14:textId="5A911BF3" w:rsidR="00525EB6" w:rsidRDefault="00525EB6" w:rsidP="00525EB6">
      <w:pPr>
        <w:pStyle w:val="code"/>
      </w:pPr>
      <w:r>
        <w:t>&lt;/</w:t>
      </w:r>
      <w:ins w:id="708" w:author="Steve Maas" w:date="2014-01-06T15:49:00Z">
        <w:r w:rsidR="007D3C17">
          <w:t>surface_load</w:t>
        </w:r>
      </w:ins>
      <w:del w:id="709"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51894841"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51894842"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710" w:author="Steve Maas" w:date="2014-01-06T15:54:00Z">
          <w:pPr>
            <w:pStyle w:val="Heading3"/>
          </w:pPr>
        </w:pPrChange>
      </w:pPr>
      <w:bookmarkStart w:id="711" w:name="_Toc377547209"/>
      <w:r w:rsidRPr="00C64641">
        <w:lastRenderedPageBreak/>
        <w:t>Solute Flux</w:t>
      </w:r>
      <w:bookmarkEnd w:id="711"/>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51894843"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51894844" r:id="rId101"/>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51894845"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51894846"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712" w:author="Steve Maas" w:date="2014-01-06T22:24:00Z"/>
        </w:rPr>
      </w:pPr>
      <w:r>
        <w:t>&lt;</w:t>
      </w:r>
      <w:ins w:id="713" w:author="Steve Maas" w:date="2014-01-06T15:45:00Z">
        <w:r w:rsidR="004A6CDC">
          <w:t>surface_load type="</w:t>
        </w:r>
      </w:ins>
      <w:r>
        <w:t>soluteflux</w:t>
      </w:r>
      <w:ins w:id="714" w:author="Steve Maas" w:date="2014-01-06T15:45:00Z">
        <w:r w:rsidR="004A6CDC">
          <w:t>"</w:t>
        </w:r>
      </w:ins>
      <w:del w:id="715"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716" w:author="Steve Maas" w:date="2014-01-06T15:45:00Z"/>
        </w:rPr>
      </w:pPr>
      <w:ins w:id="717" w:author="Steve Maas" w:date="2014-01-06T22:24:00Z">
        <w:r>
          <w:tab/>
          <w:t>&lt;flux [lc="</w:t>
        </w:r>
      </w:ins>
      <w:ins w:id="718" w:author="Steve Maas" w:date="2014-01-06T22:25:00Z">
        <w:r>
          <w:t>1"]&gt;1.0&lt;/flux&gt;</w:t>
        </w:r>
      </w:ins>
    </w:p>
    <w:p w14:paraId="4A483FC2" w14:textId="0380FC66" w:rsidR="001F4D5D" w:rsidRDefault="001F4D5D" w:rsidP="00525EB6">
      <w:pPr>
        <w:pStyle w:val="code"/>
        <w:rPr>
          <w:ins w:id="719" w:author="Steve Maas" w:date="2014-01-06T15:45:00Z"/>
        </w:rPr>
      </w:pPr>
      <w:ins w:id="720" w:author="Steve Maas" w:date="2014-01-06T15:45:00Z">
        <w:r>
          <w:tab/>
          <w:t>&lt;linear&gt;0&lt;/linear&gt;</w:t>
        </w:r>
      </w:ins>
    </w:p>
    <w:p w14:paraId="5CCEC5A4" w14:textId="0B9A5638" w:rsidR="001F4D5D" w:rsidRDefault="001F4D5D" w:rsidP="00525EB6">
      <w:pPr>
        <w:pStyle w:val="code"/>
        <w:rPr>
          <w:ins w:id="721" w:author="Steve Maas" w:date="2014-01-06T15:46:00Z"/>
        </w:rPr>
      </w:pPr>
      <w:ins w:id="722" w:author="Steve Maas" w:date="2014-01-06T15:45:00Z">
        <w:r>
          <w:tab/>
        </w:r>
      </w:ins>
      <w:ins w:id="723" w:author="Steve Maas" w:date="2014-01-06T15:46:00Z">
        <w:r>
          <w:t>&lt;solute_id&gt;1&lt;/solute_id&gt;</w:t>
        </w:r>
      </w:ins>
    </w:p>
    <w:p w14:paraId="195922D7" w14:textId="4B8F0397" w:rsidR="001F4D5D" w:rsidRDefault="001F4D5D" w:rsidP="00525EB6">
      <w:pPr>
        <w:pStyle w:val="code"/>
      </w:pPr>
      <w:ins w:id="724" w:author="Steve Maas" w:date="2014-01-06T15:46:00Z">
        <w:r>
          <w:tab/>
          <w:t>&lt;surface&gt;</w:t>
        </w:r>
      </w:ins>
    </w:p>
    <w:p w14:paraId="5A6A64E8" w14:textId="6E5A2AED" w:rsidR="00525EB6" w:rsidDel="00337051" w:rsidRDefault="00525EB6" w:rsidP="00525EB6">
      <w:pPr>
        <w:pStyle w:val="code"/>
        <w:rPr>
          <w:del w:id="725" w:author="Steve Maas" w:date="2014-01-06T22:25:00Z"/>
        </w:rPr>
      </w:pPr>
      <w:del w:id="726"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727" w:author="Steve Maas" w:date="2014-01-06T15:46:00Z"/>
        </w:rPr>
      </w:pPr>
      <w:ins w:id="728" w:author="Steve Maas" w:date="2014-01-06T15:46:00Z">
        <w:r>
          <w:tab/>
        </w:r>
      </w:ins>
      <w:r w:rsidR="00525EB6">
        <w:tab/>
        <w:t>...</w:t>
      </w:r>
    </w:p>
    <w:p w14:paraId="4F3BD12D" w14:textId="2828D28F" w:rsidR="001F4D5D" w:rsidRDefault="001F4D5D" w:rsidP="00525EB6">
      <w:pPr>
        <w:pStyle w:val="code"/>
      </w:pPr>
      <w:ins w:id="729" w:author="Steve Maas" w:date="2014-01-06T15:46:00Z">
        <w:r>
          <w:tab/>
          <w:t>&lt;/surface&gt;</w:t>
        </w:r>
      </w:ins>
    </w:p>
    <w:p w14:paraId="36DA2B23" w14:textId="44D6C989" w:rsidR="00525EB6" w:rsidRDefault="00525EB6" w:rsidP="00525EB6">
      <w:pPr>
        <w:pStyle w:val="code"/>
      </w:pPr>
      <w:r>
        <w:t>&lt;/</w:t>
      </w:r>
      <w:ins w:id="730" w:author="Steve Maas" w:date="2014-01-06T15:49:00Z">
        <w:r w:rsidR="00606D2D" w:rsidRPr="00606D2D">
          <w:t xml:space="preserve"> </w:t>
        </w:r>
        <w:r w:rsidR="00606D2D">
          <w:t>surface_load</w:t>
        </w:r>
      </w:ins>
      <w:del w:id="731"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732" w:author="Steve Maas" w:date="2014-01-06T22:25:00Z"/>
        </w:rPr>
      </w:pPr>
      <w:r>
        <w:t xml:space="preserve">The optional parameter </w:t>
      </w:r>
      <w:r>
        <w:rPr>
          <w:i/>
        </w:rPr>
        <w:t>sol</w:t>
      </w:r>
      <w:ins w:id="733"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734" w:author="Steve Maas" w:date="2014-01-02T13:04:00Z">
        <w:r w:rsidR="00873D59">
          <w:t>3.12.2</w:t>
        </w:r>
      </w:ins>
      <w:del w:id="735" w:author="Steve Maas" w:date="2014-01-02T13:04:00Z">
        <w:r w:rsidR="00B951E2" w:rsidDel="00873D59">
          <w:delText>3.10.2</w:delText>
        </w:r>
      </w:del>
      <w:r>
        <w:fldChar w:fldCharType="end"/>
      </w:r>
      <w:r>
        <w:t xml:space="preserve">).  If </w:t>
      </w:r>
      <w:r>
        <w:rPr>
          <w:i/>
        </w:rPr>
        <w:t>sol</w:t>
      </w:r>
      <w:ins w:id="736" w:author="Steve Maas" w:date="2014-01-06T15:47:00Z">
        <w:r w:rsidR="00476C4E">
          <w:rPr>
            <w:i/>
          </w:rPr>
          <w:t>ute_id</w:t>
        </w:r>
      </w:ins>
      <w:r>
        <w:t xml:space="preserve"> is not defined, the default value is 1.  </w:t>
      </w:r>
    </w:p>
    <w:p w14:paraId="50D0B550" w14:textId="77777777" w:rsidR="00FF17FC" w:rsidRDefault="00FF17FC" w:rsidP="00525EB6">
      <w:pPr>
        <w:rPr>
          <w:ins w:id="737" w:author="Steve Maas" w:date="2014-01-06T22:25:00Z"/>
        </w:rPr>
      </w:pPr>
    </w:p>
    <w:p w14:paraId="544A828E" w14:textId="10A2B319" w:rsidR="00525EB6" w:rsidRPr="003B58FB" w:rsidRDefault="00FF17FC" w:rsidP="00525EB6">
      <w:ins w:id="738" w:author="Steve Maas" w:date="2014-01-06T22:25:00Z">
        <w:r>
          <w:t xml:space="preserve">The </w:t>
        </w:r>
        <w:r>
          <w:rPr>
            <w:i/>
          </w:rPr>
          <w:t xml:space="preserve">flux </w:t>
        </w:r>
        <w:r>
          <w:t xml:space="preserve">element defines the flux magnitude. </w:t>
        </w:r>
      </w:ins>
      <w:r w:rsidR="00525EB6">
        <w:t xml:space="preserve">The </w:t>
      </w:r>
      <w:ins w:id="739" w:author="Steve Maas" w:date="2014-01-06T22:25:00Z">
        <w:r>
          <w:t xml:space="preserve">optional </w:t>
        </w:r>
      </w:ins>
      <w:del w:id="740"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741"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742"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743"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744" w:author="Steve Maas" w:date="2014-01-06T15:47:00Z">
        <w:r>
          <w:t xml:space="preserve">When </w:t>
        </w:r>
        <w:r>
          <w:rPr>
            <w:i/>
          </w:rPr>
          <w:t xml:space="preserve">linear </w:t>
        </w:r>
        <w:r>
          <w:t>is set to 0</w:t>
        </w:r>
      </w:ins>
      <w:del w:id="745" w:author="Steve Maas" w:date="2014-01-06T15:47:00Z">
        <w:r w:rsidR="00525EB6" w:rsidRPr="00C64641" w:rsidDel="00476C4E">
          <w:rPr>
            <w:i/>
          </w:rPr>
          <w:delText>type="nonlinear"</w:delText>
        </w:r>
      </w:del>
      <w:r w:rsidR="00525EB6" w:rsidRPr="00C64641">
        <w:t xml:space="preserve"> (default) </w:t>
      </w:r>
      <w:ins w:id="746"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747" w:author="Steve Maas" w:date="2014-01-06T15:47:00Z">
        <w:r>
          <w:t xml:space="preserve">When </w:t>
        </w:r>
        <w:r>
          <w:rPr>
            <w:i/>
          </w:rPr>
          <w:t xml:space="preserve">linear </w:t>
        </w:r>
        <w:r>
          <w:t xml:space="preserve">is set to </w:t>
        </w:r>
      </w:ins>
      <w:del w:id="748" w:author="Steve Maas" w:date="2014-01-06T15:47:00Z">
        <w:r w:rsidR="00525EB6" w:rsidRPr="00476C4E" w:rsidDel="00476C4E">
          <w:rPr>
            <w:rPrChange w:id="749" w:author="Steve Maas" w:date="2014-01-06T15:47:00Z">
              <w:rPr>
                <w:i/>
              </w:rPr>
            </w:rPrChange>
          </w:rPr>
          <w:delText>type="linear"</w:delText>
        </w:r>
        <w:r w:rsidR="00525EB6" w:rsidRPr="002528E9" w:rsidDel="00476C4E">
          <w:delText xml:space="preserve"> </w:delText>
        </w:r>
      </w:del>
      <w:ins w:id="750"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751" w:author="Steve Maas" w:date="2014-01-06T15:54:00Z">
          <w:pPr>
            <w:pStyle w:val="Heading3"/>
          </w:pPr>
        </w:pPrChange>
      </w:pPr>
      <w:bookmarkStart w:id="752" w:name="_Toc377547210"/>
      <w:r>
        <w:t>Heat Flux</w:t>
      </w:r>
      <w:bookmarkEnd w:id="752"/>
    </w:p>
    <w:p w14:paraId="415BF531" w14:textId="4C31F93A" w:rsidR="004A4869" w:rsidRDefault="004A4869">
      <w:r>
        <w:t xml:space="preserve">A heat flux can be defined for heat transfer analyses using the </w:t>
      </w:r>
      <w:ins w:id="753"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754" w:author="Steve Maas" w:date="2014-01-06T16:59:00Z"/>
        </w:rPr>
      </w:pPr>
      <w:r w:rsidRPr="0097532C">
        <w:t>&lt;</w:t>
      </w:r>
      <w:del w:id="755" w:author="Steve Maas" w:date="2014-01-06T15:48:00Z">
        <w:r w:rsidDel="00476C4E">
          <w:delText>heatflux</w:delText>
        </w:r>
      </w:del>
      <w:ins w:id="756" w:author="Steve Maas" w:date="2014-01-06T15:48:00Z">
        <w:r w:rsidR="00476C4E">
          <w:t>surface_load type="heatflux"</w:t>
        </w:r>
      </w:ins>
      <w:r w:rsidRPr="0097532C">
        <w:t>&gt;</w:t>
      </w:r>
    </w:p>
    <w:p w14:paraId="6608251D" w14:textId="22AC574E" w:rsidR="00FE3C5F" w:rsidRDefault="00FE3C5F" w:rsidP="00F97DD9">
      <w:pPr>
        <w:pStyle w:val="code"/>
        <w:rPr>
          <w:ins w:id="757" w:author="Steve Maas" w:date="2014-01-06T15:48:00Z"/>
        </w:rPr>
      </w:pPr>
      <w:ins w:id="758" w:author="Steve Maas" w:date="2014-01-06T16:59:00Z">
        <w:r>
          <w:tab/>
          <w:t>&lt;flux [lc="1"]&gt;1.0&lt;/flux&gt;</w:t>
        </w:r>
      </w:ins>
    </w:p>
    <w:p w14:paraId="36828350" w14:textId="1FB26F97" w:rsidR="00476C4E" w:rsidRPr="0097532C" w:rsidRDefault="00476C4E" w:rsidP="00F97DD9">
      <w:pPr>
        <w:pStyle w:val="code"/>
      </w:pPr>
      <w:ins w:id="759" w:author="Steve Maas" w:date="2014-01-06T15:48:00Z">
        <w:r>
          <w:tab/>
          <w:t>&lt;surface</w:t>
        </w:r>
      </w:ins>
      <w:ins w:id="760" w:author="Steve Maas" w:date="2014-01-06T16:59:00Z">
        <w:r w:rsidR="00FE3C5F">
          <w:t xml:space="preserve"> [set="surface_name"]</w:t>
        </w:r>
      </w:ins>
      <w:ins w:id="761" w:author="Steve Maas" w:date="2014-01-06T15:48:00Z">
        <w:r>
          <w:t>&gt;</w:t>
        </w:r>
      </w:ins>
    </w:p>
    <w:p w14:paraId="15293E0B" w14:textId="5478D7E6" w:rsidR="00F97DD9" w:rsidRDefault="00476C4E" w:rsidP="00F97DD9">
      <w:pPr>
        <w:pStyle w:val="code"/>
        <w:rPr>
          <w:ins w:id="762" w:author="Steve Maas" w:date="2014-01-06T15:48:00Z"/>
        </w:rPr>
      </w:pPr>
      <w:ins w:id="763" w:author="Steve Maas" w:date="2014-01-06T15:48:00Z">
        <w:r>
          <w:tab/>
        </w:r>
      </w:ins>
      <w:r w:rsidR="00F97DD9">
        <w:tab/>
      </w:r>
      <w:del w:id="764" w:author="Steve Maas" w:date="2014-01-06T17:11:00Z">
        <w:r w:rsidR="00F97DD9" w:rsidDel="00B515AA">
          <w:delText>&lt;quad4</w:delText>
        </w:r>
      </w:del>
      <w:del w:id="765" w:author="Steve Maas" w:date="2014-01-06T17:00:00Z">
        <w:r w:rsidR="00F97DD9" w:rsidDel="00FE3C5F">
          <w:delText xml:space="preserve"> [lc="1" scale="1"]</w:delText>
        </w:r>
      </w:del>
      <w:del w:id="766" w:author="Steve Maas" w:date="2014-01-06T17:11:00Z">
        <w:r w:rsidR="00F97DD9" w:rsidDel="00B515AA">
          <w:delText>&gt;1,2,3,4&lt;/quad4&gt;</w:delText>
        </w:r>
      </w:del>
      <w:ins w:id="767" w:author="Steve Maas" w:date="2014-01-06T17:11:00Z">
        <w:r w:rsidR="00B515AA">
          <w:t>...</w:t>
        </w:r>
      </w:ins>
    </w:p>
    <w:p w14:paraId="7E1A5ECE" w14:textId="6AB28412" w:rsidR="00476C4E" w:rsidRDefault="00476C4E" w:rsidP="00F97DD9">
      <w:pPr>
        <w:pStyle w:val="code"/>
      </w:pPr>
      <w:ins w:id="768" w:author="Steve Maas" w:date="2014-01-06T15:48:00Z">
        <w:r>
          <w:lastRenderedPageBreak/>
          <w:tab/>
          <w:t>&lt;/surface&gt;</w:t>
        </w:r>
      </w:ins>
    </w:p>
    <w:p w14:paraId="1E58D465" w14:textId="74F54E08" w:rsidR="00F97DD9" w:rsidRDefault="00F97DD9" w:rsidP="00F97DD9">
      <w:pPr>
        <w:pStyle w:val="code"/>
      </w:pPr>
      <w:r>
        <w:t>&lt;/</w:t>
      </w:r>
      <w:del w:id="769" w:author="Steve Maas" w:date="2014-01-06T15:48:00Z">
        <w:r w:rsidDel="00476C4E">
          <w:delText>heatflux</w:delText>
        </w:r>
      </w:del>
      <w:ins w:id="770" w:author="Steve Maas" w:date="2014-01-06T15:48:00Z">
        <w:r w:rsidR="00476C4E">
          <w:t>surface_load</w:t>
        </w:r>
      </w:ins>
      <w:r>
        <w:t>&gt;</w:t>
      </w:r>
    </w:p>
    <w:p w14:paraId="22769DD2" w14:textId="77777777" w:rsidR="001A7B22" w:rsidRDefault="001A7B22" w:rsidP="001A7B22">
      <w:pPr>
        <w:rPr>
          <w:ins w:id="771" w:author="Steve Maas" w:date="2014-01-06T17:00:00Z"/>
        </w:rPr>
      </w:pPr>
    </w:p>
    <w:p w14:paraId="381D2DA0" w14:textId="1D4FA8D8" w:rsidR="002F00ED" w:rsidRPr="002F00ED" w:rsidRDefault="002F00ED" w:rsidP="001A7B22">
      <w:ins w:id="772"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773" w:author="Steve Maas" w:date="2014-01-06T17:01:00Z">
        <w:r>
          <w:t>omitted</w:t>
        </w:r>
      </w:ins>
      <w:ins w:id="774" w:author="Steve Maas" w:date="2014-01-06T17:00:00Z">
        <w:r>
          <w:t>,</w:t>
        </w:r>
      </w:ins>
      <w:ins w:id="775" w:author="Steve Maas" w:date="2014-01-06T17:01:00Z">
        <w:r>
          <w:t xml:space="preserve"> a constant heat flux will be applied.</w:t>
        </w:r>
      </w:ins>
    </w:p>
    <w:p w14:paraId="39F365D1" w14:textId="771A381B" w:rsidR="00F97DD9" w:rsidRDefault="00F97DD9">
      <w:pPr>
        <w:pStyle w:val="Heading4"/>
        <w:pPrChange w:id="776" w:author="Steve Maas" w:date="2014-01-06T15:54:00Z">
          <w:pPr>
            <w:pStyle w:val="Heading3"/>
          </w:pPr>
        </w:pPrChange>
      </w:pPr>
      <w:bookmarkStart w:id="777" w:name="_Toc377547211"/>
      <w:r>
        <w:t>Convective Heat Flux</w:t>
      </w:r>
      <w:bookmarkEnd w:id="77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778" w:author="Steve Maas" w:date="2014-01-06T17:01:00Z"/>
        </w:rPr>
      </w:pPr>
      <w:r w:rsidRPr="0097532C">
        <w:t>&lt;</w:t>
      </w:r>
      <w:ins w:id="779" w:author="Steve Maas" w:date="2014-01-06T15:49:00Z">
        <w:r w:rsidR="00D638C7">
          <w:t>surface_load type="</w:t>
        </w:r>
      </w:ins>
      <w:r>
        <w:t>convective_heatflux</w:t>
      </w:r>
      <w:ins w:id="780" w:author="Steve Maas" w:date="2014-01-06T15:49:00Z">
        <w:r w:rsidR="00D638C7">
          <w:t>"</w:t>
        </w:r>
      </w:ins>
      <w:r w:rsidRPr="0097532C">
        <w:t>&gt;</w:t>
      </w:r>
    </w:p>
    <w:p w14:paraId="140D2137" w14:textId="7E01800E" w:rsidR="002F00ED" w:rsidRDefault="002F00ED" w:rsidP="00F97DD9">
      <w:pPr>
        <w:pStyle w:val="code"/>
        <w:rPr>
          <w:ins w:id="781" w:author="Steve Maas" w:date="2014-01-06T17:01:00Z"/>
        </w:rPr>
      </w:pPr>
      <w:ins w:id="782" w:author="Steve Maas" w:date="2014-01-06T17:01:00Z">
        <w:r>
          <w:tab/>
          <w:t>&lt;</w:t>
        </w:r>
      </w:ins>
      <w:ins w:id="783" w:author="Steve Maas" w:date="2014-01-06T17:04:00Z">
        <w:r>
          <w:t>Ta</w:t>
        </w:r>
      </w:ins>
      <w:ins w:id="784" w:author="Steve Maas" w:date="2014-01-06T17:01:00Z">
        <w:r>
          <w:t xml:space="preserve"> [lc="1"]&gt;1.0&lt;/</w:t>
        </w:r>
      </w:ins>
      <w:ins w:id="785" w:author="Steve Maas" w:date="2014-01-06T17:04:00Z">
        <w:r>
          <w:t>Ta</w:t>
        </w:r>
      </w:ins>
      <w:ins w:id="786" w:author="Steve Maas" w:date="2014-01-06T17:01:00Z">
        <w:r>
          <w:t>&gt;</w:t>
        </w:r>
      </w:ins>
    </w:p>
    <w:p w14:paraId="2C81C1BE" w14:textId="5794FC88" w:rsidR="002F00ED" w:rsidRDefault="002F00ED" w:rsidP="00F97DD9">
      <w:pPr>
        <w:pStyle w:val="code"/>
        <w:rPr>
          <w:ins w:id="787" w:author="Steve Maas" w:date="2014-01-06T15:49:00Z"/>
        </w:rPr>
      </w:pPr>
      <w:ins w:id="788" w:author="Steve Maas" w:date="2014-01-06T17:01:00Z">
        <w:r>
          <w:tab/>
          <w:t>&lt;hc&gt;1.0&lt;/hc&gt;</w:t>
        </w:r>
      </w:ins>
    </w:p>
    <w:p w14:paraId="005AE8C4" w14:textId="091EB5D3" w:rsidR="00D638C7" w:rsidRPr="0097532C" w:rsidRDefault="00D638C7" w:rsidP="00F97DD9">
      <w:pPr>
        <w:pStyle w:val="code"/>
      </w:pPr>
      <w:ins w:id="789" w:author="Steve Maas" w:date="2014-01-06T15:49:00Z">
        <w:r>
          <w:tab/>
          <w:t>&lt;surface</w:t>
        </w:r>
      </w:ins>
      <w:ins w:id="790" w:author="Steve Maas" w:date="2014-01-06T17:05:00Z">
        <w:r w:rsidR="00C94D52">
          <w:t xml:space="preserve"> [set="surface_name"]</w:t>
        </w:r>
      </w:ins>
      <w:ins w:id="791" w:author="Steve Maas" w:date="2014-01-06T15:49:00Z">
        <w:r>
          <w:t>&gt;</w:t>
        </w:r>
      </w:ins>
    </w:p>
    <w:p w14:paraId="2763B9BA" w14:textId="02FED5F5" w:rsidR="00F97DD9" w:rsidRDefault="00F97DD9" w:rsidP="00F97DD9">
      <w:pPr>
        <w:pStyle w:val="code"/>
        <w:rPr>
          <w:ins w:id="792" w:author="Steve Maas" w:date="2014-01-06T15:49:00Z"/>
        </w:rPr>
      </w:pPr>
      <w:r>
        <w:tab/>
      </w:r>
      <w:ins w:id="793" w:author="Steve Maas" w:date="2014-01-06T15:49:00Z">
        <w:r w:rsidR="00D638C7">
          <w:tab/>
        </w:r>
      </w:ins>
      <w:del w:id="794" w:author="Steve Maas" w:date="2014-01-06T17:12:00Z">
        <w:r w:rsidDel="00B515AA">
          <w:delText>&lt;quad4</w:delText>
        </w:r>
      </w:del>
      <w:del w:id="795" w:author="Steve Maas" w:date="2014-01-06T17:02:00Z">
        <w:r w:rsidDel="002F00ED">
          <w:delText xml:space="preserve"> hc="1.0" lc="1" [scale="1"]</w:delText>
        </w:r>
      </w:del>
      <w:del w:id="796" w:author="Steve Maas" w:date="2014-01-06T17:12:00Z">
        <w:r w:rsidDel="00B515AA">
          <w:delText>&gt;1,2,3,4&lt;/quad4&gt;</w:delText>
        </w:r>
      </w:del>
      <w:ins w:id="797" w:author="Steve Maas" w:date="2014-01-06T17:12:00Z">
        <w:r w:rsidR="00B515AA">
          <w:t>...</w:t>
        </w:r>
      </w:ins>
    </w:p>
    <w:p w14:paraId="65167BD1" w14:textId="47188B56" w:rsidR="00D638C7" w:rsidRDefault="00D638C7" w:rsidP="00F97DD9">
      <w:pPr>
        <w:pStyle w:val="code"/>
      </w:pPr>
      <w:ins w:id="798" w:author="Steve Maas" w:date="2014-01-06T15:49:00Z">
        <w:r>
          <w:tab/>
          <w:t>&lt;/surface&gt;</w:t>
        </w:r>
      </w:ins>
    </w:p>
    <w:p w14:paraId="37D8D529" w14:textId="49AE9AD4" w:rsidR="00F97DD9" w:rsidRDefault="00F97DD9" w:rsidP="00F97DD9">
      <w:pPr>
        <w:pStyle w:val="code"/>
      </w:pPr>
      <w:r>
        <w:t>&lt;/</w:t>
      </w:r>
      <w:del w:id="799" w:author="Steve Maas" w:date="2014-01-06T15:49:00Z">
        <w:r w:rsidRPr="00F97DD9" w:rsidDel="00D638C7">
          <w:delText xml:space="preserve"> </w:delText>
        </w:r>
        <w:r w:rsidDel="00B21E17">
          <w:delText>convective_heatflux</w:delText>
        </w:r>
      </w:del>
      <w:ins w:id="800"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801" w:author="Steve Maas" w:date="2014-01-06T17:04:00Z">
        <w:r w:rsidDel="00774E5E">
          <w:delText xml:space="preserve">controlled </w:delText>
        </w:r>
      </w:del>
      <w:ins w:id="802" w:author="Steve Maas" w:date="2014-01-06T17:04:00Z">
        <w:r w:rsidR="00774E5E">
          <w:t xml:space="preserve">defined by the </w:t>
        </w:r>
        <w:r w:rsidR="00774E5E">
          <w:rPr>
            <w:i/>
          </w:rPr>
          <w:t xml:space="preserve">Ta </w:t>
        </w:r>
        <w:r w:rsidR="00774E5E">
          <w:t xml:space="preserve">parameter.  </w:t>
        </w:r>
      </w:ins>
      <w:ins w:id="803" w:author="Steve Maas" w:date="2014-01-06T17:05:00Z">
        <w:r w:rsidR="00774E5E">
          <w:t xml:space="preserve">It </w:t>
        </w:r>
      </w:ins>
      <w:del w:id="804" w:author="Steve Maas" w:date="2014-01-06T17:04:00Z">
        <w:r w:rsidDel="00774E5E">
          <w:delText xml:space="preserve">by </w:delText>
        </w:r>
      </w:del>
      <w:ins w:id="805" w:author="Steve Maas" w:date="2014-01-06T17:05:00Z">
        <w:r w:rsidR="00774E5E">
          <w:t xml:space="preserve">takes an </w:t>
        </w:r>
      </w:ins>
      <w:del w:id="806" w:author="Steve Maas" w:date="2014-01-06T17:04:00Z">
        <w:r w:rsidDel="00774E5E">
          <w:delText>t</w:delText>
        </w:r>
      </w:del>
      <w:del w:id="807" w:author="Steve Maas" w:date="2014-01-06T17:05:00Z">
        <w:r w:rsidDel="00774E5E">
          <w:delText xml:space="preserve">he </w:delText>
        </w:r>
      </w:del>
      <w:ins w:id="808" w:author="Steve Maas" w:date="2014-01-06T17:04:00Z">
        <w:r w:rsidR="00774E5E">
          <w:t xml:space="preserve">optional </w:t>
        </w:r>
      </w:ins>
      <w:r>
        <w:t>load curve define</w:t>
      </w:r>
      <w:ins w:id="809" w:author="Steve Maas" w:date="2014-01-06T15:50:00Z">
        <w:r w:rsidR="00A0697D">
          <w:t>d</w:t>
        </w:r>
      </w:ins>
      <w:r>
        <w:t xml:space="preserve"> through the </w:t>
      </w:r>
      <w:r>
        <w:rPr>
          <w:i/>
        </w:rPr>
        <w:t xml:space="preserve">lc </w:t>
      </w:r>
      <w:r>
        <w:t>attribute</w:t>
      </w:r>
      <w:del w:id="810"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811" w:name="_Toc377547212"/>
      <w:r>
        <w:t xml:space="preserve">Body </w:t>
      </w:r>
      <w:del w:id="812" w:author="Steve Maas" w:date="2014-01-06T15:54:00Z">
        <w:r w:rsidDel="002528E9">
          <w:delText>Force</w:delText>
        </w:r>
      </w:del>
      <w:ins w:id="813" w:author="Steve Maas" w:date="2014-01-06T15:54:00Z">
        <w:r w:rsidR="002528E9">
          <w:t>Loads</w:t>
        </w:r>
      </w:ins>
      <w:bookmarkEnd w:id="811"/>
    </w:p>
    <w:p w14:paraId="4DA7A91B" w14:textId="74532E0D" w:rsidR="001A7B22" w:rsidRDefault="002528E9" w:rsidP="001A7B22">
      <w:ins w:id="814" w:author="Steve Maas" w:date="2014-01-06T15:54:00Z">
        <w:r>
          <w:t xml:space="preserve">A body load </w:t>
        </w:r>
      </w:ins>
      <w:ins w:id="815" w:author="Steve Maas" w:date="2014-01-06T15:55:00Z">
        <w:r>
          <w:t xml:space="preserve">can be used to define a source term to the model. The following sections define the different type of body loads that can be applied. </w:t>
        </w:r>
      </w:ins>
      <w:moveFromRangeStart w:id="816" w:author="Steve Maas" w:date="2014-01-06T15:54:00Z" w:name="move376787111"/>
      <w:moveFrom w:id="817" w:author="Steve Maas" w:date="2014-01-06T15:54:00Z">
        <w:r w:rsidR="001A7B22" w:rsidDel="002528E9">
          <w:t>The body force is defined as a 3D vector. Each component can be associated with a load curve to define a time dependent body force. Only the non-zero components need to be def</w:t>
        </w:r>
        <w:del w:id="818" w:author="Steve Maas" w:date="2014-01-06T15:55:00Z">
          <w:r w:rsidR="001A7B22" w:rsidDel="002528E9">
            <w:delText>ined</w:delText>
          </w:r>
          <w:r w:rsidR="00073C1F" w:rsidDel="002528E9">
            <w:delText>.</w:delText>
          </w:r>
        </w:del>
      </w:moveFrom>
      <w:moveFromRangeEnd w:id="816"/>
    </w:p>
    <w:p w14:paraId="340F52D1" w14:textId="77777777" w:rsidR="00073C1F" w:rsidRDefault="00073C1F" w:rsidP="007D6F0D">
      <w:pPr>
        <w:pStyle w:val="Heading4"/>
      </w:pPr>
      <w:bookmarkStart w:id="819" w:name="_Toc377547213"/>
      <w:r>
        <w:t>Constant Body Force</w:t>
      </w:r>
      <w:bookmarkEnd w:id="819"/>
    </w:p>
    <w:p w14:paraId="4AE8E5E1" w14:textId="11363F5A" w:rsidR="00073C1F" w:rsidRDefault="002528E9" w:rsidP="00073C1F">
      <w:moveToRangeStart w:id="820" w:author="Steve Maas" w:date="2014-01-06T15:54:00Z" w:name="move376787111"/>
      <w:moveTo w:id="821" w:author="Steve Maas" w:date="2014-01-06T15:54:00Z">
        <w:r>
          <w:t>The body force is defined as a 3D vector. Each component can be associated with a load curve to define a time dependent body force. Only the non-zero components need to be defined.</w:t>
        </w:r>
      </w:moveTo>
      <w:moveToRangeEnd w:id="820"/>
      <w:ins w:id="822"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823" w:author="Steve Maas" w:date="2014-01-06T15:50:00Z">
        <w:r w:rsidRPr="0097532C" w:rsidDel="00A0697D">
          <w:delText>force</w:delText>
        </w:r>
        <w:r w:rsidR="00073C1F" w:rsidDel="00A0697D">
          <w:delText xml:space="preserve"> </w:delText>
        </w:r>
      </w:del>
      <w:ins w:id="824"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825" w:author="Steve Maas" w:date="2014-01-06T15:50:00Z">
        <w:r w:rsidDel="00A0697D">
          <w:delText>force</w:delText>
        </w:r>
      </w:del>
      <w:ins w:id="826"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827" w:name="_Toc377547214"/>
      <w:r>
        <w:t>Non-Constant Body Force</w:t>
      </w:r>
      <w:bookmarkEnd w:id="82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828" w:author="Steve Maas" w:date="2014-01-06T15:50:00Z">
        <w:r w:rsidRPr="0097532C" w:rsidDel="00C44072">
          <w:delText>force</w:delText>
        </w:r>
        <w:r w:rsidDel="00C44072">
          <w:delText xml:space="preserve"> </w:delText>
        </w:r>
      </w:del>
      <w:ins w:id="829"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lastRenderedPageBreak/>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830" w:author="Steve Maas" w:date="2014-01-06T15:50:00Z">
        <w:r w:rsidDel="00C44072">
          <w:delText>force</w:delText>
        </w:r>
      </w:del>
      <w:ins w:id="831"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832" w:name="_Toc337555754"/>
      <w:bookmarkStart w:id="833" w:name="_Toc350246989"/>
      <w:bookmarkStart w:id="834" w:name="_Toc350354875"/>
      <w:bookmarkStart w:id="835" w:name="_Toc350439833"/>
      <w:bookmarkStart w:id="836" w:name="_Toc352596239"/>
      <w:bookmarkStart w:id="837" w:name="_Toc363725012"/>
      <w:bookmarkStart w:id="838" w:name="_Toc337555755"/>
      <w:bookmarkStart w:id="839" w:name="_Toc350246990"/>
      <w:bookmarkStart w:id="840" w:name="_Toc350354876"/>
      <w:bookmarkStart w:id="841" w:name="_Toc350439834"/>
      <w:bookmarkStart w:id="842" w:name="_Toc352596240"/>
      <w:bookmarkStart w:id="843" w:name="_Toc363725013"/>
      <w:bookmarkStart w:id="844" w:name="_Toc377547215"/>
      <w:bookmarkEnd w:id="832"/>
      <w:bookmarkEnd w:id="833"/>
      <w:bookmarkEnd w:id="834"/>
      <w:bookmarkEnd w:id="835"/>
      <w:bookmarkEnd w:id="836"/>
      <w:bookmarkEnd w:id="837"/>
      <w:bookmarkEnd w:id="838"/>
      <w:bookmarkEnd w:id="839"/>
      <w:bookmarkEnd w:id="840"/>
      <w:bookmarkEnd w:id="841"/>
      <w:bookmarkEnd w:id="842"/>
      <w:bookmarkEnd w:id="843"/>
      <w:r>
        <w:t>Centrifugal Force</w:t>
      </w:r>
      <w:bookmarkEnd w:id="844"/>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51894847"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51894848" r:id="rId109"/>
        </w:object>
      </w:r>
      <w:r>
        <w:t xml:space="preserve"> and passing through the rotation center </w:t>
      </w:r>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51894849" r:id="rId111"/>
        </w:object>
      </w:r>
      <w:r w:rsidR="00FA2E2E">
        <w:rPr>
          <w:rStyle w:val="CommentReference"/>
        </w:rPr>
        <w:commentReference w:id="845"/>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846" w:author="Steve Maas" w:date="2014-01-06T15:51:00Z">
        <w:r w:rsidR="00C138A7">
          <w:t>load</w:t>
        </w:r>
      </w:ins>
      <w:del w:id="847"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848" w:author="Steve Maas" w:date="2014-01-06T15:51:00Z">
        <w:r w:rsidDel="00C138A7">
          <w:delText>force</w:delText>
        </w:r>
      </w:del>
      <w:ins w:id="849"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850" w:name="_Toc377547216"/>
      <w:r>
        <w:t>Heat source</w:t>
      </w:r>
      <w:bookmarkEnd w:id="85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851" w:author="Steve Maas" w:date="2014-01-06T15:51:00Z">
        <w:r>
          <w:t>load</w:t>
        </w:r>
      </w:ins>
      <w:del w:id="852"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853" w:author="Steve Maas" w:date="2014-01-06T15:51:00Z">
        <w:r w:rsidDel="00C138A7">
          <w:delText>force</w:delText>
        </w:r>
      </w:del>
      <w:ins w:id="854"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855" w:author="Steve Maas" w:date="2013-12-16T10:14:00Z">
          <w:pPr>
            <w:pStyle w:val="Heading3"/>
          </w:pPr>
        </w:pPrChange>
      </w:pPr>
      <w:r>
        <w:br w:type="page"/>
      </w:r>
      <w:bookmarkStart w:id="856" w:name="_Toc377547217"/>
      <w:r w:rsidR="00602A42">
        <w:lastRenderedPageBreak/>
        <w:t xml:space="preserve">Contact </w:t>
      </w:r>
      <w:del w:id="857" w:author="Steve Maas" w:date="2014-01-15T11:00:00Z">
        <w:r w:rsidR="00602A42" w:rsidDel="008826A0">
          <w:delText>Interfaces</w:delText>
        </w:r>
      </w:del>
      <w:ins w:id="858" w:author="Steve Maas" w:date="2014-01-15T11:00:00Z">
        <w:r w:rsidR="008826A0">
          <w:t>Section</w:t>
        </w:r>
      </w:ins>
      <w:bookmarkEnd w:id="856"/>
    </w:p>
    <w:p w14:paraId="763861E5" w14:textId="77777777" w:rsidR="00602A42" w:rsidRDefault="00602A42" w:rsidP="00602A42">
      <w:ins w:id="859"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860"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861"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862" w:author="Gerard Ateshian" w:date="2014-01-07T09:37:00Z">
              <w:r w:rsidDel="00147151">
                <w:delText xml:space="preserve">and </w:delText>
              </w:r>
            </w:del>
            <w:r>
              <w:t xml:space="preserve">biphasic-solute contact for </w:t>
            </w:r>
            <w:r w:rsidRPr="007D6F0D">
              <w:rPr>
                <w:i/>
              </w:rPr>
              <w:t>sliding3</w:t>
            </w:r>
            <w:ins w:id="863" w:author="Gerard Ateshian" w:date="2014-01-07T09:37:00Z">
              <w:r w:rsidR="00147151">
                <w:t xml:space="preserve">, and multiphasic contact for </w:t>
              </w:r>
            </w:ins>
            <w:ins w:id="864"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865" w:author="Steve Maas" w:date="2013-12-16T10:14:00Z">
          <w:pPr>
            <w:pStyle w:val="Heading4"/>
          </w:pPr>
        </w:pPrChange>
      </w:pPr>
      <w:bookmarkStart w:id="866" w:name="_Toc377547218"/>
      <w:r>
        <w:t>Sliding Interfaces</w:t>
      </w:r>
      <w:bookmarkEnd w:id="86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867" w:author="Steve Maas" w:date="2013-12-16T10:18:00Z">
        <w:r w:rsidDel="00602A42">
          <w:delText>lagrange</w:delText>
        </w:r>
      </w:del>
      <w:ins w:id="868"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869"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870" w:author="Gerard Ateshian" w:date="2014-01-07T09:40:00Z">
        <w:r>
          <w:rPr>
            <w:b/>
            <w:i/>
          </w:rPr>
          <w:t>sliding-multiphasic (S</w:t>
        </w:r>
      </w:ins>
      <w:ins w:id="871" w:author="Gerard Ateshian" w:date="2014-01-07T09:41:00Z">
        <w:r>
          <w:rPr>
            <w:b/>
            <w:i/>
          </w:rPr>
          <w:t>MP</w:t>
        </w:r>
      </w:ins>
      <w:ins w:id="872" w:author="Gerard Ateshian" w:date="2014-01-07T09:40:00Z">
        <w:r>
          <w:rPr>
            <w:b/>
            <w:i/>
          </w:rPr>
          <w:t>)</w:t>
        </w:r>
        <w:r w:rsidRPr="00D74A7E">
          <w:t>:</w:t>
        </w:r>
        <w:r>
          <w:t xml:space="preserve"> This method is similar to </w:t>
        </w:r>
        <w:r w:rsidRPr="00696CC4">
          <w:rPr>
            <w:i/>
          </w:rPr>
          <w:t>sliding</w:t>
        </w:r>
      </w:ins>
      <w:ins w:id="873" w:author="Gerard Ateshian" w:date="2014-01-07T09:41:00Z">
        <w:r>
          <w:rPr>
            <w:i/>
          </w:rPr>
          <w:t>3</w:t>
        </w:r>
      </w:ins>
      <w:ins w:id="874" w:author="Gerard Ateshian" w:date="2014-01-07T09:40:00Z">
        <w:r>
          <w:t xml:space="preserve">. This contact implementation supports </w:t>
        </w:r>
      </w:ins>
      <w:ins w:id="875" w:author="Gerard Ateshian" w:date="2014-01-07T09:41:00Z">
        <w:r>
          <w:t xml:space="preserve">multiphasic </w:t>
        </w:r>
      </w:ins>
      <w:ins w:id="876" w:author="Gerard Ateshian" w:date="2014-01-07T09:40:00Z">
        <w:r>
          <w:t xml:space="preserve">contact (see the next section).  When using </w:t>
        </w:r>
      </w:ins>
      <w:ins w:id="877" w:author="Gerard Ateshian" w:date="2014-01-07T09:41:00Z">
        <w:r>
          <w:t xml:space="preserve">multiphasic </w:t>
        </w:r>
      </w:ins>
      <w:ins w:id="878"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879"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880" w:author="Steve Maas" w:date="2013-12-30T14:00:00Z"/>
        </w:rPr>
      </w:pPr>
      <w:del w:id="881" w:author="Steve Maas" w:date="2013-12-30T13:59:00Z">
        <w:r w:rsidDel="00BB02DD">
          <w:delText>Both quadrilateral surface elements (quad4) and triangular elements (tri3) can be used to define the master and/or slave surfaces</w:delText>
        </w:r>
      </w:del>
      <w:ins w:id="882" w:author="Steve Maas" w:date="2013-12-30T13:59:00Z">
        <w:r w:rsidR="00BB02DD">
          <w:t xml:space="preserve">The supported surface elements are </w:t>
        </w:r>
      </w:ins>
      <w:ins w:id="883" w:author="Steve Maas" w:date="2013-12-30T14:03:00Z">
        <w:r w:rsidR="00C44CEE">
          <w:t>described</w:t>
        </w:r>
      </w:ins>
      <w:ins w:id="884" w:author="Steve Maas" w:date="2013-12-30T13:59:00Z">
        <w:r w:rsidR="00BB02DD">
          <w:t xml:space="preserve"> in section </w:t>
        </w:r>
      </w:ins>
      <w:ins w:id="885" w:author="Steve Maas" w:date="2013-12-30T14:00:00Z">
        <w:r w:rsidR="00BB02DD">
          <w:fldChar w:fldCharType="begin"/>
        </w:r>
        <w:r w:rsidR="00BB02DD">
          <w:instrText xml:space="preserve"> REF _Ref376174920 \r \h </w:instrText>
        </w:r>
      </w:ins>
      <w:r w:rsidR="00BB02DD">
        <w:fldChar w:fldCharType="separate"/>
      </w:r>
      <w:ins w:id="886" w:author="Steve Maas" w:date="2014-01-02T13:04:00Z">
        <w:r w:rsidR="00873D59">
          <w:t xml:space="preserve">3.6.2.3. </w:t>
        </w:r>
      </w:ins>
      <w:ins w:id="887" w:author="Steve Maas" w:date="2013-12-30T14:00:00Z">
        <w:r w:rsidR="00BB02DD">
          <w:fldChar w:fldCharType="end"/>
        </w:r>
      </w:ins>
      <w:del w:id="888" w:author="Steve Maas" w:date="2013-12-30T14:00:00Z">
        <w:r w:rsidDel="00BB02DD">
          <w:delText>.</w:delText>
        </w:r>
      </w:del>
    </w:p>
    <w:p w14:paraId="1EC8BA4E" w14:textId="77777777" w:rsidR="00BB02DD" w:rsidRDefault="00BB02DD" w:rsidP="00602A42">
      <w:pPr>
        <w:rPr>
          <w:ins w:id="889" w:author="Steve Maas" w:date="2013-12-30T14:00:00Z"/>
        </w:rPr>
      </w:pPr>
    </w:p>
    <w:p w14:paraId="15A00806" w14:textId="5B6EB426" w:rsidR="00BB02DD" w:rsidRDefault="00BB02DD" w:rsidP="00602A42">
      <w:pPr>
        <w:rPr>
          <w:ins w:id="890" w:author="Steve Maas" w:date="2013-12-30T14:01:00Z"/>
        </w:rPr>
      </w:pPr>
      <w:ins w:id="891" w:author="Steve Maas" w:date="2013-12-30T14:00:00Z">
        <w:r>
          <w:t xml:space="preserve">If surfaces are defined in the input file using the </w:t>
        </w:r>
        <w:r w:rsidRPr="00BB02DD">
          <w:rPr>
            <w:i/>
            <w:rPrChange w:id="892" w:author="Steve Maas" w:date="2013-12-30T14:01:00Z">
              <w:rPr/>
            </w:rPrChange>
          </w:rPr>
          <w:t>Geometry/Surface</w:t>
        </w:r>
        <w:r>
          <w:t xml:space="preserve"> section, then the contact surface definition can be defined by referring to the surfaces defined in the </w:t>
        </w:r>
        <w:r w:rsidRPr="00BB02DD">
          <w:rPr>
            <w:i/>
            <w:rPrChange w:id="893" w:author="Steve Maas" w:date="2013-12-30T14:01:00Z">
              <w:rPr/>
            </w:rPrChange>
          </w:rPr>
          <w:t>Geometry/Surface</w:t>
        </w:r>
        <w:r>
          <w:t xml:space="preserve"> section and this can be done using the </w:t>
        </w:r>
      </w:ins>
      <w:ins w:id="894" w:author="Steve Maas" w:date="2013-12-30T14:01:00Z">
        <w:r>
          <w:rPr>
            <w:i/>
          </w:rPr>
          <w:t xml:space="preserve">set </w:t>
        </w:r>
        <w:r>
          <w:t>attribute.</w:t>
        </w:r>
      </w:ins>
      <w:ins w:id="895" w:author="Steve Maas" w:date="2013-12-30T14:02:00Z">
        <w:r w:rsidR="00C44CEE">
          <w:t xml:space="preserve"> For example:</w:t>
        </w:r>
      </w:ins>
    </w:p>
    <w:p w14:paraId="4CF88E71" w14:textId="77777777" w:rsidR="00BB02DD" w:rsidRDefault="00BB02DD" w:rsidP="00602A42">
      <w:pPr>
        <w:rPr>
          <w:ins w:id="896" w:author="Steve Maas" w:date="2013-12-30T14:02:00Z"/>
        </w:rPr>
      </w:pPr>
    </w:p>
    <w:p w14:paraId="40320ECD" w14:textId="5EAB2B4E" w:rsidR="00C44CEE" w:rsidRDefault="00C44CEE" w:rsidP="00C44CEE">
      <w:pPr>
        <w:pStyle w:val="code"/>
        <w:rPr>
          <w:ins w:id="897" w:author="Steve Maas" w:date="2013-12-30T14:02:00Z"/>
        </w:rPr>
      </w:pPr>
      <w:ins w:id="898" w:author="Steve Maas" w:date="2013-12-30T14:02:00Z">
        <w:r>
          <w:t>&lt;surface type="master" set="Surface01"/&gt;</w:t>
        </w:r>
      </w:ins>
    </w:p>
    <w:p w14:paraId="264856AE" w14:textId="77777777" w:rsidR="00C44CEE" w:rsidRDefault="00C44CEE" w:rsidP="00602A42">
      <w:pPr>
        <w:rPr>
          <w:ins w:id="899" w:author="Steve Maas" w:date="2013-12-30T14:01:00Z"/>
        </w:rPr>
      </w:pPr>
    </w:p>
    <w:p w14:paraId="4177B078" w14:textId="404BE351" w:rsidR="00BB02DD" w:rsidRPr="005F474E" w:rsidRDefault="00C44CEE" w:rsidP="00602A42">
      <w:pPr>
        <w:rPr>
          <w:ins w:id="900" w:author="Steve Maas" w:date="2013-12-30T14:01:00Z"/>
        </w:rPr>
      </w:pPr>
      <w:ins w:id="901"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902" w:author="Steve Maas" w:date="2013-12-30T14:03:00Z">
        <w:r>
          <w:fldChar w:fldCharType="begin"/>
        </w:r>
        <w:r>
          <w:instrText xml:space="preserve"> REF _Ref376175517 \r \h </w:instrText>
        </w:r>
      </w:ins>
      <w:r>
        <w:fldChar w:fldCharType="separate"/>
      </w:r>
      <w:ins w:id="903" w:author="Steve Maas" w:date="2014-01-02T13:04:00Z">
        <w:r w:rsidR="00873D59">
          <w:t>3.6.4</w:t>
        </w:r>
      </w:ins>
      <w:ins w:id="904" w:author="Steve Maas" w:date="2013-12-30T14:03:00Z">
        <w:r>
          <w:fldChar w:fldCharType="end"/>
        </w:r>
        <w:r>
          <w:t xml:space="preserve"> </w:t>
        </w:r>
      </w:ins>
      <w:ins w:id="905"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51894850"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51894851"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51894852"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51894853"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906" w:author="Gerard Ateshian" w:date="2014-01-07T09:42:00Z">
        <w:r w:rsidR="00147151" w:rsidRPr="00147151">
          <w:rPr>
            <w:rPrChange w:id="907" w:author="Gerard Ateshian" w:date="2014-01-07T09:42:00Z">
              <w:rPr>
                <w:i/>
              </w:rPr>
            </w:rPrChange>
          </w:rPr>
          <w:t>,</w:t>
        </w:r>
      </w:ins>
      <w:r>
        <w:t xml:space="preserve"> </w:t>
      </w:r>
      <w:del w:id="908" w:author="Gerard Ateshian" w:date="2014-01-07T09:42:00Z">
        <w:r w:rsidDel="00147151">
          <w:delText xml:space="preserve">and </w:delText>
        </w:r>
      </w:del>
      <w:r w:rsidRPr="00A92C16">
        <w:rPr>
          <w:i/>
        </w:rPr>
        <w:t>sliding3</w:t>
      </w:r>
      <w:r>
        <w:t xml:space="preserve"> </w:t>
      </w:r>
      <w:ins w:id="909" w:author="Gerard Ateshian" w:date="2014-01-07T09:42:00Z">
        <w:r w:rsidR="00147151">
          <w:t xml:space="preserve">and </w:t>
        </w:r>
        <w:r w:rsidR="00147151" w:rsidRPr="00147151">
          <w:rPr>
            <w:i/>
            <w:rPrChange w:id="910"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911" w:author="Steve Maas" w:date="2013-12-16T10:14:00Z">
          <w:pPr>
            <w:pStyle w:val="Heading4"/>
          </w:pPr>
        </w:pPrChange>
      </w:pPr>
      <w:bookmarkStart w:id="912" w:name="_Toc377547219"/>
      <w:r>
        <w:t>Biphasic Contact</w:t>
      </w:r>
      <w:bookmarkEnd w:id="912"/>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51894854"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913" w:author="Steve Maas" w:date="2013-12-16T10:14:00Z">
          <w:pPr>
            <w:pStyle w:val="Heading4"/>
          </w:pPr>
        </w:pPrChange>
      </w:pPr>
      <w:bookmarkStart w:id="914" w:name="_Toc377547220"/>
      <w:r>
        <w:t xml:space="preserve">Biphasic-Solute </w:t>
      </w:r>
      <w:ins w:id="915" w:author="Gerard Ateshian" w:date="2014-01-07T09:42:00Z">
        <w:r w:rsidR="00147151">
          <w:t xml:space="preserve">and Multiphasic </w:t>
        </w:r>
      </w:ins>
      <w:r>
        <w:t>Contact</w:t>
      </w:r>
      <w:bookmarkEnd w:id="914"/>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916" w:author="Gerard Ateshian" w:date="2014-01-07T09:43:00Z">
        <w:r w:rsidR="00147151">
          <w:t xml:space="preserve"> and the </w:t>
        </w:r>
        <w:r w:rsidR="00147151" w:rsidRPr="00147151">
          <w:rPr>
            <w:i/>
            <w:rPrChange w:id="917" w:author="Gerard Ateshian" w:date="2014-01-07T09:43:00Z">
              <w:rPr/>
            </w:rPrChange>
          </w:rPr>
          <w:t>sliding-multiphasic</w:t>
        </w:r>
        <w:r w:rsidR="00147151">
          <w:t xml:space="preserve"> contact interface can similarly deal with multiphasic contact surfaces</w:t>
        </w:r>
      </w:ins>
      <w:r>
        <w:t xml:space="preserve">. </w:t>
      </w:r>
      <w:del w:id="918" w:author="Gerard Ateshian" w:date="2014-01-07T09:43:00Z">
        <w:r w:rsidDel="00147151">
          <w:delText xml:space="preserve">It </w:delText>
        </w:r>
      </w:del>
      <w:ins w:id="919" w:author="Gerard Ateshian" w:date="2014-01-07T09:43:00Z">
        <w:r w:rsidR="00147151">
          <w:t xml:space="preserve">These contact interfaces </w:t>
        </w:r>
      </w:ins>
      <w:r>
        <w:t>allow</w:t>
      </w:r>
      <w:del w:id="920"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921" w:author="Gerard Ateshian" w:date="2014-01-07T09:44:00Z">
        <w:r w:rsidR="00147151" w:rsidRPr="00147151">
          <w:t xml:space="preserve"> (</w:t>
        </w:r>
      </w:ins>
      <w:ins w:id="922" w:author="Gerard Ateshian" w:date="2014-01-07T09:45:00Z">
        <w:r w:rsidR="00147151">
          <w:t xml:space="preserve">for </w:t>
        </w:r>
      </w:ins>
      <w:ins w:id="923" w:author="Gerard Ateshian" w:date="2014-01-07T09:44:00Z">
        <w:r w:rsidR="00147151" w:rsidRPr="00147151">
          <w:t>sliding3)</w:t>
        </w:r>
      </w:ins>
    </w:p>
    <w:p w14:paraId="0CEF6785" w14:textId="5762FE8E" w:rsidR="00147151" w:rsidRPr="00147151" w:rsidRDefault="00147151">
      <w:pPr>
        <w:rPr>
          <w:ins w:id="924" w:author="Gerard Ateshian" w:date="2014-01-07T09:45:00Z"/>
        </w:rPr>
        <w:pPrChange w:id="925" w:author="Gerard Ateshian" w:date="2014-01-07T09:45:00Z">
          <w:pPr>
            <w:pStyle w:val="code"/>
          </w:pPr>
        </w:pPrChange>
      </w:pPr>
      <w:ins w:id="926" w:author="Gerard Ateshian" w:date="2014-01-07T09:45:00Z">
        <w:r w:rsidRPr="00147151">
          <w:t>or</w:t>
        </w:r>
      </w:ins>
    </w:p>
    <w:p w14:paraId="269C4100" w14:textId="3D3DE009" w:rsidR="00147151" w:rsidRDefault="00147151" w:rsidP="00147151">
      <w:pPr>
        <w:pStyle w:val="code"/>
        <w:rPr>
          <w:ins w:id="927" w:author="Gerard Ateshian" w:date="2014-01-07T09:44:00Z"/>
        </w:rPr>
      </w:pPr>
      <w:ins w:id="928" w:author="Gerard Ateshian" w:date="2014-01-07T09:44:00Z">
        <w:r w:rsidRPr="00B7277A">
          <w:t>&lt;ambient_concentration</w:t>
        </w:r>
        <w:r>
          <w:t xml:space="preserve"> sol=”id”</w:t>
        </w:r>
        <w:r w:rsidRPr="00B7277A">
          <w:t>&gt;0&lt;/ambient_concentration&gt;</w:t>
        </w:r>
        <w:r>
          <w:t xml:space="preserve"> (</w:t>
        </w:r>
      </w:ins>
      <w:ins w:id="929" w:author="Gerard Ateshian" w:date="2014-01-07T09:45:00Z">
        <w:r>
          <w:t xml:space="preserve">for </w:t>
        </w:r>
      </w:ins>
      <w:ins w:id="930"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931"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51894855"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51894856"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51894857"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932"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933" w:author="Gerard Ateshian" w:date="2014-01-07T09:47:00Z">
        <w:r w:rsidR="0044192A">
          <w:t xml:space="preserve">or multiphasic-on-rigid </w:t>
        </w:r>
      </w:ins>
      <w:r>
        <w:t xml:space="preserve">contact, a two-pass analysis should not be used; the </w:t>
      </w:r>
      <w:del w:id="934" w:author="Gerard Ateshian" w:date="2014-01-07T09:47:00Z">
        <w:r w:rsidDel="0044192A">
          <w:delText xml:space="preserve">biphasic-solute </w:delText>
        </w:r>
      </w:del>
      <w:ins w:id="935" w:author="Gerard Ateshian" w:date="2014-01-07T09:47:00Z">
        <w:r w:rsidR="0044192A">
          <w:t xml:space="preserve">rigid </w:t>
        </w:r>
      </w:ins>
      <w:r>
        <w:t xml:space="preserve">surface should be the </w:t>
      </w:r>
      <w:del w:id="936" w:author="Gerard Ateshian" w:date="2014-01-07T09:47:00Z">
        <w:r w:rsidDel="0044192A">
          <w:delText xml:space="preserve">slave </w:delText>
        </w:r>
      </w:del>
      <w:ins w:id="937"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938" w:author="Steve Maas" w:date="2013-12-16T10:15:00Z">
          <w:pPr>
            <w:pStyle w:val="Heading4"/>
          </w:pPr>
        </w:pPrChange>
      </w:pPr>
      <w:bookmarkStart w:id="939" w:name="_Toc377547221"/>
      <w:r w:rsidRPr="00793EA8">
        <w:t>Rigid Wall Interfaces</w:t>
      </w:r>
      <w:bookmarkEnd w:id="93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940" w:author="Steve Maas" w:date="2013-12-16T10:20:00Z">
                  <w:rPr>
                    <w:b/>
                  </w:rPr>
                </w:rPrChange>
              </w:rPr>
            </w:pPr>
            <w:r w:rsidRPr="00602A42">
              <w:rPr>
                <w:rFonts w:ascii="Times New Roman" w:hAnsi="Times New Roman"/>
                <w:b/>
                <w:rPrChange w:id="941"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51894858"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51894859"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942" w:author="Steve Maas" w:date="2013-12-16T10:15:00Z">
          <w:pPr>
            <w:pStyle w:val="Heading4"/>
          </w:pPr>
        </w:pPrChange>
      </w:pPr>
      <w:bookmarkStart w:id="943" w:name="_Toc377547222"/>
      <w:r>
        <w:t>Tied Interfaces</w:t>
      </w:r>
      <w:bookmarkEnd w:id="94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944" w:author="Steve Maas" w:date="2013-12-16T10:15:00Z">
          <w:pPr>
            <w:pStyle w:val="Heading4"/>
          </w:pPr>
        </w:pPrChange>
      </w:pPr>
      <w:bookmarkStart w:id="945" w:name="_Toc377547223"/>
      <w:r>
        <w:t>Tied Biphasic Interfaces</w:t>
      </w:r>
      <w:bookmarkEnd w:id="94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946" w:author="Steve Maas" w:date="2013-12-16T10:15:00Z">
          <w:pPr>
            <w:pStyle w:val="Heading4"/>
          </w:pPr>
        </w:pPrChange>
      </w:pPr>
      <w:bookmarkStart w:id="947" w:name="_Toc377547224"/>
      <w:r>
        <w:t>Rigid Interfaces</w:t>
      </w:r>
      <w:bookmarkEnd w:id="94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948" w:author="Steve Maas" w:date="2013-12-16T10:15:00Z">
          <w:pPr>
            <w:pStyle w:val="Heading4"/>
          </w:pPr>
        </w:pPrChange>
      </w:pPr>
      <w:bookmarkStart w:id="949" w:name="_Toc377547225"/>
      <w:r>
        <w:t>Rigid Joints</w:t>
      </w:r>
      <w:bookmarkEnd w:id="94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950" w:name="_Toc377547226"/>
      <w:r>
        <w:lastRenderedPageBreak/>
        <w:t>Constraints Section</w:t>
      </w:r>
      <w:bookmarkEnd w:id="95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951" w:name="_Ref275247132"/>
      <w:bookmarkStart w:id="952" w:name="_Toc377547227"/>
      <w:r>
        <w:t>Rigid Body Constraints</w:t>
      </w:r>
      <w:bookmarkEnd w:id="951"/>
      <w:bookmarkEnd w:id="95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953" w:author="Steve Maas" w:date="2013-12-30T14:13:00Z"/>
        </w:rPr>
      </w:pPr>
      <w:ins w:id="954"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955"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956" w:author="Steve Maas" w:date="2013-12-30T14:13:00Z"/>
        </w:trPr>
        <w:tc>
          <w:tcPr>
            <w:tcW w:w="1417" w:type="dxa"/>
            <w:shd w:val="clear" w:color="auto" w:fill="auto"/>
          </w:tcPr>
          <w:p w14:paraId="72D52CD1" w14:textId="77777777" w:rsidR="005F474E" w:rsidRPr="000B272C" w:rsidRDefault="005F474E" w:rsidP="00470C94">
            <w:pPr>
              <w:rPr>
                <w:ins w:id="957" w:author="Steve Maas" w:date="2013-12-30T14:13:00Z"/>
                <w:b/>
              </w:rPr>
            </w:pPr>
            <w:ins w:id="958" w:author="Steve Maas" w:date="2013-12-30T14:13:00Z">
              <w:r>
                <w:rPr>
                  <w:b/>
                </w:rPr>
                <w:t>Tag</w:t>
              </w:r>
            </w:ins>
          </w:p>
        </w:tc>
        <w:tc>
          <w:tcPr>
            <w:tcW w:w="8231" w:type="dxa"/>
            <w:shd w:val="clear" w:color="auto" w:fill="auto"/>
          </w:tcPr>
          <w:p w14:paraId="7725389F" w14:textId="77777777" w:rsidR="005F474E" w:rsidRPr="000B272C" w:rsidRDefault="005F474E" w:rsidP="00470C94">
            <w:pPr>
              <w:rPr>
                <w:ins w:id="959" w:author="Steve Maas" w:date="2013-12-30T14:13:00Z"/>
                <w:b/>
              </w:rPr>
            </w:pPr>
            <w:ins w:id="960" w:author="Steve Maas" w:date="2013-12-30T14:13:00Z">
              <w:r w:rsidRPr="000B272C">
                <w:rPr>
                  <w:b/>
                </w:rPr>
                <w:t>Description</w:t>
              </w:r>
            </w:ins>
          </w:p>
        </w:tc>
      </w:tr>
      <w:tr w:rsidR="005F474E" w14:paraId="54CD55A1" w14:textId="77777777" w:rsidTr="00470C94">
        <w:trPr>
          <w:ins w:id="961" w:author="Steve Maas" w:date="2013-12-30T14:13:00Z"/>
        </w:trPr>
        <w:tc>
          <w:tcPr>
            <w:tcW w:w="1417" w:type="dxa"/>
            <w:shd w:val="clear" w:color="auto" w:fill="auto"/>
          </w:tcPr>
          <w:p w14:paraId="3B7B8B3D" w14:textId="77777777" w:rsidR="005F474E" w:rsidRDefault="005F474E" w:rsidP="00470C94">
            <w:pPr>
              <w:pStyle w:val="code"/>
              <w:rPr>
                <w:ins w:id="962" w:author="Steve Maas" w:date="2013-12-30T14:13:00Z"/>
              </w:rPr>
            </w:pPr>
            <w:ins w:id="963" w:author="Steve Maas" w:date="2013-12-30T14:13:00Z">
              <w:r>
                <w:t>fixed</w:t>
              </w:r>
            </w:ins>
          </w:p>
        </w:tc>
        <w:tc>
          <w:tcPr>
            <w:tcW w:w="8231" w:type="dxa"/>
            <w:shd w:val="clear" w:color="auto" w:fill="auto"/>
          </w:tcPr>
          <w:p w14:paraId="0D997FED" w14:textId="77777777" w:rsidR="005F474E" w:rsidRDefault="005F474E" w:rsidP="00470C94">
            <w:pPr>
              <w:rPr>
                <w:ins w:id="964" w:author="Steve Maas" w:date="2013-12-30T14:13:00Z"/>
              </w:rPr>
            </w:pPr>
            <w:ins w:id="965" w:author="Steve Maas" w:date="2013-12-30T14:13:00Z">
              <w:r>
                <w:t>Degree of freedom is fixed</w:t>
              </w:r>
            </w:ins>
          </w:p>
        </w:tc>
      </w:tr>
      <w:tr w:rsidR="005F474E" w14:paraId="1E6F2B17" w14:textId="77777777" w:rsidTr="00470C94">
        <w:trPr>
          <w:ins w:id="966" w:author="Steve Maas" w:date="2013-12-30T14:13:00Z"/>
        </w:trPr>
        <w:tc>
          <w:tcPr>
            <w:tcW w:w="1417" w:type="dxa"/>
            <w:shd w:val="clear" w:color="auto" w:fill="auto"/>
          </w:tcPr>
          <w:p w14:paraId="645AD39C" w14:textId="77777777" w:rsidR="005F474E" w:rsidRDefault="005F474E" w:rsidP="00470C94">
            <w:pPr>
              <w:pStyle w:val="code"/>
              <w:rPr>
                <w:ins w:id="967" w:author="Steve Maas" w:date="2013-12-30T14:13:00Z"/>
              </w:rPr>
            </w:pPr>
            <w:ins w:id="968" w:author="Steve Maas" w:date="2013-12-30T14:13:00Z">
              <w:r>
                <w:t>prescribed</w:t>
              </w:r>
            </w:ins>
          </w:p>
        </w:tc>
        <w:tc>
          <w:tcPr>
            <w:tcW w:w="8231" w:type="dxa"/>
            <w:shd w:val="clear" w:color="auto" w:fill="auto"/>
          </w:tcPr>
          <w:p w14:paraId="0B74E483" w14:textId="77777777" w:rsidR="005F474E" w:rsidRDefault="005F474E" w:rsidP="00470C94">
            <w:pPr>
              <w:rPr>
                <w:ins w:id="969" w:author="Steve Maas" w:date="2013-12-30T14:13:00Z"/>
              </w:rPr>
            </w:pPr>
            <w:ins w:id="970" w:author="Steve Maas" w:date="2013-12-30T14:13:00Z">
              <w:r>
                <w:t>Degree of freedom is prescribed by user</w:t>
              </w:r>
            </w:ins>
          </w:p>
        </w:tc>
      </w:tr>
      <w:tr w:rsidR="005F474E" w14:paraId="447DC668" w14:textId="77777777" w:rsidTr="00470C94">
        <w:trPr>
          <w:ins w:id="971" w:author="Steve Maas" w:date="2013-12-30T14:13:00Z"/>
        </w:trPr>
        <w:tc>
          <w:tcPr>
            <w:tcW w:w="1417" w:type="dxa"/>
            <w:shd w:val="clear" w:color="auto" w:fill="auto"/>
          </w:tcPr>
          <w:p w14:paraId="29D4DF5C" w14:textId="77777777" w:rsidR="005F474E" w:rsidRDefault="005F474E" w:rsidP="00470C94">
            <w:pPr>
              <w:pStyle w:val="code"/>
              <w:rPr>
                <w:ins w:id="972" w:author="Steve Maas" w:date="2013-12-30T14:13:00Z"/>
              </w:rPr>
            </w:pPr>
            <w:ins w:id="973" w:author="Steve Maas" w:date="2013-12-30T14:13:00Z">
              <w:r>
                <w:t>force</w:t>
              </w:r>
            </w:ins>
          </w:p>
        </w:tc>
        <w:tc>
          <w:tcPr>
            <w:tcW w:w="8231" w:type="dxa"/>
            <w:shd w:val="clear" w:color="auto" w:fill="auto"/>
          </w:tcPr>
          <w:p w14:paraId="66898344" w14:textId="77777777" w:rsidR="005F474E" w:rsidRDefault="005F474E" w:rsidP="00470C94">
            <w:pPr>
              <w:rPr>
                <w:ins w:id="974" w:author="Steve Maas" w:date="2013-12-30T14:13:00Z"/>
              </w:rPr>
            </w:pPr>
            <w:ins w:id="975" w:author="Steve Maas" w:date="2013-12-30T14:13:00Z">
              <w:r>
                <w:t>A force is applied in direction of degree of freedom</w:t>
              </w:r>
            </w:ins>
          </w:p>
        </w:tc>
      </w:tr>
    </w:tbl>
    <w:p w14:paraId="2831638B" w14:textId="77777777" w:rsidR="005F474E" w:rsidRDefault="005F474E" w:rsidP="005F474E">
      <w:pPr>
        <w:pStyle w:val="code"/>
        <w:rPr>
          <w:ins w:id="976" w:author="Steve Maas" w:date="2013-12-30T14:13:00Z"/>
        </w:rPr>
      </w:pPr>
    </w:p>
    <w:p w14:paraId="09C48438" w14:textId="77777777" w:rsidR="005F474E" w:rsidRDefault="005F474E" w:rsidP="005F474E">
      <w:pPr>
        <w:rPr>
          <w:ins w:id="977" w:author="Steve Maas" w:date="2013-12-30T14:13:00Z"/>
        </w:rPr>
      </w:pPr>
      <w:ins w:id="978"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979"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980" w:author="Steve Maas" w:date="2013-12-30T14:13:00Z"/>
        </w:trPr>
        <w:tc>
          <w:tcPr>
            <w:tcW w:w="2137" w:type="dxa"/>
            <w:shd w:val="clear" w:color="auto" w:fill="auto"/>
          </w:tcPr>
          <w:p w14:paraId="52E207B9" w14:textId="77777777" w:rsidR="005F474E" w:rsidRPr="00890FDC" w:rsidRDefault="005F474E" w:rsidP="00470C94">
            <w:pPr>
              <w:pStyle w:val="code"/>
              <w:rPr>
                <w:ins w:id="981" w:author="Steve Maas" w:date="2013-12-30T14:13:00Z"/>
                <w:rFonts w:ascii="Times New Roman" w:hAnsi="Times New Roman"/>
                <w:b/>
              </w:rPr>
            </w:pPr>
            <w:ins w:id="982"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983" w:author="Steve Maas" w:date="2013-12-30T14:13:00Z"/>
                <w:b/>
              </w:rPr>
            </w:pPr>
            <w:ins w:id="984" w:author="Steve Maas" w:date="2013-12-30T14:13:00Z">
              <w:r>
                <w:rPr>
                  <w:b/>
                </w:rPr>
                <w:t>Description</w:t>
              </w:r>
            </w:ins>
          </w:p>
        </w:tc>
      </w:tr>
      <w:tr w:rsidR="005F474E" w14:paraId="2E06B773" w14:textId="77777777" w:rsidTr="00470C94">
        <w:trPr>
          <w:trHeight w:val="220"/>
          <w:ins w:id="985" w:author="Steve Maas" w:date="2013-12-30T14:13:00Z"/>
        </w:trPr>
        <w:tc>
          <w:tcPr>
            <w:tcW w:w="2137" w:type="dxa"/>
            <w:shd w:val="clear" w:color="auto" w:fill="auto"/>
          </w:tcPr>
          <w:p w14:paraId="07B8A8FB" w14:textId="77777777" w:rsidR="005F474E" w:rsidRDefault="005F474E" w:rsidP="00470C94">
            <w:pPr>
              <w:pStyle w:val="code"/>
              <w:rPr>
                <w:ins w:id="986" w:author="Steve Maas" w:date="2013-12-30T14:13:00Z"/>
              </w:rPr>
            </w:pPr>
            <w:ins w:id="987" w:author="Steve Maas" w:date="2013-12-30T14:13:00Z">
              <w:r>
                <w:t>X</w:t>
              </w:r>
            </w:ins>
          </w:p>
        </w:tc>
        <w:tc>
          <w:tcPr>
            <w:tcW w:w="7440" w:type="dxa"/>
            <w:shd w:val="clear" w:color="auto" w:fill="auto"/>
          </w:tcPr>
          <w:p w14:paraId="52374960" w14:textId="77777777" w:rsidR="005F474E" w:rsidRPr="00890FDC" w:rsidRDefault="005F474E" w:rsidP="00470C94">
            <w:pPr>
              <w:rPr>
                <w:ins w:id="988" w:author="Steve Maas" w:date="2013-12-30T14:13:00Z"/>
              </w:rPr>
            </w:pPr>
            <w:ins w:id="989" w:author="Steve Maas" w:date="2013-12-30T14:13:00Z">
              <w:r>
                <w:t xml:space="preserve">Constrain the </w:t>
              </w:r>
              <w:r>
                <w:rPr>
                  <w:i/>
                </w:rPr>
                <w:t xml:space="preserve">x </w:t>
              </w:r>
              <w:r>
                <w:t>degree of freedom</w:t>
              </w:r>
            </w:ins>
          </w:p>
        </w:tc>
      </w:tr>
      <w:tr w:rsidR="005F474E" w14:paraId="7DA41064" w14:textId="77777777" w:rsidTr="00470C94">
        <w:trPr>
          <w:trHeight w:val="120"/>
          <w:ins w:id="990" w:author="Steve Maas" w:date="2013-12-30T14:13:00Z"/>
        </w:trPr>
        <w:tc>
          <w:tcPr>
            <w:tcW w:w="2137" w:type="dxa"/>
            <w:shd w:val="clear" w:color="auto" w:fill="auto"/>
          </w:tcPr>
          <w:p w14:paraId="52B88CDE" w14:textId="77777777" w:rsidR="005F474E" w:rsidRDefault="005F474E" w:rsidP="00470C94">
            <w:pPr>
              <w:pStyle w:val="code"/>
              <w:rPr>
                <w:ins w:id="991" w:author="Steve Maas" w:date="2013-12-30T14:13:00Z"/>
              </w:rPr>
            </w:pPr>
            <w:ins w:id="992" w:author="Steve Maas" w:date="2013-12-30T14:13:00Z">
              <w:r>
                <w:t>Y</w:t>
              </w:r>
            </w:ins>
          </w:p>
        </w:tc>
        <w:tc>
          <w:tcPr>
            <w:tcW w:w="7440" w:type="dxa"/>
            <w:shd w:val="clear" w:color="auto" w:fill="auto"/>
          </w:tcPr>
          <w:p w14:paraId="0D01158A" w14:textId="77777777" w:rsidR="005F474E" w:rsidRDefault="005F474E" w:rsidP="00470C94">
            <w:pPr>
              <w:rPr>
                <w:ins w:id="993" w:author="Steve Maas" w:date="2013-12-30T14:13:00Z"/>
              </w:rPr>
            </w:pPr>
            <w:ins w:id="994"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995" w:author="Steve Maas" w:date="2013-12-30T14:13:00Z"/>
        </w:trPr>
        <w:tc>
          <w:tcPr>
            <w:tcW w:w="2137" w:type="dxa"/>
            <w:shd w:val="clear" w:color="auto" w:fill="auto"/>
          </w:tcPr>
          <w:p w14:paraId="1A15D48D" w14:textId="77777777" w:rsidR="005F474E" w:rsidRDefault="005F474E" w:rsidP="00470C94">
            <w:pPr>
              <w:pStyle w:val="code"/>
              <w:rPr>
                <w:ins w:id="996" w:author="Steve Maas" w:date="2013-12-30T14:13:00Z"/>
              </w:rPr>
            </w:pPr>
            <w:ins w:id="997" w:author="Steve Maas" w:date="2013-12-30T14:13:00Z">
              <w:r>
                <w:t>Z</w:t>
              </w:r>
            </w:ins>
          </w:p>
        </w:tc>
        <w:tc>
          <w:tcPr>
            <w:tcW w:w="7440" w:type="dxa"/>
            <w:shd w:val="clear" w:color="auto" w:fill="auto"/>
          </w:tcPr>
          <w:p w14:paraId="5287E164" w14:textId="77777777" w:rsidR="005F474E" w:rsidRDefault="005F474E" w:rsidP="00470C94">
            <w:pPr>
              <w:rPr>
                <w:ins w:id="998" w:author="Steve Maas" w:date="2013-12-30T14:13:00Z"/>
              </w:rPr>
            </w:pPr>
            <w:ins w:id="999"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000" w:author="Steve Maas" w:date="2013-12-30T14:13:00Z"/>
        </w:trPr>
        <w:tc>
          <w:tcPr>
            <w:tcW w:w="2137" w:type="dxa"/>
            <w:shd w:val="clear" w:color="auto" w:fill="auto"/>
          </w:tcPr>
          <w:p w14:paraId="11EED3BD" w14:textId="77777777" w:rsidR="005F474E" w:rsidRDefault="005F474E" w:rsidP="00470C94">
            <w:pPr>
              <w:pStyle w:val="code"/>
              <w:rPr>
                <w:ins w:id="1001" w:author="Steve Maas" w:date="2013-12-30T14:13:00Z"/>
              </w:rPr>
            </w:pPr>
            <w:ins w:id="1002" w:author="Steve Maas" w:date="2013-12-30T14:13:00Z">
              <w:r>
                <w:t>Rx</w:t>
              </w:r>
            </w:ins>
          </w:p>
        </w:tc>
        <w:tc>
          <w:tcPr>
            <w:tcW w:w="7440" w:type="dxa"/>
            <w:shd w:val="clear" w:color="auto" w:fill="auto"/>
          </w:tcPr>
          <w:p w14:paraId="123DA69F" w14:textId="77777777" w:rsidR="005F474E" w:rsidRPr="00890FDC" w:rsidRDefault="005F474E" w:rsidP="00470C94">
            <w:pPr>
              <w:rPr>
                <w:ins w:id="1003" w:author="Steve Maas" w:date="2013-12-30T14:13:00Z"/>
              </w:rPr>
            </w:pPr>
            <w:ins w:id="1004"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005" w:author="Steve Maas" w:date="2013-12-30T14:13:00Z"/>
        </w:trPr>
        <w:tc>
          <w:tcPr>
            <w:tcW w:w="2137" w:type="dxa"/>
            <w:shd w:val="clear" w:color="auto" w:fill="auto"/>
          </w:tcPr>
          <w:p w14:paraId="134357DF" w14:textId="77777777" w:rsidR="005F474E" w:rsidRDefault="005F474E" w:rsidP="00470C94">
            <w:pPr>
              <w:pStyle w:val="code"/>
              <w:rPr>
                <w:ins w:id="1006" w:author="Steve Maas" w:date="2013-12-30T14:13:00Z"/>
              </w:rPr>
            </w:pPr>
            <w:ins w:id="1007" w:author="Steve Maas" w:date="2013-12-30T14:13:00Z">
              <w:r>
                <w:t>Ry</w:t>
              </w:r>
            </w:ins>
          </w:p>
        </w:tc>
        <w:tc>
          <w:tcPr>
            <w:tcW w:w="7440" w:type="dxa"/>
            <w:shd w:val="clear" w:color="auto" w:fill="auto"/>
          </w:tcPr>
          <w:p w14:paraId="198EB3A5" w14:textId="77777777" w:rsidR="005F474E" w:rsidRDefault="005F474E" w:rsidP="00470C94">
            <w:pPr>
              <w:rPr>
                <w:ins w:id="1008" w:author="Steve Maas" w:date="2013-12-30T14:13:00Z"/>
              </w:rPr>
            </w:pPr>
            <w:ins w:id="1009"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010" w:author="Steve Maas" w:date="2013-12-30T14:13:00Z"/>
        </w:trPr>
        <w:tc>
          <w:tcPr>
            <w:tcW w:w="2137" w:type="dxa"/>
            <w:shd w:val="clear" w:color="auto" w:fill="auto"/>
          </w:tcPr>
          <w:p w14:paraId="01A4358D" w14:textId="77777777" w:rsidR="005F474E" w:rsidRDefault="005F474E" w:rsidP="00470C94">
            <w:pPr>
              <w:pStyle w:val="code"/>
              <w:rPr>
                <w:ins w:id="1011" w:author="Steve Maas" w:date="2013-12-30T14:13:00Z"/>
              </w:rPr>
            </w:pPr>
            <w:ins w:id="1012" w:author="Steve Maas" w:date="2013-12-30T14:13:00Z">
              <w:r>
                <w:t>Rz</w:t>
              </w:r>
            </w:ins>
          </w:p>
        </w:tc>
        <w:tc>
          <w:tcPr>
            <w:tcW w:w="7440" w:type="dxa"/>
            <w:shd w:val="clear" w:color="auto" w:fill="auto"/>
          </w:tcPr>
          <w:p w14:paraId="13A7133B" w14:textId="77777777" w:rsidR="005F474E" w:rsidRDefault="005F474E" w:rsidP="00470C94">
            <w:pPr>
              <w:rPr>
                <w:ins w:id="1013" w:author="Steve Maas" w:date="2013-12-30T14:13:00Z"/>
              </w:rPr>
            </w:pPr>
            <w:ins w:id="1014"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015" w:author="Steve Maas" w:date="2013-12-30T14:13:00Z"/>
        </w:rPr>
      </w:pPr>
    </w:p>
    <w:p w14:paraId="1CD0658E" w14:textId="77777777" w:rsidR="005F474E" w:rsidRDefault="005F474E" w:rsidP="005F474E">
      <w:pPr>
        <w:rPr>
          <w:ins w:id="1016" w:author="Steve Maas" w:date="2013-12-30T14:13:00Z"/>
        </w:rPr>
      </w:pPr>
      <w:ins w:id="1017"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018" w:author="Steve Maas" w:date="2013-12-30T14:13:00Z"/>
        </w:rPr>
      </w:pPr>
    </w:p>
    <w:p w14:paraId="5AB7F6EE" w14:textId="77777777" w:rsidR="005F474E" w:rsidRPr="0063581B" w:rsidRDefault="005F474E" w:rsidP="005F474E">
      <w:pPr>
        <w:rPr>
          <w:ins w:id="1019" w:author="Steve Maas" w:date="2013-12-30T14:13:00Z"/>
        </w:rPr>
      </w:pPr>
      <w:ins w:id="1020"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021" w:author="Steve Maas" w:date="2013-12-30T14:12:00Z"/>
        </w:rPr>
      </w:pPr>
      <w:ins w:id="1022" w:author="Steve Maas" w:date="2013-12-30T14:12:00Z">
        <w:r>
          <w:t>&lt;rigid_body mat="1"&gt;</w:t>
        </w:r>
      </w:ins>
    </w:p>
    <w:p w14:paraId="1DB7CF6D" w14:textId="77777777" w:rsidR="005F474E" w:rsidRPr="0097532C" w:rsidRDefault="005F474E" w:rsidP="005F474E">
      <w:pPr>
        <w:pStyle w:val="code"/>
        <w:rPr>
          <w:ins w:id="1023" w:author="Steve Maas" w:date="2013-12-30T14:12:00Z"/>
        </w:rPr>
      </w:pPr>
      <w:ins w:id="1024"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025" w:author="Steve Maas" w:date="2013-12-30T14:12:00Z"/>
        </w:rPr>
      </w:pPr>
      <w:ins w:id="1026" w:author="Steve Maas" w:date="2013-12-30T14:12:00Z">
        <w:r>
          <w:tab/>
          <w:t>&lt;fixed bc="y"/&gt;</w:t>
        </w:r>
      </w:ins>
    </w:p>
    <w:p w14:paraId="431B5CC4" w14:textId="77777777" w:rsidR="005F474E" w:rsidRDefault="005F474E" w:rsidP="005F474E">
      <w:pPr>
        <w:pStyle w:val="code"/>
        <w:rPr>
          <w:ins w:id="1027" w:author="Steve Maas" w:date="2013-12-30T14:12:00Z"/>
        </w:rPr>
      </w:pPr>
      <w:ins w:id="1028" w:author="Steve Maas" w:date="2013-12-30T14:12:00Z">
        <w:r>
          <w:tab/>
          <w:t>&lt;fixed bc="z"/&gt;</w:t>
        </w:r>
      </w:ins>
    </w:p>
    <w:p w14:paraId="0BC2A3EC" w14:textId="77777777" w:rsidR="005F474E" w:rsidRDefault="005F474E" w:rsidP="005F474E">
      <w:pPr>
        <w:pStyle w:val="code"/>
        <w:rPr>
          <w:ins w:id="1029" w:author="Steve Maas" w:date="2013-12-30T14:12:00Z"/>
        </w:rPr>
      </w:pPr>
      <w:ins w:id="1030" w:author="Steve Maas" w:date="2013-12-30T14:12:00Z">
        <w:r>
          <w:tab/>
          <w:t>&lt;fixed bc="Rx"/&gt;</w:t>
        </w:r>
      </w:ins>
    </w:p>
    <w:p w14:paraId="45174A9C" w14:textId="77777777" w:rsidR="005F474E" w:rsidRDefault="005F474E" w:rsidP="005F474E">
      <w:pPr>
        <w:pStyle w:val="code"/>
        <w:rPr>
          <w:ins w:id="1031" w:author="Steve Maas" w:date="2013-12-30T14:12:00Z"/>
        </w:rPr>
      </w:pPr>
      <w:ins w:id="1032" w:author="Steve Maas" w:date="2013-12-30T14:12:00Z">
        <w:r>
          <w:tab/>
          <w:t>&lt;fixed bc="Ry"/&gt;</w:t>
        </w:r>
      </w:ins>
    </w:p>
    <w:p w14:paraId="29960D27" w14:textId="77777777" w:rsidR="005F474E" w:rsidRDefault="005F474E" w:rsidP="005F474E">
      <w:pPr>
        <w:pStyle w:val="code"/>
        <w:rPr>
          <w:ins w:id="1033" w:author="Steve Maas" w:date="2013-12-30T14:12:00Z"/>
        </w:rPr>
      </w:pPr>
      <w:ins w:id="1034" w:author="Steve Maas" w:date="2013-12-30T14:12:00Z">
        <w:r>
          <w:tab/>
          <w:t>&lt;fixed bc="Rz"/&gt;</w:t>
        </w:r>
      </w:ins>
    </w:p>
    <w:p w14:paraId="7C8359C5" w14:textId="77777777" w:rsidR="005F474E" w:rsidRDefault="005F474E" w:rsidP="005F474E">
      <w:pPr>
        <w:pStyle w:val="code"/>
        <w:rPr>
          <w:ins w:id="1035" w:author="Steve Maas" w:date="2013-12-30T14:12:00Z"/>
        </w:rPr>
      </w:pPr>
      <w:ins w:id="1036" w:author="Steve Maas" w:date="2013-12-30T14:12:00Z">
        <w:r>
          <w:t>&lt;/rigid_body&gt;</w:t>
        </w:r>
      </w:ins>
    </w:p>
    <w:p w14:paraId="5617DB24" w14:textId="77777777" w:rsidR="005F474E" w:rsidRPr="00B31E92" w:rsidRDefault="005F474E" w:rsidP="005F474E">
      <w:pPr>
        <w:pStyle w:val="code"/>
        <w:rPr>
          <w:ins w:id="1037" w:author="Steve Maas" w:date="2013-12-30T14:12:00Z"/>
        </w:rPr>
      </w:pPr>
    </w:p>
    <w:p w14:paraId="6C3EE897" w14:textId="77777777" w:rsidR="005F474E" w:rsidRPr="00B31E92" w:rsidRDefault="005F474E" w:rsidP="005F474E">
      <w:pPr>
        <w:rPr>
          <w:ins w:id="1038" w:author="Steve Maas" w:date="2013-12-30T14:12:00Z"/>
          <w:i/>
        </w:rPr>
      </w:pPr>
      <w:ins w:id="1039"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040" w:author="Steve Maas" w:date="2013-12-30T14:12:00Z"/>
        </w:rPr>
      </w:pPr>
    </w:p>
    <w:p w14:paraId="446AFA9D" w14:textId="77777777" w:rsidR="005F474E" w:rsidRDefault="005F474E" w:rsidP="005F474E">
      <w:pPr>
        <w:rPr>
          <w:ins w:id="1041" w:author="Steve Maas" w:date="2013-12-30T14:12:00Z"/>
        </w:rPr>
      </w:pPr>
      <w:ins w:id="1042"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043" w:author="Steve Maas" w:date="2013-12-30T14:12:00Z"/>
        </w:rPr>
      </w:pPr>
    </w:p>
    <w:p w14:paraId="138C4BB3" w14:textId="77777777" w:rsidR="005F474E" w:rsidRDefault="005F474E" w:rsidP="005F474E">
      <w:pPr>
        <w:pStyle w:val="code"/>
        <w:rPr>
          <w:ins w:id="1044" w:author="Steve Maas" w:date="2013-12-30T14:12:00Z"/>
        </w:rPr>
      </w:pPr>
      <w:ins w:id="1045" w:author="Steve Maas" w:date="2013-12-30T14:12:00Z">
        <w:r>
          <w:t>&lt;rigid_body mat="1" &gt;</w:t>
        </w:r>
      </w:ins>
    </w:p>
    <w:p w14:paraId="0840D6AA" w14:textId="77777777" w:rsidR="005F474E" w:rsidRPr="0097532C" w:rsidRDefault="005F474E" w:rsidP="005F474E">
      <w:pPr>
        <w:pStyle w:val="code"/>
        <w:rPr>
          <w:ins w:id="1046" w:author="Steve Maas" w:date="2013-12-30T14:12:00Z"/>
        </w:rPr>
      </w:pPr>
      <w:ins w:id="1047"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048" w:author="Steve Maas" w:date="2013-12-30T14:12:00Z"/>
        </w:rPr>
      </w:pPr>
      <w:ins w:id="1049" w:author="Steve Maas" w:date="2013-12-30T14:12:00Z">
        <w:r>
          <w:tab/>
          <w:t>&lt;fixed bc="y"/&gt;</w:t>
        </w:r>
      </w:ins>
    </w:p>
    <w:p w14:paraId="27BB951F" w14:textId="77777777" w:rsidR="005F474E" w:rsidRDefault="005F474E" w:rsidP="005F474E">
      <w:pPr>
        <w:pStyle w:val="code"/>
        <w:rPr>
          <w:ins w:id="1050" w:author="Steve Maas" w:date="2013-12-30T14:12:00Z"/>
        </w:rPr>
      </w:pPr>
      <w:ins w:id="1051" w:author="Steve Maas" w:date="2013-12-30T14:12:00Z">
        <w:r>
          <w:tab/>
          <w:t>&lt;fixed bc="z"/&gt;</w:t>
        </w:r>
      </w:ins>
    </w:p>
    <w:p w14:paraId="0EB89037" w14:textId="62549D8D" w:rsidR="005F474E" w:rsidRDefault="005F474E" w:rsidP="005F474E">
      <w:pPr>
        <w:pStyle w:val="code"/>
      </w:pPr>
      <w:ins w:id="1052"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053" w:name="_Toc377547228"/>
      <w:r>
        <w:lastRenderedPageBreak/>
        <w:t>Discrete Section</w:t>
      </w:r>
      <w:bookmarkEnd w:id="105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054" w:name="_Toc377547229"/>
      <w:r>
        <w:t>Springs</w:t>
      </w:r>
      <w:bookmarkEnd w:id="105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055"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056" w:name="_Toc370461174"/>
      <w:bookmarkStart w:id="1057" w:name="_Toc200951584"/>
      <w:bookmarkStart w:id="1058" w:name="_Ref200951687"/>
      <w:bookmarkEnd w:id="1056"/>
      <w:r>
        <w:br w:type="page"/>
      </w:r>
    </w:p>
    <w:p w14:paraId="427C628E" w14:textId="28916DF7" w:rsidR="00B2508D" w:rsidRPr="00690318" w:rsidDel="00645EA5" w:rsidRDefault="00B2508D" w:rsidP="00B2508D">
      <w:pPr>
        <w:pStyle w:val="Heading3"/>
        <w:rPr>
          <w:del w:id="1059" w:author="Steve Maas" w:date="2014-01-02T12:55:00Z"/>
        </w:rPr>
      </w:pPr>
      <w:del w:id="1060" w:author="Steve Maas" w:date="2014-01-02T12:55:00Z">
        <w:r w:rsidRPr="00690318" w:rsidDel="00645EA5">
          <w:lastRenderedPageBreak/>
          <w:delText>Generations</w:delText>
        </w:r>
        <w:bookmarkStart w:id="1061" w:name="_Toc377546984"/>
        <w:bookmarkStart w:id="1062" w:name="_Toc377547230"/>
        <w:bookmarkEnd w:id="1057"/>
        <w:bookmarkEnd w:id="1058"/>
        <w:bookmarkEnd w:id="1061"/>
        <w:bookmarkEnd w:id="1062"/>
      </w:del>
    </w:p>
    <w:p w14:paraId="38DDB3A2" w14:textId="5F1A77AE" w:rsidR="00B2508D" w:rsidRPr="00690318" w:rsidDel="00645EA5" w:rsidRDefault="00B2508D" w:rsidP="00B2508D">
      <w:pPr>
        <w:rPr>
          <w:del w:id="1063" w:author="Steve Maas" w:date="2014-01-02T12:55:00Z"/>
        </w:rPr>
      </w:pPr>
      <w:del w:id="1064"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065" w:name="_Toc377546985"/>
        <w:bookmarkStart w:id="1066" w:name="_Toc377547231"/>
        <w:bookmarkEnd w:id="1065"/>
        <w:bookmarkEnd w:id="1066"/>
      </w:del>
    </w:p>
    <w:p w14:paraId="2C4123B9" w14:textId="156E3CBC" w:rsidR="00B2508D" w:rsidRPr="00690318" w:rsidDel="00645EA5" w:rsidRDefault="00B2508D" w:rsidP="00B2508D">
      <w:pPr>
        <w:rPr>
          <w:del w:id="1067" w:author="Steve Maas" w:date="2014-01-02T12:55:00Z"/>
        </w:rPr>
      </w:pPr>
      <w:bookmarkStart w:id="1068" w:name="_Toc377546986"/>
      <w:bookmarkStart w:id="1069" w:name="_Toc377547232"/>
      <w:bookmarkEnd w:id="1068"/>
      <w:bookmarkEnd w:id="1069"/>
    </w:p>
    <w:p w14:paraId="5A0429D3" w14:textId="0380C1E8" w:rsidR="00B2508D" w:rsidRPr="007D6F0D" w:rsidDel="00645EA5" w:rsidRDefault="00B2508D" w:rsidP="00B2508D">
      <w:pPr>
        <w:pStyle w:val="code"/>
        <w:rPr>
          <w:del w:id="1070" w:author="Steve Maas" w:date="2014-01-02T12:55:00Z"/>
          <w:lang w:val="nl-BE"/>
        </w:rPr>
      </w:pPr>
      <w:del w:id="1071" w:author="Steve Maas" w:date="2014-01-02T12:55:00Z">
        <w:r w:rsidRPr="007D6F0D" w:rsidDel="00645EA5">
          <w:rPr>
            <w:lang w:val="nl-BE"/>
          </w:rPr>
          <w:delText>&lt;Globals&gt;</w:delText>
        </w:r>
        <w:bookmarkStart w:id="1072" w:name="_Toc377546987"/>
        <w:bookmarkStart w:id="1073" w:name="_Toc377547233"/>
        <w:bookmarkEnd w:id="1072"/>
        <w:bookmarkEnd w:id="1073"/>
      </w:del>
    </w:p>
    <w:p w14:paraId="6CC577A4" w14:textId="56E86E27" w:rsidR="00B2508D" w:rsidRPr="007D6F0D" w:rsidDel="00645EA5" w:rsidRDefault="00B2508D" w:rsidP="00B2508D">
      <w:pPr>
        <w:pStyle w:val="code"/>
        <w:rPr>
          <w:del w:id="1074" w:author="Steve Maas" w:date="2014-01-02T12:55:00Z"/>
          <w:lang w:val="nl-BE"/>
        </w:rPr>
      </w:pPr>
      <w:del w:id="1075" w:author="Steve Maas" w:date="2014-01-02T12:55:00Z">
        <w:r w:rsidRPr="007D6F0D" w:rsidDel="00645EA5">
          <w:rPr>
            <w:lang w:val="nl-BE"/>
          </w:rPr>
          <w:tab/>
          <w:delText>&lt;Generations&gt;</w:delText>
        </w:r>
        <w:bookmarkStart w:id="1076" w:name="_Toc377546988"/>
        <w:bookmarkStart w:id="1077" w:name="_Toc377547234"/>
        <w:bookmarkEnd w:id="1076"/>
        <w:bookmarkEnd w:id="1077"/>
      </w:del>
    </w:p>
    <w:p w14:paraId="6E8BAF4F" w14:textId="21428C05" w:rsidR="00B2508D" w:rsidRPr="007D6F0D" w:rsidDel="00645EA5" w:rsidRDefault="00B2508D" w:rsidP="00B2508D">
      <w:pPr>
        <w:pStyle w:val="code"/>
        <w:rPr>
          <w:del w:id="1078" w:author="Steve Maas" w:date="2014-01-02T12:55:00Z"/>
          <w:lang w:val="nl-BE"/>
        </w:rPr>
      </w:pPr>
      <w:del w:id="1079" w:author="Steve Maas" w:date="2014-01-02T12:55:00Z">
        <w:r w:rsidRPr="007D6F0D" w:rsidDel="00645EA5">
          <w:rPr>
            <w:lang w:val="nl-BE"/>
          </w:rPr>
          <w:tab/>
        </w:r>
        <w:r w:rsidRPr="007D6F0D" w:rsidDel="00645EA5">
          <w:rPr>
            <w:lang w:val="nl-BE"/>
          </w:rPr>
          <w:tab/>
          <w:delText>&lt;gen id="1"&gt;0.0&lt;/gen&gt;</w:delText>
        </w:r>
        <w:bookmarkStart w:id="1080" w:name="_Toc377546989"/>
        <w:bookmarkStart w:id="1081" w:name="_Toc377547235"/>
        <w:bookmarkEnd w:id="1080"/>
        <w:bookmarkEnd w:id="1081"/>
      </w:del>
    </w:p>
    <w:p w14:paraId="7FD156B7" w14:textId="2115FD01" w:rsidR="00B2508D" w:rsidRPr="007D6F0D" w:rsidDel="00645EA5" w:rsidRDefault="00B2508D" w:rsidP="00B2508D">
      <w:pPr>
        <w:pStyle w:val="code"/>
        <w:rPr>
          <w:del w:id="1082" w:author="Steve Maas" w:date="2014-01-02T12:55:00Z"/>
          <w:lang w:val="nl-BE"/>
        </w:rPr>
      </w:pPr>
      <w:del w:id="1083" w:author="Steve Maas" w:date="2014-01-02T12:55:00Z">
        <w:r w:rsidRPr="007D6F0D" w:rsidDel="00645EA5">
          <w:rPr>
            <w:lang w:val="nl-BE"/>
          </w:rPr>
          <w:tab/>
        </w:r>
        <w:r w:rsidRPr="007D6F0D" w:rsidDel="00645EA5">
          <w:rPr>
            <w:lang w:val="nl-BE"/>
          </w:rPr>
          <w:tab/>
          <w:delText>&lt;gen id="2"&gt;1.0&lt;/gen&gt;</w:delText>
        </w:r>
        <w:bookmarkStart w:id="1084" w:name="_Toc377546990"/>
        <w:bookmarkStart w:id="1085" w:name="_Toc377547236"/>
        <w:bookmarkEnd w:id="1084"/>
        <w:bookmarkEnd w:id="1085"/>
      </w:del>
    </w:p>
    <w:p w14:paraId="1CF8B5C6" w14:textId="03DE2FF4" w:rsidR="00B2508D" w:rsidRPr="00690318" w:rsidDel="00645EA5" w:rsidRDefault="00B2508D" w:rsidP="00B2508D">
      <w:pPr>
        <w:pStyle w:val="code"/>
        <w:rPr>
          <w:del w:id="1086" w:author="Steve Maas" w:date="2014-01-02T12:55:00Z"/>
        </w:rPr>
      </w:pPr>
      <w:del w:id="1087" w:author="Steve Maas" w:date="2014-01-02T12:55:00Z">
        <w:r w:rsidRPr="007D6F0D" w:rsidDel="00645EA5">
          <w:rPr>
            <w:lang w:val="nl-BE"/>
          </w:rPr>
          <w:tab/>
        </w:r>
        <w:r w:rsidRPr="00690318" w:rsidDel="00645EA5">
          <w:delText>&lt;/Generations&gt;</w:delText>
        </w:r>
        <w:bookmarkStart w:id="1088" w:name="_Toc377546991"/>
        <w:bookmarkStart w:id="1089" w:name="_Toc377547237"/>
        <w:bookmarkEnd w:id="1088"/>
        <w:bookmarkEnd w:id="1089"/>
      </w:del>
    </w:p>
    <w:p w14:paraId="0C623A2F" w14:textId="426C7EB6" w:rsidR="00B2508D" w:rsidRPr="00690318" w:rsidDel="00645EA5" w:rsidRDefault="00B2508D" w:rsidP="00B2508D">
      <w:pPr>
        <w:pStyle w:val="code"/>
        <w:rPr>
          <w:del w:id="1090" w:author="Steve Maas" w:date="2014-01-02T12:55:00Z"/>
        </w:rPr>
      </w:pPr>
      <w:del w:id="1091" w:author="Steve Maas" w:date="2014-01-02T12:55:00Z">
        <w:r w:rsidRPr="00690318" w:rsidDel="00645EA5">
          <w:delText>&lt;/Globals&gt;</w:delText>
        </w:r>
        <w:bookmarkStart w:id="1092" w:name="_Toc377546992"/>
        <w:bookmarkStart w:id="1093" w:name="_Toc377547238"/>
        <w:bookmarkEnd w:id="1092"/>
        <w:bookmarkEnd w:id="1093"/>
      </w:del>
    </w:p>
    <w:p w14:paraId="2F5EDAF7" w14:textId="5745E6DB" w:rsidR="00B2508D" w:rsidRPr="00690318" w:rsidDel="00645EA5" w:rsidRDefault="00B2508D" w:rsidP="00B2508D">
      <w:pPr>
        <w:rPr>
          <w:del w:id="1094" w:author="Steve Maas" w:date="2014-01-02T12:55:00Z"/>
        </w:rPr>
      </w:pPr>
      <w:bookmarkStart w:id="1095" w:name="_Toc377546993"/>
      <w:bookmarkStart w:id="1096" w:name="_Toc377547239"/>
      <w:bookmarkEnd w:id="1095"/>
      <w:bookmarkEnd w:id="1096"/>
    </w:p>
    <w:p w14:paraId="650310EB" w14:textId="0094B726" w:rsidR="00B2508D" w:rsidRPr="00690318" w:rsidDel="00645EA5" w:rsidRDefault="00B2508D" w:rsidP="00B2508D">
      <w:pPr>
        <w:rPr>
          <w:del w:id="1097" w:author="Steve Maas" w:date="2014-01-02T12:55:00Z"/>
        </w:rPr>
      </w:pPr>
      <w:del w:id="1098"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099" w:name="_Toc377546994"/>
        <w:bookmarkStart w:id="1100" w:name="_Toc377547240"/>
        <w:bookmarkEnd w:id="1099"/>
        <w:bookmarkEnd w:id="1100"/>
      </w:del>
    </w:p>
    <w:p w14:paraId="209C028A" w14:textId="77777777" w:rsidR="006A0BC1" w:rsidRDefault="006A0BC1" w:rsidP="006A0BC1">
      <w:pPr>
        <w:pStyle w:val="Heading2"/>
      </w:pPr>
      <w:bookmarkStart w:id="1101" w:name="_Ref259527079"/>
      <w:bookmarkStart w:id="1102" w:name="_Toc377547241"/>
      <w:r>
        <w:t>LoadData Section</w:t>
      </w:r>
      <w:bookmarkEnd w:id="1101"/>
      <w:bookmarkEnd w:id="1102"/>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103"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104" w:author="Steve Maas" w:date="2014-01-15T10:46:00Z">
        <w:r w:rsidRPr="0097532C" w:rsidDel="0091444A">
          <w:delText>loadpoint</w:delText>
        </w:r>
      </w:del>
      <w:ins w:id="1105" w:author="Steve Maas" w:date="2014-01-15T10:46:00Z">
        <w:r w:rsidR="0091444A">
          <w:t>point</w:t>
        </w:r>
      </w:ins>
      <w:r w:rsidRPr="0097532C">
        <w:t>&gt; 0, 0 &lt;/</w:t>
      </w:r>
      <w:del w:id="1106" w:author="Steve Maas" w:date="2014-01-15T10:46:00Z">
        <w:r w:rsidRPr="0097532C" w:rsidDel="0091444A">
          <w:delText>loadpoint</w:delText>
        </w:r>
      </w:del>
      <w:ins w:id="1107"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108" w:author="Steve Maas" w:date="2014-01-15T10:46:00Z">
        <w:r w:rsidDel="0091444A">
          <w:delText>loadpoint</w:delText>
        </w:r>
      </w:del>
      <w:ins w:id="1109" w:author="Steve Maas" w:date="2014-01-15T10:46:00Z">
        <w:r w:rsidR="0091444A">
          <w:t>point</w:t>
        </w:r>
      </w:ins>
      <w:r>
        <w:t>&gt; 1, 1 &lt;/</w:t>
      </w:r>
      <w:del w:id="1110" w:author="Steve Maas" w:date="2014-01-15T10:46:00Z">
        <w:r w:rsidDel="0091444A">
          <w:delText>loadpoint</w:delText>
        </w:r>
      </w:del>
      <w:ins w:id="1111"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61C81" w:rsidRDefault="00661C81">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61C81" w:rsidRDefault="00661C81">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61C81" w:rsidRDefault="00661C81">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61C81" w:rsidRDefault="00661C81">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61C81" w:rsidRDefault="00661C81">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61C81" w:rsidRDefault="00661C81">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61C81" w:rsidRDefault="00661C81">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61C81" w:rsidRDefault="00661C81">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661C81" w:rsidRDefault="00661C81">
                            <w:r>
                              <w:t xml:space="preserve">(c) </w:t>
                            </w:r>
                            <w:del w:id="1112" w:author="Steve Maas" w:date="2014-01-15T10:42:00Z">
                              <w:r w:rsidDel="0091444A">
                                <w:delText>offset</w:delText>
                              </w:r>
                            </w:del>
                            <w:ins w:id="1113" w:author="Steve Maas" w:date="2014-01-15T10:42:00Z">
                              <w:r>
                                <w:t>repeat</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661C81" w:rsidRDefault="00661C81">
                      <w:r>
                        <w:t xml:space="preserve">(c) </w:t>
                      </w:r>
                      <w:del w:id="1114" w:author="Steve Maas" w:date="2014-01-15T10:42:00Z">
                        <w:r w:rsidDel="0091444A">
                          <w:delText>offset</w:delText>
                        </w:r>
                      </w:del>
                      <w:ins w:id="1115"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61C81" w:rsidRDefault="00661C81">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61C81" w:rsidRDefault="00661C81">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61C81" w:rsidRDefault="00661C81">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61C81" w:rsidRDefault="00661C81">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116" w:name="_Ref377546765"/>
      <w:bookmarkStart w:id="1117" w:name="_Toc377547242"/>
      <w:r>
        <w:lastRenderedPageBreak/>
        <w:t>Output Section</w:t>
      </w:r>
      <w:bookmarkEnd w:id="1116"/>
      <w:bookmarkEnd w:id="111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118" w:name="_Toc311799480"/>
      <w:bookmarkStart w:id="1119" w:name="_Toc315443351"/>
      <w:bookmarkStart w:id="1120" w:name="_Toc315942869"/>
      <w:bookmarkStart w:id="1121" w:name="_Toc315943133"/>
      <w:bookmarkStart w:id="1122" w:name="_Toc315943397"/>
      <w:bookmarkStart w:id="1123" w:name="_Toc377547243"/>
      <w:bookmarkEnd w:id="1118"/>
      <w:bookmarkEnd w:id="1119"/>
      <w:bookmarkEnd w:id="1120"/>
      <w:bookmarkEnd w:id="1121"/>
      <w:bookmarkEnd w:id="1122"/>
      <w:r>
        <w:t>Logfile</w:t>
      </w:r>
      <w:bookmarkEnd w:id="112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124" w:author="Steve Maas" w:date="2014-01-15T10:49:00Z">
        <w:r w:rsidR="004F447E">
          <w:t>s</w:t>
        </w:r>
      </w:ins>
      <w:del w:id="1125"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126" w:author="Steve Maas" w:date="2014-01-15T10:49:00Z">
        <w:r w:rsidR="004F447E">
          <w:t>s</w:t>
        </w:r>
      </w:ins>
      <w:del w:id="1127"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128" w:author="Steve Maas" w:date="2014-01-15T10:49:00Z">
        <w:r w:rsidR="004F447E">
          <w:t>s</w:t>
        </w:r>
      </w:ins>
      <w:del w:id="1129"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130" w:name="_Toc377547244"/>
      <w:r>
        <w:t xml:space="preserve">Node_Data </w:t>
      </w:r>
      <w:r w:rsidR="00D153DC">
        <w:t>C</w:t>
      </w:r>
      <w:r>
        <w:t>lass</w:t>
      </w:r>
      <w:bookmarkEnd w:id="113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131" w:name="_Toc377547245"/>
      <w:r>
        <w:t>Element_Data Class</w:t>
      </w:r>
      <w:bookmarkEnd w:id="113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132" w:name="_Toc311799485"/>
      <w:bookmarkStart w:id="1133" w:name="_Toc315443356"/>
      <w:bookmarkStart w:id="1134" w:name="_Toc315942874"/>
      <w:bookmarkStart w:id="1135" w:name="_Toc315943138"/>
      <w:bookmarkStart w:id="1136" w:name="_Toc315943402"/>
      <w:bookmarkStart w:id="1137" w:name="_Toc311799487"/>
      <w:bookmarkStart w:id="1138" w:name="_Toc315443358"/>
      <w:bookmarkStart w:id="1139" w:name="_Toc315942876"/>
      <w:bookmarkStart w:id="1140" w:name="_Toc315943140"/>
      <w:bookmarkStart w:id="1141" w:name="_Toc315943404"/>
      <w:bookmarkStart w:id="1142" w:name="_Toc377547246"/>
      <w:bookmarkEnd w:id="1132"/>
      <w:bookmarkEnd w:id="1133"/>
      <w:bookmarkEnd w:id="1134"/>
      <w:bookmarkEnd w:id="1135"/>
      <w:bookmarkEnd w:id="1136"/>
      <w:bookmarkEnd w:id="1137"/>
      <w:bookmarkEnd w:id="1138"/>
      <w:bookmarkEnd w:id="1139"/>
      <w:bookmarkEnd w:id="1140"/>
      <w:bookmarkEnd w:id="1141"/>
      <w:r>
        <w:t>Rigid_Body_Data Class</w:t>
      </w:r>
      <w:bookmarkEnd w:id="114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143" w:name="_Toc377547247"/>
      <w:r>
        <w:t>Plotfile</w:t>
      </w:r>
      <w:bookmarkEnd w:id="1143"/>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144" w:author="Steve Maas" w:date="2014-01-15T10:51:00Z">
        <w:r w:rsidR="004F447E">
          <w:rPr>
            <w:rStyle w:val="FootnoteReference"/>
          </w:rPr>
          <w:footnoteReference w:id="5"/>
        </w:r>
      </w:ins>
      <w:r w:rsidR="000B74AB">
        <w:t>.</w:t>
      </w:r>
      <w:del w:id="1149"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150"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151" w:author="Steve Maas" w:date="2014-01-15T10:53:00Z">
        <w:r w:rsidDel="004F447E">
          <w:delText xml:space="preserve">use this new format </w:delText>
        </w:r>
      </w:del>
      <w:ins w:id="1152"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153"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154" w:author="Steve Maas" w:date="2014-01-15T10:53:00Z">
        <w:r w:rsidR="004F447E">
          <w:t>&lt;</w:t>
        </w:r>
      </w:ins>
      <w:r>
        <w:t>name</w:t>
      </w:r>
      <w:ins w:id="1155"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156" w:name="_Ref162343400"/>
    </w:p>
    <w:p w14:paraId="2C1DAE2B" w14:textId="77777777" w:rsidR="006A0BC1" w:rsidRPr="00552529" w:rsidRDefault="006A0BC1" w:rsidP="006A0BC1">
      <w:pPr>
        <w:pStyle w:val="Heading1"/>
      </w:pPr>
      <w:bookmarkStart w:id="1157" w:name="_Ref162410857"/>
      <w:bookmarkStart w:id="1158" w:name="_Toc377547248"/>
      <w:r w:rsidRPr="00552529">
        <w:lastRenderedPageBreak/>
        <w:t>Materials</w:t>
      </w:r>
      <w:bookmarkEnd w:id="1156"/>
      <w:bookmarkEnd w:id="1157"/>
      <w:bookmarkEnd w:id="1158"/>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159" w:name="_Toc377547249"/>
      <w:r>
        <w:t>Elastic Solids</w:t>
      </w:r>
      <w:bookmarkEnd w:id="1159"/>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160" w:name="_Ref162429694"/>
      <w:bookmarkStart w:id="1161" w:name="_Toc377547250"/>
      <w:r>
        <w:t xml:space="preserve">Specifying </w:t>
      </w:r>
      <w:r w:rsidR="00D153DC">
        <w:t>F</w:t>
      </w:r>
      <w:r>
        <w:t xml:space="preserve">iber </w:t>
      </w:r>
      <w:r w:rsidR="00D153DC">
        <w:t>O</w:t>
      </w:r>
      <w:r>
        <w:t>rientation</w:t>
      </w:r>
      <w:bookmarkEnd w:id="1160"/>
      <w:bookmarkEnd w:id="1161"/>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162" w:author="Steve Maas" w:date="2014-01-02T13:04:00Z">
        <w:r w:rsidR="00873D59">
          <w:t>3.6.3</w:t>
        </w:r>
      </w:ins>
      <w:del w:id="1163"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64" w:name="_Toc377547251"/>
      <w:r>
        <w:t xml:space="preserve">Transversely Isotropic </w:t>
      </w:r>
      <w:r w:rsidR="00D153DC">
        <w:t>M</w:t>
      </w:r>
      <w:r>
        <w:t>aterials</w:t>
      </w:r>
      <w:bookmarkEnd w:id="116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r>
              <w:t xml:space="preserve">fibers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61C81" w:rsidRDefault="00661C81"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61C81" w:rsidRDefault="00661C81"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61C81" w:rsidRDefault="00661C81"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61C81" w:rsidRDefault="00661C81"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61C81" w:rsidRPr="00827A42" w:rsidRDefault="00661C81"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61C81" w:rsidRDefault="00661C81"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61C81" w:rsidRDefault="00661C81"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61C81" w:rsidRDefault="00661C81"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61C81" w:rsidRDefault="00661C81"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61C81" w:rsidRPr="00827A42" w:rsidRDefault="00661C81"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61C81" w:rsidRDefault="00661C81"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61C81" w:rsidRDefault="00661C81"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61C81" w:rsidRDefault="00661C81"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61C81" w:rsidRDefault="00661C81"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61C81" w:rsidRPr="00827A42" w:rsidRDefault="00661C81"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61C81" w:rsidRPr="00FB79C6" w:rsidRDefault="00661C81"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61C81" w:rsidRPr="00827A42" w:rsidRDefault="00661C81"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61C81" w:rsidRDefault="00661C81"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61C81" w:rsidRDefault="00661C81"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61C81" w:rsidRDefault="00661C81"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61C81" w:rsidRDefault="00661C81"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61C81" w:rsidRPr="00827A42" w:rsidRDefault="00661C81"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61C81" w:rsidRPr="00FB79C6" w:rsidRDefault="00661C81"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61C81" w:rsidRPr="00827A42" w:rsidRDefault="00661C81"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61C81" w:rsidRDefault="00661C81"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61C81" w:rsidRDefault="00661C81"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61C81" w:rsidRDefault="00661C81"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61C81" w:rsidRDefault="00661C81"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61C81" w:rsidRPr="00827A42" w:rsidRDefault="00661C81"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61C81" w:rsidRPr="00FB79C6" w:rsidRDefault="00661C81"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61C81" w:rsidRDefault="00661C81"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61C81" w:rsidRDefault="00661C81"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61C81" w:rsidRDefault="00661C81"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61C81" w:rsidRDefault="00661C81"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61C81" w:rsidRPr="00827A42" w:rsidRDefault="00661C81"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61C81" w:rsidRPr="00FB79C6" w:rsidRDefault="00661C81"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r>
        <w:rPr>
          <w:i/>
        </w:rPr>
        <w:t>user</w:t>
      </w:r>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1165" w:author="Steve Maas" w:date="2014-01-02T13:04:00Z">
        <w:r w:rsidR="00873D59">
          <w:t>3.6</w:t>
        </w:r>
      </w:ins>
      <w:del w:id="1166"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167" w:name="_Ref167532051"/>
      <w:bookmarkStart w:id="1168" w:name="_Toc377547252"/>
      <w:r>
        <w:t xml:space="preserve">Orthotropic </w:t>
      </w:r>
      <w:r w:rsidR="00D153DC">
        <w:t>M</w:t>
      </w:r>
      <w:r>
        <w:t>aterials</w:t>
      </w:r>
      <w:bookmarkEnd w:id="1167"/>
      <w:bookmarkEnd w:id="116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51894860"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69" w:name="_Ref167375095"/>
      <w:bookmarkStart w:id="1170" w:name="_Toc377547253"/>
      <w:r>
        <w:lastRenderedPageBreak/>
        <w:t>Uncoupled</w:t>
      </w:r>
      <w:r w:rsidR="006A0BC1">
        <w:t xml:space="preserve"> Materials</w:t>
      </w:r>
      <w:bookmarkEnd w:id="1169"/>
      <w:bookmarkEnd w:id="1170"/>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51894861"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51894862"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51894863"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51894864"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51894865"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51894866"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51894867"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51894868" r:id="rId151"/>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51894869"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51894870"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51894871"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51894872"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171"/>
      <w:r>
        <w:t>ratio</w:t>
      </w:r>
      <w:commentRangeEnd w:id="1171"/>
      <w:r w:rsidR="00FA2E2E">
        <w:rPr>
          <w:rStyle w:val="CommentReference"/>
        </w:rPr>
        <w:commentReference w:id="1171"/>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51894873"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51894874"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51894875"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51894876"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51894877"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72" w:name="_Toc377547254"/>
      <w:r>
        <w:lastRenderedPageBreak/>
        <w:t>Arruda-Boyce</w:t>
      </w:r>
      <w:bookmarkEnd w:id="1172"/>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51894878"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51894879"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51894880"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51894881"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51894882"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51894883"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73" w:name="_Ref167535331"/>
      <w:bookmarkStart w:id="1174" w:name="_Toc377547255"/>
      <w:r w:rsidRPr="0097532C">
        <w:lastRenderedPageBreak/>
        <w:t>Ellipsoidal Fiber Distribution</w:t>
      </w:r>
      <w:bookmarkEnd w:id="1173"/>
      <w:bookmarkEnd w:id="117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51894884"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51894885" r:id="rId185"/>
              </w:objec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51894886"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51894887"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51894888" r:id="rId191"/>
        </w:object>
      </w:r>
      <w:r w:rsidR="006A0BC1">
        <w:t xml:space="preserve"> is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51894889"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51894890"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51894891"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51894892"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51894893"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51894894"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51894895"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51894896"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51894897"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51894898"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75" w:name="_Ref167375501"/>
      <w:bookmarkStart w:id="1176" w:name="_Toc377547256"/>
      <w:r w:rsidRPr="0097532C">
        <w:lastRenderedPageBreak/>
        <w:t>Ellipsoidal Fiber Distribution Mooney-Rivlin</w:t>
      </w:r>
      <w:bookmarkEnd w:id="1175"/>
      <w:bookmarkEnd w:id="117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51894899"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51894900"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51894901"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51894902"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51894903" r:id="rId221"/>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51894904"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77" w:name="_Toc377547257"/>
      <w:r>
        <w:lastRenderedPageBreak/>
        <w:t>Ellipsoidal Fiber Distribution Veronda-Westmann</w:t>
      </w:r>
      <w:bookmarkEnd w:id="117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51894905"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51894906"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51894907"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51894908"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51894909" r:id="rId233"/>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51894910"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78" w:name="_Toc377547258"/>
      <w:r>
        <w:lastRenderedPageBreak/>
        <w:t>Fiber with Exponential-Power Law, Uncoupled Formulation</w:t>
      </w:r>
      <w:bookmarkEnd w:id="117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51894911"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51894912"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51894913"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51894914"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51894915"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51894916"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51894917"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51894918"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51894919"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51894920"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51894921"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51894922"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51894923"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51894924"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51894925"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51894926"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51894927"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51894928"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51894929"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51894930"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51894931"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51894932"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lastRenderedPageBreak/>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51894933"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51894934"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179" w:name="_Toc377547259"/>
      <w:r>
        <w:lastRenderedPageBreak/>
        <w:t>Fung Orthotropic</w:t>
      </w:r>
      <w:bookmarkEnd w:id="1179"/>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51894935"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51894936"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51894937"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51894938"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51894939"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51894940"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51894941"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51894942"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51894943"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51894944"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51894945"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51894946"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51894947"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51894948"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51894949"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180" w:name="_Ref167535344"/>
      <w:bookmarkStart w:id="1181" w:name="_Ref299864027"/>
      <w:bookmarkStart w:id="1182" w:name="_Toc377547260"/>
      <w:r>
        <w:lastRenderedPageBreak/>
        <w:t>Mooney-Rivlin</w:t>
      </w:r>
      <w:bookmarkEnd w:id="1180"/>
      <w:bookmarkEnd w:id="1181"/>
      <w:bookmarkEnd w:id="118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51894950"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51894951" r:id="rId317"/>
        </w:object>
      </w:r>
      <w:r w:rsidR="006A0BC1">
        <w:t>and</w:t>
      </w:r>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51894952"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51894953"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51894954" r:id="rId323"/>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51894955"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51894956"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183"/>
      <w:r w:rsidR="00FA2E2E">
        <w:t>10000</w:t>
      </w:r>
      <w:commentRangeEnd w:id="1183"/>
      <w:r w:rsidR="00FA2E2E">
        <w:rPr>
          <w:rStyle w:val="CommentReference"/>
        </w:rPr>
        <w:commentReference w:id="1183"/>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184" w:name="_Toc377547261"/>
      <w:r>
        <w:lastRenderedPageBreak/>
        <w:t>Muscle Material</w:t>
      </w:r>
      <w:bookmarkEnd w:id="118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51894957"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51894958"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51894959"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51894960"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51894961"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51894962"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51894963"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51894964"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51894965" r:id="rId345"/>
        </w:object>
      </w:r>
      <w:r>
        <w:t xml:space="preserve">continuity at </w:t>
      </w:r>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51894966"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51894967"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185" w:name="_Toc377547262"/>
      <w:r>
        <w:lastRenderedPageBreak/>
        <w:t>Ogden</w:t>
      </w:r>
      <w:bookmarkEnd w:id="118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51894968"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51894969" r:id="rId353"/>
        </w:object>
      </w:r>
      <w:r>
        <w:t xml:space="preserve"> are the eigenvalues of </w:t>
      </w:r>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51894970"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51894971"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51894972"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186" w:name="_Toc377547263"/>
      <w:r>
        <w:lastRenderedPageBreak/>
        <w:t>Tendon Material</w:t>
      </w:r>
      <w:bookmarkEnd w:id="118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51894973"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51894974"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51894975"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51894976"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51894977"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51894978" r:id="rId371"/>
        </w:object>
      </w:r>
      <w:r>
        <w:t xml:space="preserve">continuity at </w:t>
      </w:r>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51894979"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187" w:name="_Toc377547264"/>
      <w:r>
        <w:lastRenderedPageBreak/>
        <w:t>Tension-Compression Nonlinear Orthotropic</w:t>
      </w:r>
      <w:bookmarkEnd w:id="118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51894980"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51894981"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51894982"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51894983"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51894984" r:id="rId383"/>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51894985"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188" w:name="_Toc377547265"/>
      <w:r>
        <w:lastRenderedPageBreak/>
        <w:t>Transversely Isotropic Mooney-Rivlin</w:t>
      </w:r>
      <w:bookmarkEnd w:id="118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51894986"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51894987"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51894988"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51894989"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51894990"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51894991"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51894992"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51894993"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51894994"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51894995"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51894996"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51894997"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51894998"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51894999"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51895000"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51895001"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51895002"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51895003" r:id="rId421"/>
        </w:object>
      </w:r>
      <w:r>
        <w:t xml:space="preserve"> is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51895004"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189" w:name="_Toc377547266"/>
      <w:r>
        <w:lastRenderedPageBreak/>
        <w:t>Transversely Isotropic Veronda-Westmann</w:t>
      </w:r>
      <w:bookmarkEnd w:id="118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51895005"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51895006"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190" w:name="_Ref167529968"/>
      <w:bookmarkStart w:id="1191" w:name="_Toc377547267"/>
      <w:r>
        <w:lastRenderedPageBreak/>
        <w:t>Uncoupled Solid Mixture</w:t>
      </w:r>
      <w:bookmarkEnd w:id="1190"/>
      <w:bookmarkEnd w:id="119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192" w:name="_Toc377547268"/>
      <w:bookmarkStart w:id="1193" w:name="_Ref167535458"/>
      <w:r>
        <w:lastRenderedPageBreak/>
        <w:t>Veronda-Westmann</w:t>
      </w:r>
      <w:bookmarkEnd w:id="1192"/>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51895007" r:id="rId42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194" w:name="_Toc377547269"/>
      <w:r>
        <w:lastRenderedPageBreak/>
        <w:t xml:space="preserve">Mooney-Rivlin </w:t>
      </w:r>
      <w:r w:rsidR="00B2391B">
        <w:t>V</w:t>
      </w:r>
      <w:r w:rsidR="00B2391B" w:rsidRPr="005F4027">
        <w:t>on Mises Distribut</w:t>
      </w:r>
      <w:r w:rsidR="00B2391B">
        <w:t>ed Fibers</w:t>
      </w:r>
      <w:bookmarkEnd w:id="1193"/>
      <w:bookmarkEnd w:id="119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51895008"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51895009"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51895010"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51895011"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51895012"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195" w:name="_Ref162411714"/>
      <w:bookmarkStart w:id="1196" w:name="_Ref162412566"/>
      <w:bookmarkStart w:id="1197" w:name="_Toc377547270"/>
      <w:r>
        <w:lastRenderedPageBreak/>
        <w:t>Compressible Materials</w:t>
      </w:r>
      <w:bookmarkEnd w:id="1195"/>
      <w:bookmarkEnd w:id="1196"/>
      <w:bookmarkEnd w:id="119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198"/>
      <w:r w:rsidR="008B53FE">
        <w:t>locking</w:t>
      </w:r>
      <w:commentRangeEnd w:id="1198"/>
      <w:r w:rsidR="001D2633">
        <w:rPr>
          <w:rStyle w:val="CommentReference"/>
        </w:rPr>
        <w:commentReference w:id="1198"/>
      </w:r>
      <w:r w:rsidR="008B53FE">
        <w:t>.</w:t>
      </w:r>
    </w:p>
    <w:p w14:paraId="6F7D1E7E" w14:textId="7B8098D6" w:rsidR="00183AC8" w:rsidRDefault="00183AC8" w:rsidP="00183AC8">
      <w:pPr>
        <w:pStyle w:val="Heading4"/>
      </w:pPr>
      <w:bookmarkStart w:id="1199" w:name="_Toc377547271"/>
      <w:r>
        <w:t>Carter-Hayes</w:t>
      </w:r>
      <w:bookmarkEnd w:id="119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51895013"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51895014"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51895015"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51895016"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51895017"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51895018"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51895019"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51895020"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51895021"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51895022"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200" w:author="Steve Maas" w:date="2014-01-02T13:04:00Z">
        <w:r w:rsidR="00873D59">
          <w:t>3.12.3</w:t>
        </w:r>
      </w:ins>
      <w:del w:id="1201"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51895023"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51895024"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51895025"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202" w:name="_Toc377547272"/>
      <w:r>
        <w:lastRenderedPageBreak/>
        <w:t>Cell Growth</w:t>
      </w:r>
      <w:bookmarkEnd w:id="120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51895026"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51895027"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51895028"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51895029" r:id="rId474"/>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51895030"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51895031" r:id="rId478"/>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51895032"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51895033"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51895034"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51895035"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51895036"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51895037"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51895038"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51895039"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203" w:name="_Ref167527013"/>
      <w:bookmarkStart w:id="1204" w:name="_Toc377547273"/>
      <w:r w:rsidRPr="0097532C">
        <w:lastRenderedPageBreak/>
        <w:t>Donnan Equilibrium Swelling</w:t>
      </w:r>
      <w:bookmarkEnd w:id="1203"/>
      <w:bookmarkEnd w:id="1204"/>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51895040"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51895041"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51895042" r:id="rId500"/>
              </w:objec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51895043" r:id="rId502"/>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51895044"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51895045" r:id="rId506"/>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51895046"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51895047" r:id="rId510"/>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51895048"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51895049"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51895050"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51895051" r:id="rId518"/>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51895052"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51895053"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51895054"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51895055"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51895056"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51895057"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51895058"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51895059" r:id="rId534"/>
        </w:object>
      </w:r>
      <w:r>
        <w:t xml:space="preserve"> or </w:t>
      </w:r>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51895060"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51895061"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51895062"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205" w:name="_Ref167525631"/>
      <w:bookmarkStart w:id="1206" w:name="_Toc377547274"/>
      <w:r w:rsidRPr="0097532C">
        <w:lastRenderedPageBreak/>
        <w:t>Ellipsoidal Fiber Distribution</w:t>
      </w:r>
      <w:bookmarkEnd w:id="1205"/>
      <w:bookmarkEnd w:id="1206"/>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51895063"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51895064" r:id="rId544"/>
              </w:objec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51895065"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51895066"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51895067"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51895068"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51895069"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51895070"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51895071"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51895072"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51895073"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51895074"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51895075" r:id="rId566"/>
        </w:object>
      </w:r>
      <w:r>
        <w:t xml:space="preserve">are assumed to vary ellipsoidally with </w:t>
      </w:r>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51895076"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51895077"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207" w:name="_Toc377547275"/>
      <w:r>
        <w:lastRenderedPageBreak/>
        <w:t>Ellipsoidal Fiber Distribution Neo-Hookean</w:t>
      </w:r>
      <w:bookmarkEnd w:id="120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51895078"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51895079"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51895080"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51895081" r:id="rId578"/>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51895082"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208" w:name="_Toc377547276"/>
      <w:r>
        <w:lastRenderedPageBreak/>
        <w:t>Ellipsoidal Fiber Distribution with Donnan Equilibrium Swelling</w:t>
      </w:r>
      <w:bookmarkEnd w:id="120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51895083"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51895084"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51895085"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51895086"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51895087"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51895088"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51895089" r:id="rId59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51895090" r:id="rId59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209" w:name="_Toc377547277"/>
      <w:r>
        <w:lastRenderedPageBreak/>
        <w:t>Fiber with Exponential-Power Law</w:t>
      </w:r>
      <w:bookmarkEnd w:id="1209"/>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51895091"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51895092"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51895093"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51895094"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51895095"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5pt;height:18pt" o:ole="">
            <v:imagedata r:id="rId607" o:title=""/>
          </v:shape>
          <o:OLEObject Type="Embed" ProgID="Equation.DSMT4" ShapeID="_x0000_i1312" DrawAspect="Content" ObjectID="_1451895096" r:id="rId608"/>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51895097"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51895098" r:id="rId612"/>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51895099"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51895100"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51895101"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51895102"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51895103"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51895104"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51895105"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51895106"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51895107" r:id="rId630"/>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51895108"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51895109"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51895110"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51895111"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51895112"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51895113"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210" w:name="_Ref173929189"/>
      <w:bookmarkStart w:id="1211" w:name="_Toc377547278"/>
      <w:r>
        <w:lastRenderedPageBreak/>
        <w:t>Holmes-Mow</w:t>
      </w:r>
      <w:bookmarkEnd w:id="1210"/>
      <w:bookmarkEnd w:id="1211"/>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51895114" r:id="rId64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51895115"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51895116"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51895117" r:id="rId65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51895118"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51895119"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51895120"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212" w:name="_Toc377547279"/>
      <w:r>
        <w:lastRenderedPageBreak/>
        <w:t>Isotropic Elastic</w:t>
      </w:r>
      <w:bookmarkEnd w:id="1212"/>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51895121"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51895122"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51895123"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51895124"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51895125"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51895126"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213" w:name="_Toc377547280"/>
      <w:r>
        <w:lastRenderedPageBreak/>
        <w:t>Orthotropic</w:t>
      </w:r>
      <w:r w:rsidR="00D51B77">
        <w:t xml:space="preserve"> Elastic</w:t>
      </w:r>
      <w:bookmarkEnd w:id="121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51895127"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214" w:name="_Ref167525595"/>
      <w:bookmarkStart w:id="1215" w:name="_Toc377547281"/>
      <w:r w:rsidRPr="008A7ED7">
        <w:lastRenderedPageBreak/>
        <w:t>Neo</w:t>
      </w:r>
      <w:r>
        <w:t>-Hookean</w:t>
      </w:r>
      <w:bookmarkEnd w:id="1214"/>
      <w:bookmarkEnd w:id="121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51895128"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51895129"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51895130"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216" w:name="_Ref173929713"/>
      <w:bookmarkStart w:id="1217" w:name="_Toc377547282"/>
      <w:r>
        <w:lastRenderedPageBreak/>
        <w:t>Ogden Unconstrained</w:t>
      </w:r>
      <w:bookmarkEnd w:id="1216"/>
      <w:bookmarkEnd w:id="1217"/>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51895131"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51895132" r:id="rId680"/>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51895133"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51895134"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51895135"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51895136"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218" w:name="_Ref167525452"/>
    </w:p>
    <w:p w14:paraId="09C7EB17" w14:textId="77777777" w:rsidR="00F304F2" w:rsidRDefault="00F304F2" w:rsidP="007E6082">
      <w:pPr>
        <w:pStyle w:val="Heading4"/>
      </w:pPr>
      <w:bookmarkStart w:id="1219" w:name="_Toc377547283"/>
      <w:r>
        <w:lastRenderedPageBreak/>
        <w:t>Perfect Osmometer Equilibrium Osmotic Pressure</w:t>
      </w:r>
      <w:bookmarkEnd w:id="121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51895137"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51895138"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51895139"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51895140" r:id="rId696"/>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51895141"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51895142"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51895143" r:id="rId702"/>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51895144" r:id="rId704"/>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51895145"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51895146"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51895147"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220" w:name="_Ref173928732"/>
      <w:bookmarkStart w:id="1221" w:name="_Ref173928733"/>
      <w:bookmarkStart w:id="1222" w:name="_Ref173928734"/>
      <w:bookmarkStart w:id="1223" w:name="_Ref173928735"/>
      <w:bookmarkStart w:id="1224" w:name="_Toc377547284"/>
      <w:r>
        <w:lastRenderedPageBreak/>
        <w:t>Solid Mixture</w:t>
      </w:r>
      <w:bookmarkEnd w:id="1218"/>
      <w:bookmarkEnd w:id="1220"/>
      <w:bookmarkEnd w:id="1221"/>
      <w:bookmarkEnd w:id="1222"/>
      <w:bookmarkEnd w:id="1223"/>
      <w:bookmarkEnd w:id="122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225" w:name="_Toc377547285"/>
      <w:r>
        <w:lastRenderedPageBreak/>
        <w:t>Spherical</w:t>
      </w:r>
      <w:r w:rsidRPr="0097532C">
        <w:t xml:space="preserve"> Fiber Distribution</w:t>
      </w:r>
      <w:bookmarkEnd w:id="122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51895148"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51895149"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51895150" r:id="rId716"/>
              </w:objec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51895151"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51895152"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51895153"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51895154"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51895155"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51895156"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51895157"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51895158"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51895159"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51895160"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51895161"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51895162"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51895163"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51895164" r:id="rId744"/>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51895165"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51895166"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51895167"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51895168"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226" w:name="_Toc377547286"/>
      <w:r>
        <w:t>Spherical</w:t>
      </w:r>
      <w:r w:rsidRPr="0097532C">
        <w:t xml:space="preserve"> Fiber Distribution</w:t>
      </w:r>
      <w:r>
        <w:t xml:space="preserve"> from Solid-Bound Molecule</w:t>
      </w:r>
      <w:bookmarkEnd w:id="122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51895169"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51895170"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pt;height:13.5pt" o:ole="">
                  <v:imagedata r:id="rId757" o:title=""/>
                </v:shape>
                <o:OLEObject Type="Embed" ProgID="Equation.DSMT4" ShapeID="_x0000_i1387" DrawAspect="Content" ObjectID="_1451895171"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51895172"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51895173"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51895174"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51895175" r:id="rId766"/>
              </w:object>
            </w:r>
            <w:r>
              <w:t xml:space="preserve">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51895176"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51895177"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51895178"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51895179"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51895180"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51895181"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51895182"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51895183"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51895184" r:id="rId78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51895185"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51895186"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51895187"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51895188"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51895189" r:id="rId79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51895190"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51895191"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227" w:author="Steve Maas" w:date="2014-01-02T13:04:00Z">
        <w:r w:rsidR="00873D59">
          <w:t>3.12.3</w:t>
        </w:r>
      </w:ins>
      <w:del w:id="1228"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51895192"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51895193"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51895194"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51895195"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51895196"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51895197" r:id="rId81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51895198"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51895199"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51895200"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51895201"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229" w:name="_Toc377547287"/>
      <w:r w:rsidR="00D3541E">
        <w:lastRenderedPageBreak/>
        <w:t>Coupled Transversely Isotropic Mooney-Rivlin</w:t>
      </w:r>
      <w:bookmarkEnd w:id="1229"/>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51895202"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51895203"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51895204" r:id="rId82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51895205"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230" w:name="_Toc377547288"/>
      <w:r>
        <w:lastRenderedPageBreak/>
        <w:t>Coupled Transversely Isotropic Veronda-Westmann</w:t>
      </w:r>
      <w:bookmarkEnd w:id="1230"/>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51895206"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51895207"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51895208" r:id="rId83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51895209"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231" w:name="_Toc377547289"/>
      <w:r w:rsidRPr="005A3C4B">
        <w:lastRenderedPageBreak/>
        <w:t>Viscoelastic Solids</w:t>
      </w:r>
      <w:bookmarkEnd w:id="1231"/>
    </w:p>
    <w:p w14:paraId="059EB5C5" w14:textId="77777777" w:rsidR="006A0BC1" w:rsidRPr="0097532C" w:rsidRDefault="0095496A" w:rsidP="006A0BC1">
      <w:pPr>
        <w:pStyle w:val="Heading3"/>
      </w:pPr>
      <w:bookmarkStart w:id="1232" w:name="_Toc377547290"/>
      <w:r>
        <w:t>Uncoupled</w:t>
      </w:r>
      <w:r w:rsidR="006A0BC1" w:rsidRPr="0097532C">
        <w:t xml:space="preserve"> Viscoelastic Materials</w:t>
      </w:r>
      <w:bookmarkEnd w:id="123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51895210"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51895211" r:id="rId83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51895212"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51895213"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51895214"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51895215" r:id="rId84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51895216" r:id="rId848"/>
        </w:object>
      </w:r>
      <w:r w:rsidRPr="00690318">
        <w:t xml:space="preserve"> and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51895217" r:id="rId85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51895218"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51895219"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51895220"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51895221"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233" w:name="_Toc337555811"/>
      <w:bookmarkStart w:id="1234" w:name="_Toc350247046"/>
      <w:bookmarkStart w:id="1235" w:name="_Toc350354932"/>
      <w:bookmarkStart w:id="1236" w:name="_Toc350439890"/>
      <w:bookmarkStart w:id="1237" w:name="_Toc352596296"/>
      <w:bookmarkStart w:id="1238" w:name="_Toc363725069"/>
      <w:bookmarkStart w:id="1239" w:name="_Toc337555812"/>
      <w:bookmarkStart w:id="1240" w:name="_Toc350247047"/>
      <w:bookmarkStart w:id="1241" w:name="_Toc350354933"/>
      <w:bookmarkStart w:id="1242" w:name="_Toc350439891"/>
      <w:bookmarkStart w:id="1243" w:name="_Toc352596297"/>
      <w:bookmarkStart w:id="1244" w:name="_Toc363725070"/>
      <w:bookmarkStart w:id="1245" w:name="_Toc200951632"/>
      <w:bookmarkStart w:id="1246" w:name="_Toc377547291"/>
      <w:bookmarkEnd w:id="1233"/>
      <w:bookmarkEnd w:id="1234"/>
      <w:bookmarkEnd w:id="1235"/>
      <w:bookmarkEnd w:id="1236"/>
      <w:bookmarkEnd w:id="1237"/>
      <w:bookmarkEnd w:id="1238"/>
      <w:bookmarkEnd w:id="1239"/>
      <w:bookmarkEnd w:id="1240"/>
      <w:bookmarkEnd w:id="1241"/>
      <w:bookmarkEnd w:id="1242"/>
      <w:bookmarkEnd w:id="1243"/>
      <w:bookmarkEnd w:id="1244"/>
      <w:r w:rsidRPr="00690318">
        <w:lastRenderedPageBreak/>
        <w:t>Compressible Viscoelastic Materials</w:t>
      </w:r>
      <w:bookmarkEnd w:id="1245"/>
      <w:bookmarkEnd w:id="124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51895222" r:id="rId86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51895223"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51895224" r:id="rId86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51895225" r:id="rId866"/>
        </w:object>
      </w:r>
      <w:r w:rsidRPr="00690318">
        <w:t xml:space="preserve"> and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51895226" r:id="rId86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51895227"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51895228"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51895229"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51895230"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247" w:name="_Toc200951633"/>
      <w:bookmarkStart w:id="1248" w:name="_Toc377547292"/>
      <w:r w:rsidRPr="00690318">
        <w:t>Multigeneration Solids</w:t>
      </w:r>
      <w:bookmarkEnd w:id="1247"/>
      <w:bookmarkEnd w:id="1248"/>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51895231"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51895232"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51895233" r:id="rId88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51895234"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51895235" r:id="rId886"/>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51895236"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51895237" r:id="rId890"/>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51895238"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51895239"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51895240"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51895241"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51895242"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51895243" r:id="rId902"/>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51895244"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51895245" r:id="rId906"/>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51895246"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51895247" r:id="rId91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51895248" r:id="rId912"/>
        </w:object>
      </w:r>
      <w:r w:rsidRPr="00690318">
        <w:t xml:space="preserve">. 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51895249" r:id="rId91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51895250" r:id="rId91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51895251"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51895252"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51895253"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51895254"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51895255" r:id="rId92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51895256"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51895257"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249" w:name="_Toc200951634"/>
      <w:bookmarkStart w:id="1250" w:name="_Toc377547293"/>
      <w:r w:rsidRPr="00690318">
        <w:t>General Specification of Multigeneration Solids</w:t>
      </w:r>
      <w:bookmarkEnd w:id="1249"/>
      <w:bookmarkEnd w:id="1250"/>
    </w:p>
    <w:p w14:paraId="05816BAC" w14:textId="2A920F66" w:rsidR="006E3A74" w:rsidRPr="00690318" w:rsidRDefault="006E3A74" w:rsidP="006E3A74">
      <w:r w:rsidRPr="00690318">
        <w:t xml:space="preserve">The material type for a multigeneration solid is </w:t>
      </w:r>
      <w:r w:rsidRPr="00690318">
        <w:rPr>
          <w:i/>
        </w:rPr>
        <w:t>“multigeneration”</w:t>
      </w:r>
      <w:ins w:id="1251"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1257" w:author="Steve Maas" w:date="2014-01-02T12:59:00Z">
        <w:r w:rsidR="004275BE">
          <w:t xml:space="preserve">elastic </w:t>
        </w:r>
      </w:ins>
      <w:r w:rsidRPr="00690318">
        <w:t>materials described</w:t>
      </w:r>
      <w:del w:id="1258" w:author="Steve Maas" w:date="2014-01-02T12:59:00Z">
        <w:r w:rsidRPr="00690318" w:rsidDel="004275BE">
          <w:delText xml:space="preserve"> in </w:delText>
        </w:r>
      </w:del>
      <w:del w:id="1259" w:author="Steve Maas" w:date="2014-01-02T12:58:00Z">
        <w:r w:rsidRPr="00690318" w:rsidDel="004275BE">
          <w:delText>S</w:delText>
        </w:r>
      </w:del>
      <w:del w:id="1260" w:author="Steve Maas" w:date="2014-01-02T12:59:00Z">
        <w:r w:rsidRPr="00690318" w:rsidDel="004275BE">
          <w:delText>ection</w:delText>
        </w:r>
      </w:del>
      <w:del w:id="1261"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262" w:author="Steve Maas" w:date="2014-01-02T12:59:00Z">
              <w:r w:rsidRPr="00690318" w:rsidDel="004275BE">
                <w:delText>solid</w:delText>
              </w:r>
            </w:del>
            <w:ins w:id="1263"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264" w:author="Steve Maas" w:date="2014-01-02T13:06:00Z">
              <w:r w:rsidRPr="00690318" w:rsidDel="00873D59">
                <w:delText xml:space="preserve">specification </w:delText>
              </w:r>
            </w:del>
            <w:ins w:id="1265" w:author="Steve Maas" w:date="2014-01-02T13:06:00Z">
              <w:r w:rsidR="00873D59">
                <w:t>Definition</w:t>
              </w:r>
              <w:r w:rsidR="00873D59" w:rsidRPr="00690318">
                <w:t xml:space="preserve"> </w:t>
              </w:r>
            </w:ins>
            <w:r w:rsidRPr="00690318">
              <w:t xml:space="preserve">of </w:t>
            </w:r>
            <w:del w:id="1266" w:author="Steve Maas" w:date="2014-01-02T12:59:00Z">
              <w:r w:rsidRPr="00690318" w:rsidDel="004275BE">
                <w:delText xml:space="preserve">the solid matrix of </w:delText>
              </w:r>
            </w:del>
            <w:ins w:id="1267" w:author="Steve Maas" w:date="2014-01-02T12:59:00Z">
              <w:r w:rsidR="004275BE">
                <w:t xml:space="preserve">a </w:t>
              </w:r>
            </w:ins>
            <w:del w:id="1268"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269" w:author="Steve Maas" w:date="2014-01-02T13:00:00Z"/>
        </w:rPr>
      </w:pPr>
      <w:r w:rsidRPr="00690318">
        <w:t xml:space="preserve">The </w:t>
      </w:r>
      <w:r w:rsidRPr="00690318">
        <w:rPr>
          <w:rStyle w:val="codeChar"/>
        </w:rPr>
        <w:t>&lt;</w:t>
      </w:r>
      <w:del w:id="1270" w:author="Steve Maas" w:date="2014-01-02T12:59:00Z">
        <w:r w:rsidRPr="00690318" w:rsidDel="004275BE">
          <w:rPr>
            <w:rStyle w:val="codeChar"/>
          </w:rPr>
          <w:delText>solid</w:delText>
        </w:r>
      </w:del>
      <w:ins w:id="1271" w:author="Steve Maas" w:date="2014-01-02T12:59:00Z">
        <w:r w:rsidR="004275BE">
          <w:rPr>
            <w:rStyle w:val="codeChar"/>
          </w:rPr>
          <w:t>generation</w:t>
        </w:r>
      </w:ins>
      <w:r w:rsidRPr="00690318">
        <w:rPr>
          <w:rStyle w:val="codeChar"/>
        </w:rPr>
        <w:t>&gt;</w:t>
      </w:r>
      <w:r w:rsidRPr="00690318">
        <w:t xml:space="preserve"> tag </w:t>
      </w:r>
      <w:ins w:id="1272" w:author="Steve Maas" w:date="2014-01-02T12:59:00Z">
        <w:r w:rsidR="004275BE">
          <w:t>defines a new generation. It takes the following child elements.</w:t>
        </w:r>
      </w:ins>
    </w:p>
    <w:p w14:paraId="4B434DCB" w14:textId="77777777" w:rsidR="004275BE" w:rsidRDefault="004275BE" w:rsidP="006E3A74">
      <w:pPr>
        <w:rPr>
          <w:ins w:id="1273" w:author="Steve Maas" w:date="2014-01-02T13:00:00Z"/>
        </w:rPr>
      </w:pPr>
    </w:p>
    <w:tbl>
      <w:tblPr>
        <w:tblStyle w:val="TableGrid"/>
        <w:tblW w:w="0" w:type="auto"/>
        <w:tblLook w:val="04A0" w:firstRow="1" w:lastRow="0" w:firstColumn="1" w:lastColumn="0" w:noHBand="0" w:noVBand="1"/>
        <w:tblPrChange w:id="1274" w:author="Steve Maas" w:date="2014-01-02T13:00:00Z">
          <w:tblPr>
            <w:tblStyle w:val="TableGrid"/>
            <w:tblW w:w="0" w:type="auto"/>
            <w:tblLook w:val="04A0" w:firstRow="1" w:lastRow="0" w:firstColumn="1" w:lastColumn="0" w:noHBand="0" w:noVBand="1"/>
          </w:tblPr>
        </w:tblPrChange>
      </w:tblPr>
      <w:tblGrid>
        <w:gridCol w:w="3078"/>
        <w:gridCol w:w="6498"/>
        <w:tblGridChange w:id="1275">
          <w:tblGrid>
            <w:gridCol w:w="4788"/>
            <w:gridCol w:w="4788"/>
          </w:tblGrid>
        </w:tblGridChange>
      </w:tblGrid>
      <w:tr w:rsidR="004275BE" w14:paraId="1381E532" w14:textId="77777777" w:rsidTr="004275BE">
        <w:trPr>
          <w:ins w:id="1276" w:author="Steve Maas" w:date="2014-01-02T13:00:00Z"/>
        </w:trPr>
        <w:tc>
          <w:tcPr>
            <w:tcW w:w="3078" w:type="dxa"/>
            <w:tcPrChange w:id="1277" w:author="Steve Maas" w:date="2014-01-02T13:00:00Z">
              <w:tcPr>
                <w:tcW w:w="4788" w:type="dxa"/>
              </w:tcPr>
            </w:tcPrChange>
          </w:tcPr>
          <w:p w14:paraId="16049034" w14:textId="4AB6043B" w:rsidR="004275BE" w:rsidRPr="004275BE" w:rsidRDefault="004275BE" w:rsidP="006E3A74">
            <w:pPr>
              <w:rPr>
                <w:ins w:id="1278" w:author="Steve Maas" w:date="2014-01-02T13:00:00Z"/>
                <w:rFonts w:ascii="Courier New" w:hAnsi="Courier New" w:cs="Courier New"/>
                <w:rPrChange w:id="1279" w:author="Steve Maas" w:date="2014-01-02T13:00:00Z">
                  <w:rPr>
                    <w:ins w:id="1280" w:author="Steve Maas" w:date="2014-01-02T13:00:00Z"/>
                  </w:rPr>
                </w:rPrChange>
              </w:rPr>
            </w:pPr>
            <w:ins w:id="1281" w:author="Steve Maas" w:date="2014-01-02T13:00:00Z">
              <w:r w:rsidRPr="004275BE">
                <w:rPr>
                  <w:rFonts w:ascii="Courier New" w:hAnsi="Courier New" w:cs="Courier New"/>
                  <w:rPrChange w:id="1282" w:author="Steve Maas" w:date="2014-01-02T13:00:00Z">
                    <w:rPr/>
                  </w:rPrChange>
                </w:rPr>
                <w:t>&lt;start_time&gt;</w:t>
              </w:r>
            </w:ins>
          </w:p>
        </w:tc>
        <w:tc>
          <w:tcPr>
            <w:tcW w:w="6498" w:type="dxa"/>
            <w:tcPrChange w:id="1283" w:author="Steve Maas" w:date="2014-01-02T13:00:00Z">
              <w:tcPr>
                <w:tcW w:w="4788" w:type="dxa"/>
              </w:tcPr>
            </w:tcPrChange>
          </w:tcPr>
          <w:p w14:paraId="481CCA18" w14:textId="28437B4E" w:rsidR="004275BE" w:rsidRDefault="004275BE" w:rsidP="006E3A74">
            <w:pPr>
              <w:rPr>
                <w:ins w:id="1284" w:author="Steve Maas" w:date="2014-01-02T13:00:00Z"/>
              </w:rPr>
            </w:pPr>
            <w:ins w:id="1285" w:author="Steve Maas" w:date="2014-01-02T13:00:00Z">
              <w:r>
                <w:t>“birth”-time for this generation</w:t>
              </w:r>
            </w:ins>
          </w:p>
        </w:tc>
      </w:tr>
      <w:tr w:rsidR="004275BE" w14:paraId="67D0A77B" w14:textId="77777777" w:rsidTr="004275BE">
        <w:trPr>
          <w:ins w:id="1286" w:author="Steve Maas" w:date="2014-01-02T13:00:00Z"/>
        </w:trPr>
        <w:tc>
          <w:tcPr>
            <w:tcW w:w="3078" w:type="dxa"/>
            <w:tcPrChange w:id="1287" w:author="Steve Maas" w:date="2014-01-02T13:00:00Z">
              <w:tcPr>
                <w:tcW w:w="4788" w:type="dxa"/>
              </w:tcPr>
            </w:tcPrChange>
          </w:tcPr>
          <w:p w14:paraId="794266E8" w14:textId="43CD3083" w:rsidR="004275BE" w:rsidRPr="004275BE" w:rsidRDefault="004275BE" w:rsidP="006E3A74">
            <w:pPr>
              <w:rPr>
                <w:ins w:id="1288" w:author="Steve Maas" w:date="2014-01-02T13:00:00Z"/>
                <w:rFonts w:ascii="Courier New" w:hAnsi="Courier New" w:cs="Courier New"/>
                <w:rPrChange w:id="1289" w:author="Steve Maas" w:date="2014-01-02T13:00:00Z">
                  <w:rPr>
                    <w:ins w:id="1290" w:author="Steve Maas" w:date="2014-01-02T13:00:00Z"/>
                  </w:rPr>
                </w:rPrChange>
              </w:rPr>
            </w:pPr>
            <w:ins w:id="1291" w:author="Steve Maas" w:date="2014-01-02T13:00:00Z">
              <w:r w:rsidRPr="004275BE">
                <w:rPr>
                  <w:rFonts w:ascii="Courier New" w:hAnsi="Courier New" w:cs="Courier New"/>
                  <w:rPrChange w:id="1292" w:author="Steve Maas" w:date="2014-01-02T13:00:00Z">
                    <w:rPr/>
                  </w:rPrChange>
                </w:rPr>
                <w:t>&lt;solid&gt;</w:t>
              </w:r>
            </w:ins>
          </w:p>
        </w:tc>
        <w:tc>
          <w:tcPr>
            <w:tcW w:w="6498" w:type="dxa"/>
            <w:tcPrChange w:id="1293" w:author="Steve Maas" w:date="2014-01-02T13:00:00Z">
              <w:tcPr>
                <w:tcW w:w="4788" w:type="dxa"/>
              </w:tcPr>
            </w:tcPrChange>
          </w:tcPr>
          <w:p w14:paraId="0372D7E2" w14:textId="46B2BF0C" w:rsidR="004275BE" w:rsidRDefault="004275BE" w:rsidP="006E3A74">
            <w:pPr>
              <w:rPr>
                <w:ins w:id="1294" w:author="Steve Maas" w:date="2014-01-02T13:00:00Z"/>
              </w:rPr>
            </w:pPr>
            <w:ins w:id="1295" w:author="Steve Maas" w:date="2014-01-02T13:00:00Z">
              <w:r>
                <w:t>Specification of the constitutive model for this generation</w:t>
              </w:r>
            </w:ins>
          </w:p>
        </w:tc>
      </w:tr>
    </w:tbl>
    <w:p w14:paraId="700C4ACC" w14:textId="77777777" w:rsidR="004275BE" w:rsidRDefault="004275BE" w:rsidP="006E3A74">
      <w:pPr>
        <w:rPr>
          <w:ins w:id="1296" w:author="Steve Maas" w:date="2014-01-02T12:59:00Z"/>
        </w:rPr>
      </w:pPr>
    </w:p>
    <w:p w14:paraId="6A6DACC7" w14:textId="77777777" w:rsidR="004275BE" w:rsidRDefault="004275BE" w:rsidP="006E3A74">
      <w:pPr>
        <w:rPr>
          <w:ins w:id="1297" w:author="Steve Maas" w:date="2014-01-02T12:59:00Z"/>
        </w:rPr>
      </w:pPr>
    </w:p>
    <w:p w14:paraId="65CABDEB" w14:textId="4E348338" w:rsidR="006E3A74" w:rsidRPr="00690318" w:rsidRDefault="004275BE" w:rsidP="006E3A74">
      <w:ins w:id="1298" w:author="Steve Maas" w:date="2014-01-02T13:01:00Z">
        <w:r>
          <w:t xml:space="preserve">The </w:t>
        </w:r>
        <w:r>
          <w:rPr>
            <w:i/>
          </w:rPr>
          <w:t xml:space="preserve">solid </w:t>
        </w:r>
      </w:ins>
      <w:del w:id="1299" w:author="Steve Maas" w:date="2014-01-02T13:01:00Z">
        <w:r w:rsidR="006E3A74" w:rsidRPr="00690318" w:rsidDel="004275BE">
          <w:delText xml:space="preserve">encloses </w:delText>
        </w:r>
      </w:del>
      <w:ins w:id="1300" w:author="Steve Maas" w:date="2014-01-02T13:01:00Z">
        <w:r>
          <w:t xml:space="preserve">element defins </w:t>
        </w:r>
      </w:ins>
      <w:del w:id="1301"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302"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303" w:author="Steve Maas" w:date="2014-01-02T13:01:00Z"/>
        </w:rPr>
      </w:pPr>
      <w:r w:rsidRPr="00690318">
        <w:t>&lt;material id="1" name="Growing Solid" type="multigeneration"&gt;</w:t>
      </w:r>
    </w:p>
    <w:p w14:paraId="4F9AE4EB" w14:textId="19A820FD" w:rsidR="004275BE" w:rsidRDefault="004275BE" w:rsidP="006E3A74">
      <w:pPr>
        <w:pStyle w:val="code"/>
        <w:rPr>
          <w:ins w:id="1304" w:author="Steve Maas" w:date="2014-01-02T13:01:00Z"/>
        </w:rPr>
      </w:pPr>
      <w:ins w:id="1305" w:author="Steve Maas" w:date="2014-01-02T13:01:00Z">
        <w:r>
          <w:tab/>
          <w:t>&lt;generation id="1"&gt;</w:t>
        </w:r>
      </w:ins>
    </w:p>
    <w:p w14:paraId="620637FD" w14:textId="201C0E7B" w:rsidR="004275BE" w:rsidRPr="00690318" w:rsidRDefault="004275BE">
      <w:pPr>
        <w:pStyle w:val="code"/>
        <w:ind w:left="720"/>
        <w:pPrChange w:id="1306" w:author="Steve Maas" w:date="2014-01-02T13:02:00Z">
          <w:pPr>
            <w:pStyle w:val="code"/>
          </w:pPr>
        </w:pPrChange>
      </w:pPr>
      <w:ins w:id="1307" w:author="Steve Maas" w:date="2014-01-02T13:01:00Z">
        <w:r>
          <w:tab/>
          <w:t>&lt;start_time&gt;0.0&lt;/start_time&gt;</w:t>
        </w:r>
      </w:ins>
    </w:p>
    <w:p w14:paraId="1488B8CC" w14:textId="433E4FCA" w:rsidR="006E3A74" w:rsidRPr="00690318" w:rsidRDefault="006E3A74">
      <w:pPr>
        <w:pStyle w:val="code"/>
        <w:ind w:left="720"/>
        <w:pPrChange w:id="1308" w:author="Steve Maas" w:date="2014-01-02T13:02:00Z">
          <w:pPr>
            <w:pStyle w:val="code"/>
          </w:pPr>
        </w:pPrChange>
      </w:pPr>
      <w:r w:rsidRPr="00690318">
        <w:tab/>
        <w:t>&lt;solid type="Holmes-Mow"</w:t>
      </w:r>
      <w:del w:id="1309"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310"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1311"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312"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313"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1314" w:author="Steve Maas" w:date="2014-01-02T13:02:00Z"/>
        </w:rPr>
        <w:pPrChange w:id="1315" w:author="Steve Maas" w:date="2014-01-02T13:02:00Z">
          <w:pPr>
            <w:pStyle w:val="code"/>
          </w:pPr>
        </w:pPrChange>
      </w:pPr>
      <w:r w:rsidRPr="00690318">
        <w:tab/>
        <w:t>&lt;/solid&gt;</w:t>
      </w:r>
    </w:p>
    <w:p w14:paraId="6F6437EF" w14:textId="7AEB4BBC" w:rsidR="004275BE" w:rsidRDefault="004275BE" w:rsidP="009339D1">
      <w:pPr>
        <w:pStyle w:val="code"/>
        <w:rPr>
          <w:ins w:id="1316" w:author="Steve Maas" w:date="2014-01-02T13:02:00Z"/>
        </w:rPr>
      </w:pPr>
      <w:ins w:id="1317" w:author="Steve Maas" w:date="2014-01-02T13:02:00Z">
        <w:r>
          <w:tab/>
          <w:t>&lt;/generation&gt;</w:t>
        </w:r>
      </w:ins>
    </w:p>
    <w:p w14:paraId="31BEAC78" w14:textId="334E2E61" w:rsidR="004275BE" w:rsidRDefault="004275BE" w:rsidP="00FE00A6">
      <w:pPr>
        <w:pStyle w:val="code"/>
        <w:rPr>
          <w:ins w:id="1318" w:author="Steve Maas" w:date="2014-01-02T13:02:00Z"/>
        </w:rPr>
      </w:pPr>
      <w:ins w:id="1319" w:author="Steve Maas" w:date="2014-01-02T13:02:00Z">
        <w:r>
          <w:tab/>
          <w:t>&lt;generation id="2"&gt;</w:t>
        </w:r>
      </w:ins>
    </w:p>
    <w:p w14:paraId="7537CD72" w14:textId="74D6322C" w:rsidR="004275BE" w:rsidRPr="00690318" w:rsidRDefault="004275BE">
      <w:pPr>
        <w:pStyle w:val="code"/>
      </w:pPr>
      <w:ins w:id="1320" w:author="Steve Maas" w:date="2014-01-02T13:02:00Z">
        <w:r>
          <w:tab/>
        </w:r>
        <w:r>
          <w:tab/>
          <w:t>&lt;start_time&gt;1.0&lt;/start_time&gt;</w:t>
        </w:r>
      </w:ins>
    </w:p>
    <w:p w14:paraId="151D40D1" w14:textId="584FC81B" w:rsidR="006E3A74" w:rsidRPr="00690318" w:rsidRDefault="006E3A74">
      <w:pPr>
        <w:pStyle w:val="code"/>
        <w:ind w:left="720"/>
        <w:pPrChange w:id="1321" w:author="Steve Maas" w:date="2014-01-02T13:02:00Z">
          <w:pPr>
            <w:pStyle w:val="code"/>
          </w:pPr>
        </w:pPrChange>
      </w:pPr>
      <w:r w:rsidRPr="00690318">
        <w:tab/>
        <w:t>&lt;solid type="Holmes-Mow"</w:t>
      </w:r>
      <w:del w:id="1322"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323"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1324"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325"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326"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327" w:author="Steve Maas" w:date="2014-01-02T13:02:00Z"/>
        </w:rPr>
        <w:pPrChange w:id="1328"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329" w:author="Steve Maas" w:date="2014-01-02T13:02:00Z">
          <w:pPr>
            <w:pStyle w:val="code"/>
          </w:pPr>
        </w:pPrChange>
      </w:pPr>
      <w:ins w:id="1330"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51895258"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331" w:name="_Ref162415183"/>
      <w:bookmarkStart w:id="1332" w:name="_Toc377547294"/>
      <w:r w:rsidRPr="0097532C">
        <w:lastRenderedPageBreak/>
        <w:t>Biphasic Materials</w:t>
      </w:r>
      <w:bookmarkEnd w:id="1331"/>
      <w:bookmarkEnd w:id="1332"/>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51895259"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51895260"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51895261" r:id="rId93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51895262"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333" w:name="_Toc377547295"/>
      <w:r w:rsidRPr="0097532C">
        <w:lastRenderedPageBreak/>
        <w:t>General Specification of Biphasic Materials</w:t>
      </w:r>
      <w:bookmarkEnd w:id="133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51895263" r:id="rId943"/>
              </w:object>
            </w:r>
            <w:r w:rsidRPr="000B272C">
              <w:t xml:space="preserve"> in the reference configuration (</w:t>
            </w:r>
            <w:r w:rsidR="00AF2221"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51895264"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51895265"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51895266"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334" w:name="_Ref162413399"/>
      <w:bookmarkStart w:id="1335" w:name="_Toc377547296"/>
      <w:r w:rsidRPr="0097532C">
        <w:lastRenderedPageBreak/>
        <w:t>Permeability Materials</w:t>
      </w:r>
      <w:bookmarkEnd w:id="1334"/>
      <w:bookmarkEnd w:id="133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336" w:name="_Ref288636620"/>
      <w:bookmarkStart w:id="1337" w:name="_Toc377547297"/>
      <w:r>
        <w:lastRenderedPageBreak/>
        <w:t>Constant Isotropic Permeability</w:t>
      </w:r>
      <w:bookmarkEnd w:id="1336"/>
      <w:bookmarkEnd w:id="133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51895267"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51895268"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338" w:name="_Toc377547298"/>
      <w:r>
        <w:lastRenderedPageBreak/>
        <w:t>Holmes-Mow</w:t>
      </w:r>
      <w:bookmarkEnd w:id="133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51895269"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51895270" r:id="rId957"/>
              </w:object>
            </w:r>
            <w:r w:rsidDel="00C526D6">
              <w:t xml:space="preserve"> (</w:t>
            </w:r>
            <w:r w:rsidR="00AF2221"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51895271"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51895272" r:id="rId961"/>
              </w:object>
            </w:r>
            <w:r>
              <w:t xml:space="preserve"> </w:t>
            </w:r>
            <w:r w:rsidR="00AF2221"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51895273" r:id="rId963"/>
              </w:objec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51895274"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51895275" r:id="rId96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51895276"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339" w:name="_Toc377547299"/>
      <w:r>
        <w:lastRenderedPageBreak/>
        <w:t>Referentially Isotropic Permeability</w:t>
      </w:r>
      <w:bookmarkEnd w:id="133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51895277"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51895278"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51895279"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51895280" r:id="rId977"/>
              </w:object>
            </w:r>
            <w:r>
              <w:t xml:space="preserve"> (</w:t>
            </w:r>
            <w:r w:rsidR="00AF2221"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51895281"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51895282" r:id="rId981"/>
              </w:object>
            </w:r>
            <w:r>
              <w:t xml:space="preserve"> (</w:t>
            </w:r>
            <w:r w:rsidR="00AF2221"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51895283"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51895284" r:id="rId98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51895285"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51895286"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51895287"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51895288"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51895289" r:id="rId995"/>
        </w:object>
      </w:r>
      <w:r>
        <w:t xml:space="preserve">) is isotropic and given by </w:t>
      </w:r>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51895290"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340" w:name="_Toc377547300"/>
      <w:r>
        <w:lastRenderedPageBreak/>
        <w:t>Referentially Orthotropic Permeability</w:t>
      </w:r>
      <w:bookmarkEnd w:id="134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51895291"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51895292" r:id="rId1001"/>
              </w:object>
            </w:r>
            <w:r>
              <w:t xml:space="preserve"> along orthogonal directions (</w:t>
            </w:r>
            <w:r w:rsidR="00AF2221"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51895293"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51895294" r:id="rId1005"/>
              </w:object>
            </w:r>
            <w:r>
              <w:t xml:space="preserve"> along orthogonal directions (</w:t>
            </w:r>
            <w:r w:rsidR="00AF2221"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51895295"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51895296" r:id="rId1009"/>
              </w:object>
            </w:r>
            <w:r>
              <w:t xml:space="preserve"> (</w:t>
            </w:r>
            <w:r w:rsidR="00AF2221"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51895297"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51895298" r:id="rId1013"/>
              </w:object>
            </w:r>
            <w:r>
              <w:t xml:space="preserve"> (</w:t>
            </w:r>
            <w:r w:rsidR="00AF2221"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51895299" r:id="rId1015"/>
              </w:object>
            </w:r>
            <w:r>
              <w:t xml:space="preserve">, </w:t>
            </w:r>
            <w:r w:rsidR="00AF2221"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51895300"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51895301" r:id="rId1019"/>
              </w:object>
            </w:r>
            <w:r>
              <w:t xml:space="preserve"> (</w:t>
            </w:r>
            <w:r w:rsidR="00AF2221"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51895302"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51895303" r:id="rId1023"/>
              </w:object>
            </w:r>
            <w:r>
              <w:t xml:space="preserve"> (</w:t>
            </w:r>
            <w:r w:rsidR="00AF2221"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51895304" r:id="rId1025"/>
              </w:object>
            </w:r>
            <w:r>
              <w:t xml:space="preserve">, </w:t>
            </w:r>
            <w:r w:rsidR="00AF2221"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51895305"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51895306"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51895307"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51895308" r:id="rId103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51895309"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51895310"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51895311" r:id="rId103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51895312" r:id="rId104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51895313"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51895314" r:id="rId1045"/>
        </w:object>
      </w:r>
      <w:r>
        <w:t xml:space="preserve">) is given by </w:t>
      </w:r>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51895315"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341" w:name="_Toc377547301"/>
      <w:r>
        <w:lastRenderedPageBreak/>
        <w:t>Referentially Transversely Isotropic Permeability</w:t>
      </w:r>
      <w:bookmarkEnd w:id="134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51895316"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51895317"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51895318"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51895319"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51895320"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51895321" r:id="rId1059"/>
              </w:object>
            </w:r>
            <w:r>
              <w:t xml:space="preserve"> (</w:t>
            </w:r>
            <w:r w:rsidR="00AF2221"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51895322"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51895323" r:id="rId1063"/>
              </w:object>
            </w:r>
            <w:r>
              <w:t xml:space="preserve"> (</w:t>
            </w:r>
            <w:r w:rsidR="00AF2221"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51895324"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51895325" r:id="rId1067"/>
              </w:object>
            </w:r>
            <w:r>
              <w:t xml:space="preserve"> (</w:t>
            </w:r>
            <w:r w:rsidR="00AF2221"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51895326"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51895327" r:id="rId1071"/>
              </w:object>
            </w:r>
            <w:r>
              <w:t xml:space="preserve"> (</w:t>
            </w:r>
            <w:r w:rsidR="00AF2221"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51895328"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51895329" r:id="rId1075"/>
              </w:object>
            </w:r>
            <w:r>
              <w:t xml:space="preserve"> (</w:t>
            </w:r>
            <w:r w:rsidR="00AF2221"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51895330"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51895331" r:id="rId1079"/>
              </w:object>
            </w:r>
            <w:r>
              <w:t xml:space="preserve"> (</w:t>
            </w:r>
            <w:r w:rsidR="00AF2221"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51895332"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51895333" r:id="rId108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51895334"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51895335"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51895336"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51895337"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51895338" r:id="rId109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51895339" r:id="rId109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51895340"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51895341" r:id="rId1099"/>
        </w:object>
      </w:r>
      <w:r>
        <w:t xml:space="preserve">) is given by </w:t>
      </w:r>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51895342"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342" w:name="_Toc377547302"/>
      <w:r>
        <w:lastRenderedPageBreak/>
        <w:t>Fluid Supply Materials</w:t>
      </w:r>
      <w:bookmarkEnd w:id="1342"/>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51895343"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51895344"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51895345" r:id="rId1107"/>
        </w:object>
      </w:r>
      <w:r w:rsidR="00F25218">
        <w:t xml:space="preserve"> has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343" w:name="_Toc377547303"/>
      <w:r>
        <w:lastRenderedPageBreak/>
        <w:t>Starling Equation</w:t>
      </w:r>
      <w:bookmarkEnd w:id="134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51895346"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51895347"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51895348" r:id="rId111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51895349"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344" w:name="_Toc377547304"/>
      <w:r>
        <w:t>Biphasic-Solute Materials</w:t>
      </w:r>
      <w:bookmarkEnd w:id="134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51895350"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51895351"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51895352"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51895353"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51895354"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51895355"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51895356" r:id="rId1130"/>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51895357"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51895358"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51895359"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51895360" r:id="rId113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51895361"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51895362" r:id="rId114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51895363"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51895364"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51895365"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51895366" r:id="rId115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51895367"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51895368"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51895369"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51895370" r:id="rId115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51895371"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51895372" r:id="rId116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51895373"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51895374"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51895375"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51895376" r:id="rId117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51895377"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51895378"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51895379"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51895380" r:id="rId1178"/>
        </w:object>
      </w:r>
      <w:r w:rsidRPr="00B27FE9">
        <w:t xml:space="preserve"> or concentration </w:t>
      </w:r>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51895381" r:id="rId1180"/>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51895382"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51895383"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51895384"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51895385"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51895386" r:id="rId1190"/>
        </w:object>
      </w:r>
      <w:r w:rsidRPr="00B27FE9">
        <w:t xml:space="preserve"> is </w:t>
      </w:r>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51895387" r:id="rId119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51895388"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51895389" r:id="rId1196"/>
        </w:object>
      </w:r>
      <w:r w:rsidRPr="00B27FE9">
        <w:t xml:space="preserve"> and </w:t>
      </w:r>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51895390"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51895391"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51895392"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51895393"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51895394"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51895395"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51895396" r:id="rId121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51895397"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51895398"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51895399"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51895400" r:id="rId121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345" w:name="_Toc377547305"/>
      <w:r>
        <w:t>Guidelines for Biphasic-Solute Analyses</w:t>
      </w:r>
      <w:bookmarkEnd w:id="1345"/>
    </w:p>
    <w:p w14:paraId="070AFA22" w14:textId="77777777" w:rsidR="00D71BBF" w:rsidRDefault="00D71BBF" w:rsidP="00D71BBF">
      <w:pPr>
        <w:pStyle w:val="Heading4"/>
      </w:pPr>
      <w:bookmarkStart w:id="1346" w:name="_Ref188327319"/>
      <w:bookmarkStart w:id="1347" w:name="_Toc377547306"/>
      <w:r>
        <w:t>Prescribed Boundary Conditions</w:t>
      </w:r>
      <w:bookmarkEnd w:id="1346"/>
      <w:bookmarkEnd w:id="1347"/>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51895401" r:id="rId122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51895402"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51895403" r:id="rId1224"/>
        </w:object>
      </w:r>
      <w:r>
        <w:t xml:space="preserve"> and the effective concentration is </w:t>
      </w:r>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51895404" r:id="rId122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51895405"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51895406"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348" w:author="Steve Maas" w:date="2014-01-02T13:04:00Z">
        <w:r w:rsidR="00873D59">
          <w:t>3.9.3</w:t>
        </w:r>
      </w:ins>
      <w:del w:id="1349"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51895407"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350" w:name="_Toc377547307"/>
      <w:r>
        <w:t>Prescribed Initial Conditions</w:t>
      </w:r>
      <w:bookmarkEnd w:id="1350"/>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51895408"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51895409"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51895410"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51895411"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51895412"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51895413"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351" w:name="_Ref192767660"/>
      <w:bookmarkStart w:id="1352" w:name="_Toc377547308"/>
      <w:r w:rsidRPr="0097532C">
        <w:lastRenderedPageBreak/>
        <w:t>General Specification of Biphasic-Solute Materials</w:t>
      </w:r>
      <w:bookmarkEnd w:id="1351"/>
      <w:bookmarkEnd w:id="135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51895414"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51895415"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51895416"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51895417"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51895418"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51895419"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51895420"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51895421"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51895422"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51895423"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51895424"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353" w:author="Steve Maas" w:date="2014-01-02T13:04:00Z">
        <w:r w:rsidR="00873D59">
          <w:t>3.12.2</w:t>
        </w:r>
      </w:ins>
      <w:del w:id="1354"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51895425"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51895426"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51895427"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51895428" r:id="rId1274"/>
        </w:object>
      </w:r>
      <w:r w:rsidRPr="00B27FE9">
        <w:t xml:space="preserve"> 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51895429"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355" w:name="_Ref162420101"/>
      <w:bookmarkStart w:id="1356" w:name="_Toc377547309"/>
      <w:r w:rsidRPr="0097532C">
        <w:lastRenderedPageBreak/>
        <w:t>Diffusivity Materials</w:t>
      </w:r>
      <w:bookmarkEnd w:id="1355"/>
      <w:bookmarkEnd w:id="1356"/>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51895430"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357" w:name="_Toc377547310"/>
      <w:r w:rsidRPr="00B27FE9">
        <w:t>Constant Isotropic Diffusivity</w:t>
      </w:r>
      <w:bookmarkEnd w:id="135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51895431"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51895432"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51895433"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51895434" r:id="rId128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51895435"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358" w:name="_Toc377547311"/>
      <w:r>
        <w:lastRenderedPageBreak/>
        <w:t>Constant Orthotropic Diffusivity</w:t>
      </w:r>
      <w:bookmarkEnd w:id="135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51895436"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51895437" r:id="rId1292"/>
              </w:object>
            </w:r>
            <w:r>
              <w:t xml:space="preserve"> along orthogonal directions (</w:t>
            </w:r>
            <w:r w:rsidR="00AF2221"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51895438"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51895439" r:id="rId1296"/>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51895440"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51895441" r:id="rId130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51895442"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359" w:name="_Toc377547312"/>
      <w:r>
        <w:lastRenderedPageBreak/>
        <w:t>Referentially Isotropic Diffusivity</w:t>
      </w:r>
      <w:bookmarkEnd w:id="135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51895443"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51895444"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51895445"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51895446"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51895447" r:id="rId1312"/>
              </w:object>
            </w:r>
            <w:r>
              <w:t xml:space="preserve"> (</w:t>
            </w:r>
            <w:r w:rsidR="00AF2221"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51895448"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51895449" r:id="rId1316"/>
              </w:object>
            </w:r>
            <w:r>
              <w:t xml:space="preserve"> (</w:t>
            </w:r>
            <w:r w:rsidR="00AF2221"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51895450"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51895451" r:id="rId132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51895452"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51895453"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51895454"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51895455"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51895456" r:id="rId1330"/>
        </w:object>
      </w:r>
      <w:r>
        <w:t xml:space="preserve">) is isotropic and given by </w:t>
      </w:r>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51895457"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360" w:name="_Toc377547313"/>
      <w:r>
        <w:lastRenderedPageBreak/>
        <w:t>Referentially Orthotropic Diffusivity</w:t>
      </w:r>
      <w:bookmarkEnd w:id="1360"/>
    </w:p>
    <w:p w14:paraId="241A75AB" w14:textId="167F2E4A" w:rsidR="006A0BC1" w:rsidRDefault="006A0BC1" w:rsidP="006A0BC1">
      <w:r>
        <w:t xml:space="preserve">The material type for a </w:t>
      </w:r>
      <w:del w:id="1361"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51895458"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51895459"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51895460" r:id="rId1338"/>
              </w:object>
            </w:r>
            <w:r>
              <w:t xml:space="preserve"> along orthogonal directions (</w:t>
            </w:r>
            <w:r w:rsidR="00AF2221"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51895461"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51895462" r:id="rId1342"/>
              </w:object>
            </w:r>
            <w:r>
              <w:t xml:space="preserve"> along orthogonal directions (</w:t>
            </w:r>
            <w:r w:rsidR="00AF2221"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51895463"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51895464" r:id="rId1346"/>
              </w:object>
            </w:r>
            <w:r>
              <w:t xml:space="preserve"> (</w:t>
            </w:r>
            <w:r w:rsidR="00AF2221"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51895465"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51895466" r:id="rId1350"/>
              </w:object>
            </w:r>
            <w:r>
              <w:t xml:space="preserve"> (</w:t>
            </w:r>
            <w:r w:rsidR="00AF2221"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51895467" r:id="rId1352"/>
              </w:object>
            </w:r>
            <w:r>
              <w:t xml:space="preserve">, </w:t>
            </w:r>
            <w:r w:rsidR="00AF2221"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51895468"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51895469" r:id="rId1356"/>
              </w:object>
            </w:r>
            <w:r>
              <w:t xml:space="preserve"> (</w:t>
            </w:r>
            <w:r w:rsidR="00AF2221"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51895470"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51895471" r:id="rId1360"/>
              </w:object>
            </w:r>
            <w:r>
              <w:t xml:space="preserve"> (</w:t>
            </w:r>
            <w:r w:rsidR="00AF2221"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51895472" r:id="rId1362"/>
              </w:object>
            </w:r>
            <w:r>
              <w:t xml:space="preserve">, </w:t>
            </w:r>
            <w:r w:rsidR="00AF2221"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51895473"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51895474"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51895475"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51895476" r:id="rId137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51895477"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51895478"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51895479" r:id="rId137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51895480" r:id="rId1378"/>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51895481"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1362" w:author="Gerard Ateshian" w:date="2014-01-07T09:58:00Z">
        <w:r w:rsidDel="005467AD">
          <w:delText xml:space="preserve">permeability </w:delText>
        </w:r>
      </w:del>
      <w:ins w:id="1363"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51895482" r:id="rId1382"/>
        </w:object>
      </w:r>
      <w:r>
        <w:t xml:space="preserve">) is given by </w:t>
      </w:r>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51895483"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1364" w:author="Gerard Ateshian" w:date="2014-01-07T09:51:00Z"/>
        </w:rPr>
      </w:pPr>
      <w:ins w:id="1365" w:author="Gerard Ateshian" w:date="2014-01-07T09:51:00Z">
        <w:r>
          <w:br w:type="page"/>
        </w:r>
      </w:ins>
    </w:p>
    <w:p w14:paraId="16F83162" w14:textId="6B9ED65E" w:rsidR="00C14B72" w:rsidRDefault="00C14B72" w:rsidP="00C14B72">
      <w:pPr>
        <w:pStyle w:val="Heading4"/>
        <w:rPr>
          <w:ins w:id="1366" w:author="Gerard Ateshian" w:date="2014-01-07T09:51:00Z"/>
        </w:rPr>
      </w:pPr>
      <w:bookmarkStart w:id="1367" w:name="_Toc377547314"/>
      <w:ins w:id="1368" w:author="Gerard Ateshian" w:date="2014-01-07T09:52:00Z">
        <w:r>
          <w:lastRenderedPageBreak/>
          <w:t xml:space="preserve">Albro Isotropic </w:t>
        </w:r>
      </w:ins>
      <w:ins w:id="1369" w:author="Gerard Ateshian" w:date="2014-01-07T09:51:00Z">
        <w:r>
          <w:t>Diffusivity</w:t>
        </w:r>
        <w:bookmarkEnd w:id="1367"/>
      </w:ins>
    </w:p>
    <w:p w14:paraId="4A8B3CD1" w14:textId="19D3EA6F" w:rsidR="00C14B72" w:rsidRDefault="00C14B72" w:rsidP="00C14B72">
      <w:pPr>
        <w:rPr>
          <w:ins w:id="1370" w:author="Gerard Ateshian" w:date="2014-01-07T09:51:00Z"/>
        </w:rPr>
      </w:pPr>
      <w:ins w:id="1371" w:author="Gerard Ateshian" w:date="2014-01-07T09:51:00Z">
        <w:r>
          <w:t xml:space="preserve">The material type for a </w:t>
        </w:r>
      </w:ins>
      <w:ins w:id="1372" w:author="Gerard Ateshian" w:date="2014-01-07T09:53:00Z">
        <w:r>
          <w:t xml:space="preserve">porosity and concentration-dependent </w:t>
        </w:r>
      </w:ins>
      <w:ins w:id="1373" w:author="Gerard Ateshian" w:date="2014-01-07T09:51:00Z">
        <w:r>
          <w:t xml:space="preserve">diffusivity which is </w:t>
        </w:r>
      </w:ins>
      <w:ins w:id="1374" w:author="Gerard Ateshian" w:date="2014-01-07T09:53:00Z">
        <w:r>
          <w:t xml:space="preserve">isotropic </w:t>
        </w:r>
      </w:ins>
      <w:ins w:id="1375" w:author="Gerard Ateshian" w:date="2014-01-07T09:51:00Z">
        <w:r>
          <w:t xml:space="preserve">is </w:t>
        </w:r>
        <w:r>
          <w:rPr>
            <w:i/>
          </w:rPr>
          <w:t>“diff-</w:t>
        </w:r>
      </w:ins>
      <w:ins w:id="1376" w:author="Gerard Ateshian" w:date="2014-01-07T09:53:00Z">
        <w:r>
          <w:rPr>
            <w:i/>
          </w:rPr>
          <w:t>Albro</w:t>
        </w:r>
      </w:ins>
      <w:ins w:id="1377" w:author="Gerard Ateshian" w:date="2014-01-07T09:51:00Z">
        <w:r>
          <w:rPr>
            <w:i/>
          </w:rPr>
          <w:t>-</w:t>
        </w:r>
      </w:ins>
      <w:ins w:id="1378" w:author="Gerard Ateshian" w:date="2014-01-07T09:53:00Z">
        <w:r>
          <w:rPr>
            <w:i/>
          </w:rPr>
          <w:t>iso</w:t>
        </w:r>
      </w:ins>
      <w:ins w:id="1379" w:author="Gerard Ateshian" w:date="2014-01-07T09:51:00Z">
        <w:r>
          <w:rPr>
            <w:i/>
          </w:rPr>
          <w:t>”</w:t>
        </w:r>
        <w:r>
          <w:t>. The following material parameters need to be defined:</w:t>
        </w:r>
      </w:ins>
    </w:p>
    <w:p w14:paraId="5AA8EAF3" w14:textId="77777777" w:rsidR="00C14B72" w:rsidRDefault="00C14B72" w:rsidP="00C14B72">
      <w:pPr>
        <w:rPr>
          <w:ins w:id="1380"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381" w:author="Gerard Ateshian" w:date="2014-01-07T0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907"/>
        <w:tblGridChange w:id="1382">
          <w:tblGrid>
            <w:gridCol w:w="1669"/>
            <w:gridCol w:w="7907"/>
          </w:tblGrid>
        </w:tblGridChange>
      </w:tblGrid>
      <w:tr w:rsidR="00C14B72" w14:paraId="4F9D9FC1" w14:textId="77777777" w:rsidTr="00C14B72">
        <w:trPr>
          <w:ins w:id="1383" w:author="Gerard Ateshian" w:date="2014-01-07T09:51:00Z"/>
        </w:trPr>
        <w:tc>
          <w:tcPr>
            <w:tcW w:w="1669" w:type="dxa"/>
            <w:shd w:val="clear" w:color="auto" w:fill="auto"/>
            <w:tcPrChange w:id="1384" w:author="Gerard Ateshian" w:date="2014-01-07T09:55:00Z">
              <w:tcPr>
                <w:tcW w:w="1638" w:type="dxa"/>
                <w:shd w:val="clear" w:color="auto" w:fill="auto"/>
              </w:tcPr>
            </w:tcPrChange>
          </w:tcPr>
          <w:p w14:paraId="1D4A61FE" w14:textId="77777777" w:rsidR="00C14B72" w:rsidRDefault="00C14B72" w:rsidP="00C14B72">
            <w:pPr>
              <w:pStyle w:val="code"/>
              <w:rPr>
                <w:ins w:id="1385" w:author="Gerard Ateshian" w:date="2014-01-07T09:51:00Z"/>
              </w:rPr>
            </w:pPr>
            <w:ins w:id="1386" w:author="Gerard Ateshian" w:date="2014-01-07T09:51:00Z">
              <w:r>
                <w:t>&lt;free_diff&gt;</w:t>
              </w:r>
            </w:ins>
          </w:p>
        </w:tc>
        <w:tc>
          <w:tcPr>
            <w:tcW w:w="7907" w:type="dxa"/>
            <w:shd w:val="clear" w:color="auto" w:fill="auto"/>
            <w:tcPrChange w:id="1387" w:author="Gerard Ateshian" w:date="2014-01-07T09:55:00Z">
              <w:tcPr>
                <w:tcW w:w="7938" w:type="dxa"/>
                <w:shd w:val="clear" w:color="auto" w:fill="auto"/>
              </w:tcPr>
            </w:tcPrChange>
          </w:tcPr>
          <w:p w14:paraId="499E0E76" w14:textId="77777777" w:rsidR="00C14B72" w:rsidRDefault="00C14B72" w:rsidP="00C14B72">
            <w:pPr>
              <w:rPr>
                <w:ins w:id="1388" w:author="Gerard Ateshian" w:date="2014-01-07T09:51:00Z"/>
              </w:rPr>
            </w:pPr>
            <w:ins w:id="1389" w:author="Gerard Ateshian" w:date="2014-01-07T09:51:00Z">
              <w:r>
                <w:t xml:space="preserve">free diffusivity </w:t>
              </w:r>
            </w:ins>
            <w:ins w:id="1390"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51895484" r:id="rId1385"/>
                </w:object>
              </w:r>
            </w:ins>
          </w:p>
        </w:tc>
      </w:tr>
      <w:tr w:rsidR="00C14B72" w14:paraId="019A200E" w14:textId="77777777" w:rsidTr="00C14B72">
        <w:trPr>
          <w:ins w:id="1391" w:author="Gerard Ateshian" w:date="2014-01-07T09:51:00Z"/>
        </w:trPr>
        <w:tc>
          <w:tcPr>
            <w:tcW w:w="1669" w:type="dxa"/>
            <w:shd w:val="clear" w:color="auto" w:fill="auto"/>
            <w:tcPrChange w:id="1392" w:author="Gerard Ateshian" w:date="2014-01-07T09:55:00Z">
              <w:tcPr>
                <w:tcW w:w="1638" w:type="dxa"/>
                <w:shd w:val="clear" w:color="auto" w:fill="auto"/>
              </w:tcPr>
            </w:tcPrChange>
          </w:tcPr>
          <w:p w14:paraId="6D06959D" w14:textId="20F22102" w:rsidR="00C14B72" w:rsidRDefault="00C14B72" w:rsidP="00C14B72">
            <w:pPr>
              <w:pStyle w:val="code"/>
              <w:rPr>
                <w:ins w:id="1393" w:author="Gerard Ateshian" w:date="2014-01-07T09:51:00Z"/>
              </w:rPr>
            </w:pPr>
            <w:ins w:id="1394" w:author="Gerard Ateshian" w:date="2014-01-07T09:51:00Z">
              <w:r>
                <w:t>&lt;</w:t>
              </w:r>
            </w:ins>
            <w:ins w:id="1395" w:author="Gerard Ateshian" w:date="2014-01-07T09:53:00Z">
              <w:r>
                <w:t>cdinv</w:t>
              </w:r>
            </w:ins>
            <w:ins w:id="1396" w:author="Gerard Ateshian" w:date="2014-01-07T09:51:00Z">
              <w:r>
                <w:t>&gt;</w:t>
              </w:r>
            </w:ins>
          </w:p>
        </w:tc>
        <w:tc>
          <w:tcPr>
            <w:tcW w:w="7907" w:type="dxa"/>
            <w:shd w:val="clear" w:color="auto" w:fill="auto"/>
            <w:tcPrChange w:id="1397" w:author="Gerard Ateshian" w:date="2014-01-07T09:55:00Z">
              <w:tcPr>
                <w:tcW w:w="7938" w:type="dxa"/>
                <w:shd w:val="clear" w:color="auto" w:fill="auto"/>
              </w:tcPr>
            </w:tcPrChange>
          </w:tcPr>
          <w:p w14:paraId="30A69475" w14:textId="1368C33D" w:rsidR="00C14B72" w:rsidRPr="00006A43" w:rsidRDefault="00C14B72" w:rsidP="00C14B72">
            <w:pPr>
              <w:rPr>
                <w:ins w:id="1398" w:author="Gerard Ateshian" w:date="2014-01-07T09:51:00Z"/>
              </w:rPr>
            </w:pPr>
            <w:ins w:id="1399" w:author="Gerard Ateshian" w:date="2014-01-07T09:55:00Z">
              <w:r>
                <w:t>inverse</w:t>
              </w:r>
            </w:ins>
            <w:ins w:id="1400" w:author="Gerard Ateshian" w:date="2014-01-07T09:54:00Z">
              <w:r>
                <w:t xml:space="preserve"> of characteristic concentration for concentration-dependence</w:t>
              </w:r>
            </w:ins>
            <w:ins w:id="1401" w:author="Gerard Ateshian" w:date="2014-01-07T09:51:00Z">
              <w:r>
                <w:t xml:space="preserve"> </w:t>
              </w:r>
            </w:ins>
            <w:ins w:id="1402" w:author="Gerard Ateshian" w:date="2014-01-07T09:51:00Z">
              <w:r w:rsidR="005467AD"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51895485" r:id="rId1387"/>
                </w:object>
              </w:r>
            </w:ins>
          </w:p>
        </w:tc>
      </w:tr>
      <w:tr w:rsidR="00C14B72" w14:paraId="008D95B3" w14:textId="77777777" w:rsidTr="00C14B72">
        <w:trPr>
          <w:ins w:id="1403" w:author="Gerard Ateshian" w:date="2014-01-07T09:51:00Z"/>
        </w:trPr>
        <w:tc>
          <w:tcPr>
            <w:tcW w:w="1669" w:type="dxa"/>
            <w:shd w:val="clear" w:color="auto" w:fill="auto"/>
            <w:tcPrChange w:id="1404" w:author="Gerard Ateshian" w:date="2014-01-07T09:55:00Z">
              <w:tcPr>
                <w:tcW w:w="1638" w:type="dxa"/>
                <w:shd w:val="clear" w:color="auto" w:fill="auto"/>
              </w:tcPr>
            </w:tcPrChange>
          </w:tcPr>
          <w:p w14:paraId="10CC5A82" w14:textId="1F76E0D6" w:rsidR="00C14B72" w:rsidRDefault="00C14B72" w:rsidP="00C14B72">
            <w:pPr>
              <w:pStyle w:val="code"/>
              <w:rPr>
                <w:ins w:id="1405" w:author="Gerard Ateshian" w:date="2014-01-07T09:51:00Z"/>
              </w:rPr>
            </w:pPr>
            <w:ins w:id="1406" w:author="Gerard Ateshian" w:date="2014-01-07T09:51:00Z">
              <w:r>
                <w:t>&lt;</w:t>
              </w:r>
            </w:ins>
            <w:ins w:id="1407" w:author="Gerard Ateshian" w:date="2014-01-07T09:54:00Z">
              <w:r>
                <w:t>alphad</w:t>
              </w:r>
            </w:ins>
            <w:ins w:id="1408" w:author="Gerard Ateshian" w:date="2014-01-07T09:51:00Z">
              <w:r>
                <w:t>&gt;</w:t>
              </w:r>
            </w:ins>
          </w:p>
          <w:p w14:paraId="0AB8E128" w14:textId="77777777" w:rsidR="00C14B72" w:rsidRDefault="00C14B72" w:rsidP="00C14B72">
            <w:pPr>
              <w:pStyle w:val="code"/>
              <w:rPr>
                <w:ins w:id="1409" w:author="Gerard Ateshian" w:date="2014-01-07T09:51:00Z"/>
              </w:rPr>
            </w:pPr>
          </w:p>
        </w:tc>
        <w:tc>
          <w:tcPr>
            <w:tcW w:w="7907" w:type="dxa"/>
            <w:shd w:val="clear" w:color="auto" w:fill="auto"/>
            <w:tcPrChange w:id="1410" w:author="Gerard Ateshian" w:date="2014-01-07T09:55:00Z">
              <w:tcPr>
                <w:tcW w:w="7938" w:type="dxa"/>
                <w:shd w:val="clear" w:color="auto" w:fill="auto"/>
              </w:tcPr>
            </w:tcPrChange>
          </w:tcPr>
          <w:p w14:paraId="71A275C9" w14:textId="18F3FB85" w:rsidR="00C14B72" w:rsidRDefault="00C14B72" w:rsidP="00C14B72">
            <w:pPr>
              <w:rPr>
                <w:ins w:id="1411" w:author="Gerard Ateshian" w:date="2014-01-07T09:51:00Z"/>
              </w:rPr>
            </w:pPr>
            <w:ins w:id="1412" w:author="Gerard Ateshian" w:date="2014-01-07T09:55:00Z">
              <w:r>
                <w:t>coefficient of porosity-dependence</w:t>
              </w:r>
            </w:ins>
            <w:ins w:id="1413" w:author="Gerard Ateshian" w:date="2014-01-07T09:51:00Z">
              <w:r>
                <w:t xml:space="preserve"> </w:t>
              </w:r>
            </w:ins>
            <w:ins w:id="1414"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51895486" r:id="rId1389"/>
                </w:object>
              </w:r>
            </w:ins>
          </w:p>
        </w:tc>
      </w:tr>
    </w:tbl>
    <w:p w14:paraId="1C09AB21" w14:textId="77777777" w:rsidR="00C14B72" w:rsidRDefault="00C14B72" w:rsidP="00C14B72">
      <w:pPr>
        <w:rPr>
          <w:ins w:id="1415" w:author="Gerard Ateshian" w:date="2014-01-07T09:51:00Z"/>
        </w:rPr>
      </w:pPr>
    </w:p>
    <w:p w14:paraId="39F6CDE8" w14:textId="701C4893" w:rsidR="00C14B72" w:rsidRDefault="00C14B72" w:rsidP="00C14B72">
      <w:pPr>
        <w:rPr>
          <w:ins w:id="1416" w:author="Gerard Ateshian" w:date="2014-01-07T09:51:00Z"/>
        </w:rPr>
      </w:pPr>
      <w:ins w:id="1417" w:author="Gerard Ateshian" w:date="2014-01-07T09:51:00Z">
        <w:r>
          <w:t xml:space="preserve">This material uses a </w:t>
        </w:r>
      </w:ins>
      <w:ins w:id="1418" w:author="Gerard Ateshian" w:date="2014-01-07T09:55:00Z">
        <w:r>
          <w:t>porosity and concentration</w:t>
        </w:r>
      </w:ins>
      <w:ins w:id="1419" w:author="Gerard Ateshian" w:date="2014-01-07T09:51:00Z">
        <w:r>
          <w:t xml:space="preserve">-dependent diffusivity tensor that </w:t>
        </w:r>
      </w:ins>
      <w:ins w:id="1420" w:author="Gerard Ateshian" w:date="2014-01-07T09:56:00Z">
        <w:r>
          <w:t>remains isotropic with deformation</w:t>
        </w:r>
      </w:ins>
      <w:ins w:id="1421" w:author="Gerard Ateshian" w:date="2014-01-07T09:51:00Z">
        <w:r>
          <w:t>:</w:t>
        </w:r>
      </w:ins>
    </w:p>
    <w:p w14:paraId="4C460A9B" w14:textId="77777777" w:rsidR="00C14B72" w:rsidRDefault="00C14B72" w:rsidP="00C14B72">
      <w:pPr>
        <w:pStyle w:val="MTDisplayEquation"/>
        <w:rPr>
          <w:ins w:id="1422" w:author="Gerard Ateshian" w:date="2014-01-07T09:51:00Z"/>
        </w:rPr>
      </w:pPr>
      <w:ins w:id="1423" w:author="Gerard Ateshian" w:date="2014-01-07T09:51:00Z">
        <w:r>
          <w:tab/>
        </w:r>
      </w:ins>
      <w:ins w:id="1424" w:author="Gerard Ateshian" w:date="2014-01-07T09:51:00Z">
        <w:r w:rsidRPr="00C14B72">
          <w:rPr>
            <w:position w:val="-32"/>
            <w:rPrChange w:id="1425"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51895487" r:id="rId1391"/>
          </w:object>
        </w:r>
      </w:ins>
      <w:ins w:id="1426" w:author="Gerard Ateshian" w:date="2014-01-07T09:51:00Z">
        <w:r>
          <w:t>,</w:t>
        </w:r>
      </w:ins>
    </w:p>
    <w:p w14:paraId="3611C788" w14:textId="1AEB837C" w:rsidR="00C14B72" w:rsidRDefault="00BC495E" w:rsidP="00C14B72">
      <w:pPr>
        <w:rPr>
          <w:ins w:id="1427" w:author="Gerard Ateshian" w:date="2014-01-07T09:51:00Z"/>
        </w:rPr>
      </w:pPr>
      <w:ins w:id="1428" w:author="Gerard Ateshian" w:date="2014-01-07T09:51:00Z">
        <w:r>
          <w:t xml:space="preserve">where </w:t>
        </w:r>
      </w:ins>
      <w:ins w:id="1429"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51895488" r:id="rId1393"/>
          </w:object>
        </w:r>
      </w:ins>
      <w:ins w:id="1430" w:author="Gerard Ateshian" w:date="2014-01-07T10:00:00Z">
        <w:r w:rsidR="005467AD">
          <w:t xml:space="preserve"> and </w:t>
        </w:r>
      </w:ins>
      <w:ins w:id="1431" w:author="Gerard Ateshian" w:date="2014-01-07T09:51:00Z">
        <w:r>
          <w:t xml:space="preserve">the porosity </w:t>
        </w:r>
      </w:ins>
      <w:ins w:id="1432"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51895489" r:id="rId1395"/>
          </w:object>
        </w:r>
      </w:ins>
      <w:ins w:id="1433"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1434" w:author="Gerard Ateshian" w:date="2014-01-07T09:51:00Z"/>
        </w:rPr>
      </w:pPr>
      <w:ins w:id="1435" w:author="Gerard Ateshian" w:date="2014-01-07T09:51:00Z">
        <w:r>
          <w:tab/>
        </w:r>
      </w:ins>
      <w:ins w:id="1436" w:author="Gerard Ateshian" w:date="2014-01-07T09:51:00Z">
        <w:r w:rsidR="00BC495E" w:rsidRPr="00BC495E">
          <w:rPr>
            <w:position w:val="-24"/>
            <w:rPrChange w:id="1437"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51895490" r:id="rId1397"/>
          </w:object>
        </w:r>
      </w:ins>
      <w:ins w:id="1438" w:author="Gerard Ateshian" w:date="2014-01-07T09:51:00Z">
        <w:r w:rsidR="00BC495E">
          <w:t>.</w:t>
        </w:r>
      </w:ins>
    </w:p>
    <w:p w14:paraId="4E967B54" w14:textId="3A0936B8" w:rsidR="00C14B72" w:rsidRDefault="00C14B72" w:rsidP="00BC495E">
      <w:pPr>
        <w:rPr>
          <w:ins w:id="1439" w:author="Gerard Ateshian" w:date="2014-01-07T09:51:00Z"/>
        </w:rPr>
      </w:pPr>
      <w:ins w:id="1440"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51895491" r:id="rId1398"/>
          </w:object>
        </w:r>
      </w:ins>
      <w:ins w:id="1441" w:author="Gerard Ateshian" w:date="2014-01-07T09:51:00Z">
        <w:r w:rsidRPr="00A16AEB">
          <w:t xml:space="preserve"> </w:t>
        </w:r>
        <w:r>
          <w:t xml:space="preserve">is the Jacobian of the deformation, i.e. </w:t>
        </w:r>
      </w:ins>
      <w:ins w:id="1442"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51895492" r:id="rId1399"/>
          </w:object>
        </w:r>
      </w:ins>
      <w:ins w:id="1443" w:author="Gerard Ateshian" w:date="2014-01-07T09:51:00Z">
        <w:r>
          <w:t xml:space="preserve"> where</w:t>
        </w:r>
        <w:r>
          <w:rPr>
            <w:b/>
          </w:rPr>
          <w:t xml:space="preserve"> </w:t>
        </w:r>
      </w:ins>
      <w:ins w:id="1444"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51895493" r:id="rId1400"/>
          </w:object>
        </w:r>
      </w:ins>
      <w:ins w:id="1445" w:author="Gerard Ateshian" w:date="2014-01-07T09:51:00Z">
        <w:r w:rsidRPr="00A16AEB">
          <w:t xml:space="preserve"> </w:t>
        </w:r>
        <w:r>
          <w:t>is the deformation gradient</w:t>
        </w:r>
      </w:ins>
      <w:ins w:id="1446" w:author="Gerard Ateshian" w:date="2014-01-07T09:58:00Z">
        <w:r w:rsidR="00BC495E">
          <w:t xml:space="preserve"> and </w:t>
        </w:r>
      </w:ins>
      <w:ins w:id="1447"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51895494" r:id="rId1402"/>
          </w:object>
        </w:r>
      </w:ins>
      <w:ins w:id="1448" w:author="Gerard Ateshian" w:date="2014-01-07T09:58:00Z">
        <w:r w:rsidR="00BC495E">
          <w:t xml:space="preserve"> is the referential solid volume fraction</w:t>
        </w:r>
      </w:ins>
      <w:ins w:id="1449" w:author="Gerard Ateshian" w:date="2014-01-07T09:51:00Z">
        <w:r>
          <w:t>.</w:t>
        </w:r>
      </w:ins>
      <w:ins w:id="1450" w:author="Gerard Ateshian" w:date="2014-01-07T10:01:00Z">
        <w:r w:rsidR="005467AD">
          <w:t xml:space="preserve"> Here, </w:t>
        </w:r>
      </w:ins>
      <w:ins w:id="1451"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51895495" r:id="rId1404"/>
          </w:object>
        </w:r>
      </w:ins>
      <w:ins w:id="1452" w:author="Gerard Ateshian" w:date="2014-01-07T10:01:00Z">
        <w:r w:rsidR="005467AD">
          <w:t xml:space="preserve"> represents the actual concentration of the solute whose diffusivity is given by </w:t>
        </w:r>
      </w:ins>
      <w:ins w:id="1453"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51895496" r:id="rId1406"/>
          </w:object>
        </w:r>
      </w:ins>
      <w:ins w:id="1454" w:author="Gerard Ateshian" w:date="2014-01-07T10:02:00Z">
        <w:r w:rsidR="005467AD">
          <w:t>.  This constitutive relation is based on the experimental findings reported by Albro et al.</w:t>
        </w:r>
      </w:ins>
      <w:ins w:id="1455"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1456" w:author="Gerard Ateshian" w:date="2014-01-07T10:18:00Z">
        <w:r w:rsidR="00AA6727">
          <w:t>.</w:t>
        </w:r>
      </w:ins>
    </w:p>
    <w:p w14:paraId="7E06207A" w14:textId="77777777" w:rsidR="00C14B72" w:rsidRDefault="00C14B72" w:rsidP="00C14B72">
      <w:pPr>
        <w:rPr>
          <w:ins w:id="1457" w:author="Gerard Ateshian" w:date="2014-01-07T09:51:00Z"/>
        </w:rPr>
      </w:pPr>
    </w:p>
    <w:p w14:paraId="4C18D5CA" w14:textId="77777777" w:rsidR="00C14B72" w:rsidRPr="00B27FE9" w:rsidRDefault="00C14B72" w:rsidP="00C14B72">
      <w:pPr>
        <w:pStyle w:val="Example"/>
        <w:rPr>
          <w:ins w:id="1458" w:author="Gerard Ateshian" w:date="2014-01-07T09:51:00Z"/>
        </w:rPr>
      </w:pPr>
      <w:ins w:id="1459" w:author="Gerard Ateshian" w:date="2014-01-07T09:51:00Z">
        <w:r w:rsidRPr="00B27FE9">
          <w:t>Example:</w:t>
        </w:r>
      </w:ins>
    </w:p>
    <w:p w14:paraId="4AF145CE" w14:textId="607EE5C6" w:rsidR="00214C54" w:rsidRPr="00214C54" w:rsidRDefault="00214C54" w:rsidP="00214C54">
      <w:pPr>
        <w:rPr>
          <w:ins w:id="1460" w:author="Gerard Ateshian" w:date="2014-01-07T10:07:00Z"/>
          <w:rFonts w:ascii="Courier New" w:hAnsi="Courier New"/>
          <w:sz w:val="22"/>
        </w:rPr>
      </w:pPr>
      <w:ins w:id="1461"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1462" w:author="Gerard Ateshian" w:date="2014-01-07T10:07:00Z"/>
          <w:rFonts w:ascii="Courier New" w:hAnsi="Courier New"/>
          <w:sz w:val="22"/>
        </w:rPr>
      </w:pPr>
      <w:ins w:id="1463"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1464" w:author="Gerard Ateshian" w:date="2014-01-07T10:07:00Z"/>
          <w:rFonts w:ascii="Courier New" w:hAnsi="Courier New"/>
          <w:sz w:val="22"/>
        </w:rPr>
      </w:pPr>
      <w:ins w:id="1465"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1466" w:author="Gerard Ateshian" w:date="2014-01-07T10:07:00Z"/>
          <w:rFonts w:ascii="Courier New" w:hAnsi="Courier New"/>
          <w:sz w:val="22"/>
        </w:rPr>
      </w:pPr>
      <w:ins w:id="1467"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1468" w:author="Gerard Ateshian" w:date="2014-01-07T10:07:00Z"/>
          <w:rFonts w:ascii="Courier New" w:hAnsi="Courier New"/>
          <w:sz w:val="22"/>
        </w:rPr>
      </w:pPr>
      <w:ins w:id="1469"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1470" w:author="Gerard Ateshian" w:date="2014-01-07T10:07:00Z"/>
          <w:rFonts w:ascii="Courier New" w:hAnsi="Courier New"/>
          <w:sz w:val="22"/>
        </w:rPr>
      </w:pPr>
      <w:ins w:id="1471"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1472" w:author="Gerard Ateshian" w:date="2014-01-07T10:07:00Z"/>
          <w:rFonts w:ascii="Courier New" w:hAnsi="Courier New"/>
          <w:sz w:val="22"/>
        </w:rPr>
      </w:pPr>
      <w:ins w:id="1473"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1474" w:author="Gerard Ateshian" w:date="2014-01-07T10:07:00Z"/>
          <w:rFonts w:ascii="Courier New" w:hAnsi="Courier New"/>
          <w:sz w:val="22"/>
        </w:rPr>
      </w:pPr>
      <w:ins w:id="1475"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1476" w:author="Gerard Ateshian" w:date="2014-01-07T10:07:00Z"/>
          <w:rFonts w:ascii="Courier New" w:hAnsi="Courier New"/>
          <w:sz w:val="22"/>
        </w:rPr>
      </w:pPr>
      <w:ins w:id="1477"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1478" w:author="Gerard Ateshian" w:date="2014-01-07T10:07:00Z"/>
          <w:rFonts w:ascii="Courier New" w:hAnsi="Courier New"/>
          <w:sz w:val="22"/>
        </w:rPr>
      </w:pPr>
      <w:ins w:id="1479"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480" w:name="_Ref162420103"/>
      <w:bookmarkStart w:id="1481" w:name="_Toc377547315"/>
      <w:r w:rsidRPr="00B27FE9">
        <w:lastRenderedPageBreak/>
        <w:t>Solubility Materials</w:t>
      </w:r>
      <w:bookmarkEnd w:id="1480"/>
      <w:bookmarkEnd w:id="1481"/>
    </w:p>
    <w:p w14:paraId="0B0BD944" w14:textId="77777777" w:rsidR="006A0BC1" w:rsidRPr="00B27FE9" w:rsidRDefault="006A0BC1" w:rsidP="006A0BC1">
      <w:pPr>
        <w:pStyle w:val="Heading4"/>
      </w:pPr>
      <w:bookmarkStart w:id="1482" w:name="_Toc377547316"/>
      <w:r w:rsidRPr="00B27FE9">
        <w:t>Constant Solubility</w:t>
      </w:r>
      <w:bookmarkEnd w:id="1482"/>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51895497" r:id="rId1408"/>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51895498"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483" w:name="_Ref162420105"/>
      <w:bookmarkStart w:id="1484" w:name="_Toc377547317"/>
      <w:r w:rsidRPr="00B27FE9">
        <w:lastRenderedPageBreak/>
        <w:t>Osmotic Coefficient Materials</w:t>
      </w:r>
      <w:bookmarkEnd w:id="1483"/>
      <w:bookmarkEnd w:id="1484"/>
    </w:p>
    <w:p w14:paraId="1167F702" w14:textId="77777777" w:rsidR="006A0BC1" w:rsidRPr="00B27FE9" w:rsidRDefault="006A0BC1" w:rsidP="006A0BC1">
      <w:pPr>
        <w:pStyle w:val="Heading4"/>
      </w:pPr>
      <w:bookmarkStart w:id="1485" w:name="_Toc377547318"/>
      <w:r w:rsidRPr="00B27FE9">
        <w:t>Constant Osmotic Coefficient</w:t>
      </w:r>
      <w:bookmarkEnd w:id="1485"/>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51895499" r:id="rId1412"/>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51895500"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486" w:name="_Ref366847643"/>
      <w:bookmarkStart w:id="1487" w:name="_Ref240797904"/>
      <w:bookmarkStart w:id="1488" w:name="_Ref240797910"/>
      <w:bookmarkStart w:id="1489" w:name="_Toc377547319"/>
      <w:r>
        <w:lastRenderedPageBreak/>
        <w:t xml:space="preserve">Triphasic </w:t>
      </w:r>
      <w:r w:rsidR="00AC155B">
        <w:t xml:space="preserve">and Multiphasic </w:t>
      </w:r>
      <w:r>
        <w:t>Materials</w:t>
      </w:r>
      <w:bookmarkEnd w:id="1486"/>
      <w:bookmarkEnd w:id="1487"/>
      <w:bookmarkEnd w:id="1488"/>
      <w:bookmarkEnd w:id="1489"/>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51895501"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51895502"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51895503"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51895504"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51895505"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51895506"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51895507"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51895508"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51895509"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51895510"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51895511"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51895512" r:id="rId1439"/>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51895513"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51895514"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51895515"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51895516" r:id="rId1447"/>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51895517"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51895518" r:id="rId145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51895519"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51895520"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51895521" r:id="rId1457"/>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51895522"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51895523"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51895524" r:id="rId1463"/>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51895525"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51895526"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51895527"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51895528" r:id="rId1471"/>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51895529"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51895530"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51895531"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51895532"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51895533"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51895534"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51895535" r:id="rId1485"/>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51895536"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51895537"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51895538"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51895539"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51895540"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51895541"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51895542"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51895543"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51895544"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51895545" r:id="rId1505"/>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51895546" r:id="rId1507"/>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51895547"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51895548"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51895549"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51895550"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51895551" r:id="rId1517"/>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51895552" r:id="rId1519"/>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51895553"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51895554"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51895555"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51895556"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51895557" r:id="rId1529"/>
        </w:object>
      </w:r>
      <w:r w:rsidRPr="00B27FE9">
        <w:t xml:space="preserve"> is </w:t>
      </w:r>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51895558"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51895559"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51895560"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51895561"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51895562"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51895563"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51895564"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51895565"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51895566"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51895567" r:id="rId1549"/>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51895568" r:id="rId1551"/>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51895569"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51895570"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51895571"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51895572"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51895573" r:id="rId156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490" w:author="Steve Maas" w:date="2014-01-02T13:13:00Z"/>
        </w:rPr>
      </w:pPr>
      <w:ins w:id="1491" w:author="Steve Maas" w:date="2014-01-02T13:13:00Z">
        <w:r>
          <w:t xml:space="preserve">Also see section </w:t>
        </w:r>
        <w:r>
          <w:fldChar w:fldCharType="begin"/>
        </w:r>
        <w:r>
          <w:instrText xml:space="preserve"> REF _Ref376431879 \r \h </w:instrText>
        </w:r>
      </w:ins>
      <w:r>
        <w:fldChar w:fldCharType="separate"/>
      </w:r>
      <w:ins w:id="1492"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493"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494" w:name="_Ref188932651"/>
      <w:bookmarkStart w:id="1495" w:name="_Toc377547320"/>
      <w:r w:rsidRPr="0097532C">
        <w:t xml:space="preserve">General Specification of </w:t>
      </w:r>
      <w:r w:rsidR="007960DE">
        <w:t xml:space="preserve">Multiphasic </w:t>
      </w:r>
      <w:r w:rsidRPr="0097532C">
        <w:t>Materials</w:t>
      </w:r>
      <w:bookmarkEnd w:id="1494"/>
      <w:bookmarkEnd w:id="1495"/>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51895574"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51895575"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51895576"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51895577"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51895578" r:id="rId1571"/>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51895579" r:id="rId1573"/>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51895580" r:id="rId1575"/>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51895581" r:id="rId1577"/>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51895582" r:id="rId1579"/>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51895583" r:id="rId1581"/>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51895584"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496" w:author="Steve Maas" w:date="2014-01-02T13:04:00Z">
        <w:r w:rsidR="00873D59">
          <w:t>3.12.2</w:t>
        </w:r>
      </w:ins>
      <w:del w:id="1497"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51895585"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51895586"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51895587"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498" w:author="Steve Maas" w:date="2014-01-02T13:04:00Z">
        <w:r w:rsidR="00873D59">
          <w:t>3.12.2</w:t>
        </w:r>
      </w:ins>
      <w:del w:id="1499"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r>
              <w:t>initial value of the referential apparent density of the solid-bound molecule</w:t>
            </w:r>
            <w:r w:rsidR="008F65F3">
              <w:t xml:space="preserve"> </w:t>
            </w:r>
            <w:r w:rsidR="00AF2221"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51895588" r:id="rId1591"/>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51895589" r:id="rId1593"/>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51895590" r:id="rId1595"/>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51895591"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51895592" r:id="rId1599"/>
        </w:objec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51895593" r:id="rId1601"/>
        </w:object>
      </w:r>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51895594" r:id="rId1603"/>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500" w:name="_Toc377547321"/>
      <w:r>
        <w:lastRenderedPageBreak/>
        <w:t>Solvent Supply Materials</w:t>
      </w:r>
      <w:bookmarkEnd w:id="1500"/>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51895595"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51895596" r:id="rId1607"/>
        </w:object>
      </w:r>
      <w:r>
        <w:t xml:space="preserve"> .</w:t>
      </w:r>
    </w:p>
    <w:p w14:paraId="794F9D24" w14:textId="332B4F9D"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51895597" r:id="rId1609"/>
        </w:object>
      </w:r>
      <w:r w:rsidR="007D189B">
        <w:t xml:space="preserve"> has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501" w:name="_Toc377547322"/>
      <w:r>
        <w:lastRenderedPageBreak/>
        <w:t>Starling Equation</w:t>
      </w:r>
      <w:bookmarkEnd w:id="1501"/>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7D189B" w14:paraId="2CE7397B" w14:textId="77777777" w:rsidTr="007D189B">
        <w:tc>
          <w:tcPr>
            <w:tcW w:w="1728" w:type="dxa"/>
            <w:shd w:val="clear" w:color="auto" w:fill="auto"/>
          </w:tcPr>
          <w:p w14:paraId="4C21F14B" w14:textId="77777777" w:rsidR="007D189B" w:rsidRDefault="007D189B" w:rsidP="007D189B">
            <w:pPr>
              <w:pStyle w:val="code"/>
            </w:pPr>
            <w:r>
              <w:t>&lt;kp&gt;</w:t>
            </w:r>
          </w:p>
        </w:tc>
        <w:tc>
          <w:tcPr>
            <w:tcW w:w="784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51895598" r:id="rId1611"/>
              </w:object>
            </w:r>
          </w:p>
        </w:tc>
      </w:tr>
      <w:tr w:rsidR="007D189B" w14:paraId="7BEE70A8" w14:textId="77777777" w:rsidTr="007D189B">
        <w:tc>
          <w:tcPr>
            <w:tcW w:w="1728" w:type="dxa"/>
            <w:shd w:val="clear" w:color="auto" w:fill="auto"/>
          </w:tcPr>
          <w:p w14:paraId="3D94F9B4" w14:textId="77777777" w:rsidR="007D189B" w:rsidRDefault="007D189B" w:rsidP="007D189B">
            <w:pPr>
              <w:pStyle w:val="code"/>
            </w:pPr>
            <w:r>
              <w:t>&lt;pv&gt;</w:t>
            </w:r>
          </w:p>
        </w:tc>
        <w:tc>
          <w:tcPr>
            <w:tcW w:w="784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51895599" r:id="rId1613"/>
              </w:object>
            </w:r>
          </w:p>
        </w:tc>
      </w:tr>
      <w:tr w:rsidR="007D189B" w14:paraId="35309DB4" w14:textId="77777777" w:rsidTr="007D189B">
        <w:tc>
          <w:tcPr>
            <w:tcW w:w="1728" w:type="dxa"/>
            <w:shd w:val="clear" w:color="auto" w:fill="auto"/>
          </w:tcPr>
          <w:p w14:paraId="0564E4E1" w14:textId="77777777" w:rsidR="007D189B" w:rsidRDefault="007D189B" w:rsidP="007D189B">
            <w:pPr>
              <w:pStyle w:val="code"/>
            </w:pPr>
            <w:r>
              <w:t>&lt;q[n]&gt;</w:t>
            </w:r>
          </w:p>
        </w:tc>
        <w:tc>
          <w:tcPr>
            <w:tcW w:w="7848" w:type="dxa"/>
            <w:shd w:val="clear" w:color="auto" w:fill="auto"/>
          </w:tcPr>
          <w:p w14:paraId="0AAD4B5B" w14:textId="6CE8077E" w:rsidR="007D189B" w:rsidRDefault="007D189B" w:rsidP="00AF2221">
            <w:r>
              <w:t xml:space="preserve">osmotic filtration coefficient, </w:t>
            </w:r>
            <w:r w:rsidR="00AF2221" w:rsidRPr="00AF2221">
              <w:rPr>
                <w:position w:val="-10"/>
              </w:rPr>
              <w:object w:dxaOrig="300" w:dyaOrig="360" w14:anchorId="512CF632">
                <v:shape id="_x0000_i1816" type="#_x0000_t75" style="width:14pt;height:18pt" o:ole="">
                  <v:imagedata r:id="rId1614" o:title=""/>
                </v:shape>
                <o:OLEObject Type="Embed" ProgID="Equation.DSMT4" ShapeID="_x0000_i1816" DrawAspect="Content" ObjectID="_1451895600" r:id="rId1615"/>
              </w:object>
            </w:r>
            <w:r>
              <w:t xml:space="preserve"> </w:t>
            </w:r>
          </w:p>
        </w:tc>
      </w:tr>
      <w:tr w:rsidR="007D189B" w14:paraId="685C5560" w14:textId="77777777" w:rsidTr="007D189B">
        <w:tc>
          <w:tcPr>
            <w:tcW w:w="1728" w:type="dxa"/>
            <w:shd w:val="clear" w:color="auto" w:fill="auto"/>
          </w:tcPr>
          <w:p w14:paraId="251ECC59" w14:textId="77777777" w:rsidR="007D189B" w:rsidRDefault="007D189B" w:rsidP="007D189B">
            <w:pPr>
              <w:pStyle w:val="code"/>
            </w:pPr>
            <w:r>
              <w:t>&lt;c[n]&gt;</w:t>
            </w:r>
          </w:p>
        </w:tc>
        <w:tc>
          <w:tcPr>
            <w:tcW w:w="784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51895601" r:id="rId1617"/>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AF2221" w:rsidRPr="00AF2221">
        <w:rPr>
          <w:position w:val="-28"/>
        </w:rPr>
        <w:object w:dxaOrig="3300" w:dyaOrig="560" w14:anchorId="490A8685">
          <v:shape id="_x0000_i1818" type="#_x0000_t75" style="width:165.5pt;height:28pt" o:ole="">
            <v:imagedata r:id="rId1618" o:title=""/>
          </v:shape>
          <o:OLEObject Type="Embed" ProgID="Equation.DSMT4" ShapeID="_x0000_i1818" DrawAspect="Content" ObjectID="_1451895602" r:id="rId1619"/>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51895603"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2F961B8E" w:rsidR="006F62CE" w:rsidRDefault="006F62CE" w:rsidP="007D189B">
      <w:pPr>
        <w:pStyle w:val="code"/>
      </w:pPr>
      <w:r>
        <w:tab/>
        <w:t>&lt;q1&gt;1e-5&lt;/q1&gt;</w:t>
      </w:r>
    </w:p>
    <w:p w14:paraId="7E98FB8E" w14:textId="4DF76375" w:rsidR="006F62CE" w:rsidRDefault="006F62CE" w:rsidP="007D189B">
      <w:pPr>
        <w:pStyle w:val="code"/>
      </w:pPr>
      <w:r>
        <w:tab/>
        <w:t>&lt;c1&gt;150&lt;/c1&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502" w:name="_Toc377547323"/>
      <w:r>
        <w:lastRenderedPageBreak/>
        <w:t>Chemical Reactions</w:t>
      </w:r>
      <w:bookmarkEnd w:id="1502"/>
    </w:p>
    <w:p w14:paraId="45114879" w14:textId="43162140" w:rsidR="00A61269" w:rsidRPr="00A61269" w:rsidRDefault="00A61269">
      <w:pPr>
        <w:pStyle w:val="Heading3"/>
      </w:pPr>
      <w:bookmarkStart w:id="1503" w:name="_Toc377547324"/>
      <w:r>
        <w:t>Guidelines for Chemical Reaction Analyses</w:t>
      </w:r>
      <w:bookmarkEnd w:id="1503"/>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51895604"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51895605"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51895606"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51895607" r:id="rId1629"/>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51895608"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51895609"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51895610"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51895611"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51895612"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51895613"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51895614"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51895615"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51895616" r:id="rId1647"/>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51895617"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51895618"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51895619"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51895620" r:id="rId1655"/>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51895621"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51895622" r:id="rId1659"/>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51895623"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51895624" r:id="rId1663"/>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51895625"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51895626"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51895627"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51895628"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51895629"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51895630"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51895631"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51895632" r:id="rId167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51895633" r:id="rId1681"/>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51895634"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51895635"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51895636"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51895637" r:id="rId1689"/>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51895638"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51895639"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51895640"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51895641"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51895642" r:id="rId1699"/>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51895643"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51895644" r:id="rId1703"/>
        </w:object>
      </w:r>
      <w:r>
        <w:t xml:space="preserve"> when needed for the calculation of </w:t>
      </w:r>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51895645" r:id="rId1705"/>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51895646"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51895647"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51895648"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51895649" r:id="rId1713"/>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51895650"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51895651" r:id="rId1717"/>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51895652"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51895653" r:id="rId1721"/>
        </w:object>
      </w:r>
      <w:r>
        <w:t xml:space="preserve"> by definition, it follows that </w:t>
      </w:r>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51895654"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51895655" r:id="rId1725"/>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51895656"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51895657"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51895658" r:id="rId1731"/>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51895659"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51895660"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51895661"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51895662"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51895663"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51895664"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51895665"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51895666"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51895667" r:id="rId1749"/>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51895668"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51895669"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51895670"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504" w:name="_Toc377547325"/>
      <w:r>
        <w:t>General Specification for Chemical Reactions</w:t>
      </w:r>
      <w:bookmarkEnd w:id="1504"/>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51895671"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51895672"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51895673"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51895674"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51895675" r:id="rId1765"/>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51895676" r:id="rId1767"/>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51895677" r:id="rId1769"/>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505" w:author="Steve Maas" w:date="2014-01-02T13:04:00Z">
        <w:r w:rsidR="00873D59">
          <w:t>3.12.2</w:t>
        </w:r>
      </w:ins>
      <w:del w:id="1506"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507" w:name="_Toc377547326"/>
      <w:r>
        <w:t>Chemical Reaction Materials</w:t>
      </w:r>
      <w:bookmarkEnd w:id="1507"/>
    </w:p>
    <w:p w14:paraId="5FCB1FE4" w14:textId="77777777" w:rsidR="007B076C" w:rsidRPr="007B076C" w:rsidRDefault="007B076C"/>
    <w:p w14:paraId="29F01F67" w14:textId="7BF16C69" w:rsidR="00541FBD" w:rsidRDefault="00541FBD" w:rsidP="0016320C">
      <w:pPr>
        <w:pStyle w:val="Heading4"/>
      </w:pPr>
      <w:bookmarkStart w:id="1508" w:name="_Toc377547327"/>
      <w:r>
        <w:t>Law of Mass Action for Forward Reactions</w:t>
      </w:r>
      <w:bookmarkEnd w:id="150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51895678"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51895679" r:id="rId1773"/>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6" type="#_x0000_t75" style="width:1in;height:14pt" o:ole="">
            <v:imagedata r:id="rId1774" o:title=""/>
          </v:shape>
          <o:OLEObject Type="Embed" ProgID="Equation.DSMT4" ShapeID="_x0000_i1896" DrawAspect="Content" ObjectID="_1451895680" r:id="rId177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509" w:name="_Toc377547328"/>
      <w:r>
        <w:t>Law of Mass Action for Reversible Reactions</w:t>
      </w:r>
      <w:bookmarkEnd w:id="150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97" type="#_x0000_t75" style="width:14pt;height:18pt" o:ole="">
                  <v:imagedata r:id="rId1776" o:title=""/>
                </v:shape>
                <o:OLEObject Type="Embed" ProgID="Equation.DSMT4" ShapeID="_x0000_i1897" DrawAspect="Content" ObjectID="_1451895681" r:id="rId1777"/>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98" type="#_x0000_t75" style="width:14pt;height:18pt" o:ole="">
                  <v:imagedata r:id="rId1778" o:title=""/>
                </v:shape>
                <o:OLEObject Type="Embed" ProgID="Equation.DSMT4" ShapeID="_x0000_i1898" DrawAspect="Content" ObjectID="_1451895682" r:id="rId177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9" type="#_x0000_t75" style="width:58.5pt;height:19.5pt" o:ole="">
            <v:imagedata r:id="rId1780" o:title=""/>
          </v:shape>
          <o:OLEObject Type="Embed" ProgID="Equation.DSMT4" ShapeID="_x0000_i1899" DrawAspect="Content" ObjectID="_1451895683" r:id="rId1781"/>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0" type="#_x0000_t75" style="width:87.5pt;height:65.5pt" o:ole="">
            <v:imagedata r:id="rId1782" o:title=""/>
          </v:shape>
          <o:OLEObject Type="Embed" ProgID="Equation.DSMT4" ShapeID="_x0000_i1900" DrawAspect="Content" ObjectID="_1451895684" r:id="rId1783"/>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1" type="#_x0000_t75" style="width:108.5pt;height:19.5pt" o:ole="">
            <v:imagedata r:id="rId1784" o:title=""/>
          </v:shape>
          <o:OLEObject Type="Embed" ProgID="Equation.DSMT4" ShapeID="_x0000_i1901" DrawAspect="Content" ObjectID="_1451895685" r:id="rId178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510" w:name="_Toc377547329"/>
      <w:r>
        <w:t>Michaelis-Menten Reaction</w:t>
      </w:r>
      <w:bookmarkEnd w:id="151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902" type="#_x0000_t75" style="width:22pt;height:18pt" o:ole="">
                  <v:imagedata r:id="rId1786" o:title=""/>
                </v:shape>
                <o:OLEObject Type="Embed" ProgID="Equation.DSMT4" ShapeID="_x0000_i1902" DrawAspect="Content" ObjectID="_1451895686" r:id="rId1787"/>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903" type="#_x0000_t75" style="width:22pt;height:18pt" o:ole="">
                  <v:imagedata r:id="rId1788" o:title=""/>
                </v:shape>
                <o:OLEObject Type="Embed" ProgID="Equation.DSMT4" ShapeID="_x0000_i1903" DrawAspect="Content" ObjectID="_1451895687" r:id="rId1789"/>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4" type="#_x0000_t75" style="width:14pt;height:14pt" o:ole="">
            <v:imagedata r:id="rId1790" o:title=""/>
          </v:shape>
          <o:OLEObject Type="Embed" ProgID="Equation.DSMT4" ShapeID="_x0000_i1904" DrawAspect="Content" ObjectID="_1451895688" r:id="rId1791"/>
        </w:object>
      </w:r>
      <w:r>
        <w:t xml:space="preserve"> triggers the conversion of the substrate </w:t>
      </w:r>
      <w:r w:rsidR="00AF2221" w:rsidRPr="00AF2221">
        <w:rPr>
          <w:position w:val="-4"/>
        </w:rPr>
        <w:object w:dxaOrig="279" w:dyaOrig="300" w14:anchorId="66BC52E7">
          <v:shape id="_x0000_i1905" type="#_x0000_t75" style="width:14pt;height:14pt" o:ole="">
            <v:imagedata r:id="rId1792" o:title=""/>
          </v:shape>
          <o:OLEObject Type="Embed" ProgID="Equation.DSMT4" ShapeID="_x0000_i1905" DrawAspect="Content" ObjectID="_1451895689" r:id="rId1793"/>
        </w:object>
      </w:r>
      <w:r>
        <w:t xml:space="preserve"> into the product </w:t>
      </w:r>
      <w:r w:rsidR="00AF2221" w:rsidRPr="00AF2221">
        <w:rPr>
          <w:position w:val="-4"/>
        </w:rPr>
        <w:object w:dxaOrig="320" w:dyaOrig="300" w14:anchorId="0995B99F">
          <v:shape id="_x0000_i1906" type="#_x0000_t75" style="width:16.5pt;height:14pt" o:ole="">
            <v:imagedata r:id="rId1794" o:title=""/>
          </v:shape>
          <o:OLEObject Type="Embed" ProgID="Equation.DSMT4" ShapeID="_x0000_i1906" DrawAspect="Content" ObjectID="_1451895690" r:id="rId1795"/>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7" type="#_x0000_t75" style="width:114.5pt;height:56.5pt" o:ole="">
            <v:imagedata r:id="rId1796" o:title=""/>
          </v:shape>
          <o:OLEObject Type="Embed" ProgID="Equation.DSMT4" ShapeID="_x0000_i1907" DrawAspect="Content" ObjectID="_1451895691" r:id="rId1797"/>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08" type="#_x0000_t75" style="width:13.5pt;height:16.5pt" o:ole="">
            <v:imagedata r:id="rId1798" o:title=""/>
          </v:shape>
          <o:OLEObject Type="Embed" ProgID="Equation.DSMT4" ShapeID="_x0000_i1908" DrawAspect="Content" ObjectID="_1451895692" r:id="rId1799"/>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9" type="#_x0000_t75" style="width:12pt;height:18pt" o:ole="">
            <v:imagedata r:id="rId1800" o:title=""/>
          </v:shape>
          <o:OLEObject Type="Embed" ProgID="Equation.DSMT4" ShapeID="_x0000_i1909" DrawAspect="Content" ObjectID="_1451895693" r:id="rId1801"/>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0" type="#_x0000_t75" style="width:124.5pt;height:16.5pt" o:ole="">
            <v:imagedata r:id="rId1802" o:title=""/>
          </v:shape>
          <o:OLEObject Type="Embed" ProgID="Equation.DSMT4" ShapeID="_x0000_i1910" DrawAspect="Content" ObjectID="_1451895694" r:id="rId180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1" type="#_x0000_t75" style="width:44.5pt;height:16.5pt" o:ole="">
            <v:imagedata r:id="rId1804" o:title=""/>
          </v:shape>
          <o:OLEObject Type="Embed" ProgID="Equation.DSMT4" ShapeID="_x0000_i1911" DrawAspect="Content" ObjectID="_1451895695" r:id="rId1805"/>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2" type="#_x0000_t75" style="width:56.5pt;height:19.5pt" o:ole="">
            <v:imagedata r:id="rId1806" o:title=""/>
          </v:shape>
          <o:OLEObject Type="Embed" ProgID="Equation.DSMT4" ShapeID="_x0000_i1912" DrawAspect="Content" ObjectID="_1451895696" r:id="rId1807"/>
        </w:object>
      </w:r>
      <w:r w:rsidR="00901BF1">
        <w:t xml:space="preserve">, so that </w:t>
      </w:r>
      <w:r w:rsidR="00AF2221" w:rsidRPr="00AF2221">
        <w:rPr>
          <w:position w:val="-10"/>
        </w:rPr>
        <w:object w:dxaOrig="700" w:dyaOrig="380" w14:anchorId="0528E5F0">
          <v:shape id="_x0000_i1913" type="#_x0000_t75" style="width:34.5pt;height:19.5pt" o:ole="">
            <v:imagedata r:id="rId1808" o:title=""/>
          </v:shape>
          <o:OLEObject Type="Embed" ProgID="Equation.DSMT4" ShapeID="_x0000_i1913" DrawAspect="Content" ObjectID="_1451895697" r:id="rId1809"/>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4" type="#_x0000_t75" style="width:22pt;height:18pt" o:ole="">
            <v:imagedata r:id="rId1810" o:title=""/>
          </v:shape>
          <o:OLEObject Type="Embed" ProgID="Equation.DSMT4" ShapeID="_x0000_i1914" DrawAspect="Content" ObjectID="_1451895698" r:id="rId1811"/>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511" w:name="_Ref366858813"/>
      <w:bookmarkStart w:id="1512" w:name="_Toc377547330"/>
      <w:r>
        <w:t>Specific Reaction Rate Materials</w:t>
      </w:r>
      <w:bookmarkEnd w:id="1511"/>
      <w:bookmarkEnd w:id="1512"/>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513" w:name="_Toc377547331"/>
      <w:r>
        <w:t>Constant Reaction Rate</w:t>
      </w:r>
      <w:bookmarkEnd w:id="1513"/>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15" type="#_x0000_t75" style="width:10pt;height:14pt" o:ole="">
                  <v:imagedata r:id="rId1812" o:title=""/>
                </v:shape>
                <o:OLEObject Type="Embed" ProgID="Equation.DSMT4" ShapeID="_x0000_i1915" DrawAspect="Content" ObjectID="_1451895699" r:id="rId1813"/>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514" w:name="_Toc377547332"/>
      <w:r>
        <w:t>Huiskes Reaction Rate</w:t>
      </w:r>
      <w:bookmarkEnd w:id="151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16" type="#_x0000_t75" style="width:12pt;height:13.5pt" o:ole="">
                  <v:imagedata r:id="rId1814" o:title=""/>
                </v:shape>
                <o:OLEObject Type="Embed" ProgID="Equation.DSMT4" ShapeID="_x0000_i1916" DrawAspect="Content" ObjectID="_1451895700" r:id="rId1815"/>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17" type="#_x0000_t75" style="width:14pt;height:18pt" o:ole="">
                  <v:imagedata r:id="rId1816" o:title=""/>
                </v:shape>
                <o:OLEObject Type="Embed" ProgID="Equation.DSMT4" ShapeID="_x0000_i1917" DrawAspect="Content" ObjectID="_1451895701" r:id="rId1817"/>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8" type="#_x0000_t75" style="width:107.5pt;height:38pt" o:ole="">
            <v:imagedata r:id="rId1818" o:title=""/>
          </v:shape>
          <o:OLEObject Type="Embed" ProgID="Equation.DSMT4" ShapeID="_x0000_i1918" DrawAspect="Content" ObjectID="_1451895702" r:id="rId1819"/>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19" type="#_x0000_t75" style="width:18pt;height:18pt" o:ole="">
            <v:imagedata r:id="rId1820" o:title=""/>
          </v:shape>
          <o:OLEObject Type="Embed" ProgID="Equation.DSMT4" ShapeID="_x0000_i1919" DrawAspect="Content" ObjectID="_1451895703" r:id="rId1821"/>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0" type="#_x0000_t75" style="width:63.5pt;height:21.5pt" o:ole="">
            <v:imagedata r:id="rId1822" o:title=""/>
          </v:shape>
          <o:OLEObject Type="Embed" ProgID="Equation.DSMT4" ShapeID="_x0000_i1920" DrawAspect="Content" ObjectID="_1451895704" r:id="rId1823"/>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1" type="#_x0000_t75" style="width:37.5pt;height:19.5pt" o:ole="">
            <v:imagedata r:id="rId1824" o:title=""/>
          </v:shape>
          <o:OLEObject Type="Embed" ProgID="Equation.DSMT4" ShapeID="_x0000_i1921" DrawAspect="Content" ObjectID="_1451895705" r:id="rId1825"/>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2" type="#_x0000_t75" style="width:61.5pt;height:19.5pt" o:ole="">
            <v:imagedata r:id="rId1826" o:title=""/>
          </v:shape>
          <o:OLEObject Type="Embed" ProgID="Equation.DSMT4" ShapeID="_x0000_i1922" DrawAspect="Content" ObjectID="_1451895706" r:id="rId182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3" type="#_x0000_t75" style="width:141.5pt;height:14pt" o:ole="">
            <v:imagedata r:id="rId1828" o:title=""/>
          </v:shape>
          <o:OLEObject Type="Embed" ProgID="Equation.DSMT4" ShapeID="_x0000_i1923" DrawAspect="Content" ObjectID="_1451895707" r:id="rId1829"/>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4" type="#_x0000_t75" style="width:30pt;height:19.5pt" o:ole="">
            <v:imagedata r:id="rId1830" o:title=""/>
          </v:shape>
          <o:OLEObject Type="Embed" ProgID="Equation.DSMT4" ShapeID="_x0000_i1924" DrawAspect="Content" ObjectID="_1451895708" r:id="rId1831"/>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5" type="#_x0000_t75" style="width:10pt;height:14pt" o:ole="">
            <v:imagedata r:id="rId1832" o:title=""/>
          </v:shape>
          <o:OLEObject Type="Embed" ProgID="Equation.DSMT4" ShapeID="_x0000_i1925" DrawAspect="Content" ObjectID="_1451895709" r:id="rId183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515" w:name="_Toc377547333"/>
      <w:r>
        <w:lastRenderedPageBreak/>
        <w:t>Rigid Body</w:t>
      </w:r>
      <w:bookmarkEnd w:id="151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516" w:author="Steve Maas" w:date="2014-01-02T13:04:00Z">
        <w:r w:rsidR="00873D59">
          <w:t>3.11.1</w:t>
        </w:r>
      </w:ins>
      <w:del w:id="1517"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518" w:name="_Ref230581893"/>
      <w:bookmarkStart w:id="1519" w:name="_Ref230582111"/>
      <w:bookmarkStart w:id="1520" w:name="_Toc377547334"/>
      <w:r>
        <w:lastRenderedPageBreak/>
        <w:t>Restart Input file</w:t>
      </w:r>
      <w:bookmarkEnd w:id="1518"/>
      <w:bookmarkEnd w:id="1519"/>
      <w:bookmarkEnd w:id="1520"/>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521" w:name="_Toc377547335"/>
      <w:r>
        <w:t>The Archive Section</w:t>
      </w:r>
      <w:bookmarkEnd w:id="152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522" w:name="_Toc377547336"/>
      <w:r>
        <w:lastRenderedPageBreak/>
        <w:t>The Control Section</w:t>
      </w:r>
      <w:bookmarkEnd w:id="152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523" w:name="_Toc377547337"/>
      <w:r>
        <w:t>The LoadData Section</w:t>
      </w:r>
      <w:bookmarkEnd w:id="152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524" w:name="_Toc377547338"/>
      <w:r>
        <w:t>Example</w:t>
      </w:r>
      <w:bookmarkEnd w:id="152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525" w:name="_Ref293568242"/>
      <w:bookmarkStart w:id="1526" w:name="_Toc377547339"/>
      <w:r>
        <w:lastRenderedPageBreak/>
        <w:t>Multi-step Analysis</w:t>
      </w:r>
      <w:bookmarkEnd w:id="1525"/>
      <w:bookmarkEnd w:id="1526"/>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527" w:name="_Toc377547340"/>
      <w:r>
        <w:t xml:space="preserve">The Step </w:t>
      </w:r>
      <w:r w:rsidR="00D153DC">
        <w:t>S</w:t>
      </w:r>
      <w:r>
        <w:t>ection</w:t>
      </w:r>
      <w:bookmarkEnd w:id="152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528" w:author="Steve Maas" w:date="2014-01-02T11:25:00Z">
        <w:r w:rsidDel="008B2763">
          <w:delText>1</w:delText>
        </w:r>
      </w:del>
      <w:ins w:id="1529"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530" w:name="_Toc377547341"/>
      <w:r>
        <w:t>Control Settings</w:t>
      </w:r>
      <w:bookmarkEnd w:id="153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1531" w:author="Steve Maas" w:date="2014-01-02T11:28:00Z">
        <w:r w:rsidDel="00B24DAD">
          <w:delText xml:space="preserve">Boundary </w:delText>
        </w:r>
        <w:r w:rsidR="00B37A5F" w:rsidDel="00B24DAD">
          <w:delText xml:space="preserve">and Loads </w:delText>
        </w:r>
        <w:r w:rsidDel="00B24DAD">
          <w:delText>Settings</w:delText>
        </w:r>
      </w:del>
      <w:bookmarkStart w:id="1532" w:name="_Toc377547342"/>
      <w:ins w:id="1533" w:author="Steve Maas" w:date="2014-01-02T11:28:00Z">
        <w:r w:rsidR="00B24DAD">
          <w:t>Boundary Conditions</w:t>
        </w:r>
      </w:ins>
      <w:bookmarkEnd w:id="1532"/>
    </w:p>
    <w:p w14:paraId="4D273171" w14:textId="77777777" w:rsidR="00B24DAD" w:rsidRDefault="00B24DAD" w:rsidP="006A0BC1">
      <w:pPr>
        <w:rPr>
          <w:ins w:id="1534" w:author="Steve Maas" w:date="2014-01-02T11:32:00Z"/>
        </w:rPr>
      </w:pPr>
      <w:ins w:id="1535" w:author="Steve Maas" w:date="2014-01-02T11:29:00Z">
        <w:r>
          <w:t>In a multi-step analysis boundary conditions can be applied that are only active during the step.</w:t>
        </w:r>
      </w:ins>
      <w:ins w:id="1536"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537" w:author="Steve Maas" w:date="2014-01-02T11:29:00Z">
        <w:r>
          <w:t xml:space="preserve"> </w:t>
        </w:r>
      </w:ins>
      <w:ins w:id="1538" w:author="Steve Maas" w:date="2014-01-02T11:30:00Z">
        <w:r>
          <w:t>of the FEBio input file. These section</w:t>
        </w:r>
      </w:ins>
      <w:ins w:id="1539" w:author="Steve Maas" w:date="2014-01-02T11:31:00Z">
        <w:r>
          <w:t>s</w:t>
        </w:r>
      </w:ins>
      <w:ins w:id="1540" w:author="Steve Maas" w:date="2014-01-02T11:30:00Z">
        <w:r>
          <w:t xml:space="preserve"> can thus be placed inside the </w:t>
        </w:r>
      </w:ins>
      <w:ins w:id="1541" w:author="Steve Maas" w:date="2014-01-02T11:31:00Z">
        <w:r>
          <w:rPr>
            <w:i/>
          </w:rPr>
          <w:t xml:space="preserve">Step </w:t>
        </w:r>
        <w:r>
          <w:t xml:space="preserve">section to define a boundary condition that is only active during the step. </w:t>
        </w:r>
      </w:ins>
      <w:del w:id="1542"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543" w:author="Steve Maas" w:date="2014-01-02T11:31:00Z">
        <w:r w:rsidR="00B37A5F" w:rsidDel="00B24DAD">
          <w:delText>i</w:delText>
        </w:r>
        <w:r w:rsidR="006A0BC1" w:rsidDel="00B24DAD">
          <w:delText>t</w:delText>
        </w:r>
      </w:del>
      <w:ins w:id="1544"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545" w:author="Steve Maas" w:date="2014-01-02T11:31:00Z">
        <w:r>
          <w:t xml:space="preserve">corresponding boundary </w:t>
        </w:r>
      </w:ins>
      <w:r w:rsidR="006A0BC1">
        <w:t xml:space="preserve">conditions remain enforced during </w:t>
      </w:r>
      <w:del w:id="1546" w:author="Steve Maas" w:date="2014-01-02T11:31:00Z">
        <w:r w:rsidR="006A0BC1" w:rsidDel="00B24DAD">
          <w:delText>the entire simulation</w:delText>
        </w:r>
      </w:del>
      <w:ins w:id="1547" w:author="Steve Maas" w:date="2014-01-02T11:31:00Z">
        <w:r>
          <w:t>all the steps</w:t>
        </w:r>
      </w:ins>
      <w:r w:rsidR="006A0BC1">
        <w:t>.</w:t>
      </w:r>
    </w:p>
    <w:p w14:paraId="760176B3" w14:textId="77777777" w:rsidR="00B24DAD" w:rsidRDefault="00B24DAD" w:rsidP="006A0BC1">
      <w:pPr>
        <w:rPr>
          <w:ins w:id="1548" w:author="Steve Maas" w:date="2014-01-02T11:32:00Z"/>
        </w:rPr>
      </w:pPr>
    </w:p>
    <w:p w14:paraId="6829D738" w14:textId="0C496C16" w:rsidR="00B24DAD" w:rsidRDefault="00B24DAD">
      <w:pPr>
        <w:pStyle w:val="Heading3"/>
        <w:rPr>
          <w:ins w:id="1549" w:author="Steve Maas" w:date="2014-01-02T11:32:00Z"/>
        </w:rPr>
        <w:pPrChange w:id="1550" w:author="Steve Maas" w:date="2014-01-02T11:32:00Z">
          <w:pPr/>
        </w:pPrChange>
      </w:pPr>
      <w:bookmarkStart w:id="1551" w:name="_Toc377547343"/>
      <w:ins w:id="1552" w:author="Steve Maas" w:date="2014-01-02T11:32:00Z">
        <w:r>
          <w:t>Relative Boundary Conditions</w:t>
        </w:r>
        <w:bookmarkEnd w:id="1551"/>
      </w:ins>
    </w:p>
    <w:p w14:paraId="7C519646" w14:textId="02BCCA6B" w:rsidR="006A0BC1" w:rsidRDefault="00B24DAD" w:rsidP="006A0BC1">
      <w:ins w:id="1553" w:author="Steve Maas" w:date="2014-01-02T11:32:00Z">
        <w:r>
          <w:t xml:space="preserve">Some boundary conditions </w:t>
        </w:r>
      </w:ins>
      <w:ins w:id="1554" w:author="Steve Maas" w:date="2014-01-02T11:33:00Z">
        <w:r>
          <w:t>can be defined as relative boundary conditions</w:t>
        </w:r>
      </w:ins>
      <w:ins w:id="1555" w:author="Steve Maas" w:date="2014-01-02T11:34:00Z">
        <w:r>
          <w:t>.</w:t>
        </w:r>
      </w:ins>
      <w:ins w:id="1556" w:author="Steve Maas" w:date="2014-01-02T11:33:00Z">
        <w:r>
          <w:t xml:space="preserve"> </w:t>
        </w:r>
      </w:ins>
      <w:ins w:id="1557" w:author="Steve Maas" w:date="2014-01-02T11:34:00Z">
        <w:r>
          <w:t xml:space="preserve">This </w:t>
        </w:r>
      </w:ins>
      <w:ins w:id="1558" w:author="Steve Maas" w:date="2014-01-02T11:33:00Z">
        <w:r>
          <w:t>means that the corresponding condition</w:t>
        </w:r>
      </w:ins>
      <w:ins w:id="1559" w:author="Steve Maas" w:date="2014-01-02T11:34:00Z">
        <w:r>
          <w:t>s</w:t>
        </w:r>
      </w:ins>
      <w:ins w:id="1560" w:author="Steve Maas" w:date="2014-01-02T11:33:00Z">
        <w:r>
          <w:t xml:space="preserve"> will be applied to the final configuration of the previous step</w:t>
        </w:r>
      </w:ins>
      <w:ins w:id="1561" w:author="Steve Maas" w:date="2014-01-02T11:34:00Z">
        <w:r>
          <w:t xml:space="preserve"> and not to the original reference configuration</w:t>
        </w:r>
      </w:ins>
      <w:ins w:id="1562" w:author="Steve Maas" w:date="2014-01-02T11:33:00Z">
        <w:r>
          <w:t xml:space="preserve">. </w:t>
        </w:r>
      </w:ins>
      <w:del w:id="1563"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564" w:author="Steve Maas" w:date="2014-01-02T11:34:00Z">
        <w:r>
          <w:t>For example, if a prescribed displacement is defined as relative the displacement will be taken with respect of the positions of the f</w:t>
        </w:r>
      </w:ins>
      <w:ins w:id="1565"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566" w:name="_Toc377547344"/>
      <w:r>
        <w:t>An Example</w:t>
      </w:r>
      <w:bookmarkEnd w:id="156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567" w:name="_Ref292524274"/>
      <w:bookmarkStart w:id="1568" w:name="_Ref293568253"/>
      <w:bookmarkStart w:id="1569" w:name="_Ref293568696"/>
      <w:bookmarkStart w:id="1570" w:name="_Toc377547345"/>
      <w:r>
        <w:lastRenderedPageBreak/>
        <w:t>Parameter Optimization</w:t>
      </w:r>
      <w:bookmarkEnd w:id="1567"/>
      <w:bookmarkEnd w:id="1568"/>
      <w:bookmarkEnd w:id="1569"/>
      <w:bookmarkEnd w:id="157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571" w:name="_Toc377547346"/>
      <w:r>
        <w:t xml:space="preserve">Optimization </w:t>
      </w:r>
      <w:r w:rsidR="00D153DC">
        <w:t>I</w:t>
      </w:r>
      <w:r>
        <w:t xml:space="preserve">nput </w:t>
      </w:r>
      <w:r w:rsidR="00D153DC">
        <w:t>F</w:t>
      </w:r>
      <w:r>
        <w:t>ile</w:t>
      </w:r>
      <w:bookmarkEnd w:id="157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572" w:name="_Toc377547347"/>
      <w:r>
        <w:t xml:space="preserve">Model </w:t>
      </w:r>
      <w:r w:rsidR="00FD648A">
        <w:t>S</w:t>
      </w:r>
      <w:r>
        <w:t>ection</w:t>
      </w:r>
      <w:bookmarkEnd w:id="1572"/>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573" w:name="_Toc377547348"/>
      <w:r>
        <w:t xml:space="preserve">Options </w:t>
      </w:r>
      <w:r w:rsidR="00FD648A">
        <w:t>S</w:t>
      </w:r>
      <w:r>
        <w:t>ection</w:t>
      </w:r>
      <w:bookmarkEnd w:id="1573"/>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6" type="#_x0000_t75" style="width:135.5pt;height:40pt" o:ole="">
            <v:imagedata r:id="rId1834" o:title=""/>
          </v:shape>
          <o:OLEObject Type="Embed" ProgID="Equation.DSMT4" ShapeID="_x0000_i1926" DrawAspect="Content" ObjectID="_1451895710" r:id="rId1835"/>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7" type="#_x0000_t75" style="width:38pt;height:19.5pt" o:ole="">
            <v:imagedata r:id="rId1836" o:title=""/>
          </v:shape>
          <o:OLEObject Type="Embed" ProgID="Equation.DSMT4" ShapeID="_x0000_i1927" DrawAspect="Content" ObjectID="_1451895711" r:id="rId1837"/>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28" type="#_x0000_t75" style="width:36.5pt;height:19.5pt" o:ole="">
            <v:imagedata r:id="rId1838" o:title=""/>
          </v:shape>
          <o:OLEObject Type="Embed" ProgID="Equation.DSMT4" ShapeID="_x0000_i1928" DrawAspect="Content" ObjectID="_1451895712" r:id="rId1839"/>
        </w:object>
      </w:r>
      <w:r>
        <w:t xml:space="preserve"> are the experimentally (or otherwise) obtained data with standard deviation </w:t>
      </w:r>
      <w:r w:rsidR="00AF2221" w:rsidRPr="00AF2221">
        <w:rPr>
          <w:position w:val="-12"/>
        </w:rPr>
        <w:object w:dxaOrig="279" w:dyaOrig="360" w14:anchorId="2534B539">
          <v:shape id="_x0000_i1929" type="#_x0000_t75" style="width:14pt;height:18pt" o:ole="">
            <v:imagedata r:id="rId1840" o:title=""/>
          </v:shape>
          <o:OLEObject Type="Embed" ProgID="Equation.DSMT4" ShapeID="_x0000_i1929" DrawAspect="Content" ObjectID="_1451895713" r:id="rId1841"/>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0" type="#_x0000_t75" style="width:287.5pt;height:34pt" o:ole="">
            <v:imagedata r:id="rId1842" o:title=""/>
          </v:shape>
          <o:OLEObject Type="Embed" ProgID="Equation.DSMT4" ShapeID="_x0000_i1930" DrawAspect="Content" ObjectID="_1451895714" r:id="rId1843"/>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1" type="#_x0000_t75" style="width:21.5pt;height:18pt" o:ole="">
            <v:imagedata r:id="rId1844" o:title=""/>
          </v:shape>
          <o:OLEObject Type="Embed" ProgID="Equation.DSMT4" ShapeID="_x0000_i1931" DrawAspect="Content" ObjectID="_1451895715" r:id="rId1845"/>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2" type="#_x0000_t75" style="width:76pt;height:19.5pt" o:ole="">
            <v:imagedata r:id="rId1846" o:title=""/>
          </v:shape>
          <o:OLEObject Type="Embed" ProgID="Equation.DSMT4" ShapeID="_x0000_i1932" DrawAspect="Content" ObjectID="_1451895716" r:id="rId1847"/>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3" type="#_x0000_t75" style="width:10pt;height:10.5pt" o:ole="">
            <v:imagedata r:id="rId1848" o:title=""/>
          </v:shape>
          <o:OLEObject Type="Embed" ProgID="Equation.DSMT4" ShapeID="_x0000_i1933" DrawAspect="Content" ObjectID="_1451895717" r:id="rId184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574" w:name="_Toc377547349"/>
      <w:r>
        <w:t xml:space="preserve">Function </w:t>
      </w:r>
      <w:r w:rsidR="00FD648A">
        <w:t>S</w:t>
      </w:r>
      <w:r>
        <w:t>ection</w:t>
      </w:r>
      <w:bookmarkEnd w:id="157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575" w:name="_Toc377547350"/>
      <w:r>
        <w:t>Parameters Section</w:t>
      </w:r>
      <w:bookmarkEnd w:id="157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576"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577" w:author="Steve Maas" w:date="2013-12-30T14:23:00Z"/>
        </w:rPr>
      </w:pPr>
    </w:p>
    <w:p w14:paraId="1FA9453A" w14:textId="60C18CB6" w:rsidR="00B50762" w:rsidRDefault="00B50762" w:rsidP="00422C54">
      <w:ins w:id="1578" w:author="Steve Maas" w:date="2013-12-30T14:23:00Z">
        <w:r>
          <w:t>For most materials, the following format is used to reference a parameter.</w:t>
        </w:r>
      </w:ins>
    </w:p>
    <w:p w14:paraId="4BD34C48" w14:textId="77777777" w:rsidR="00422C54" w:rsidRDefault="00422C54" w:rsidP="00422C54">
      <w:pPr>
        <w:pStyle w:val="code"/>
        <w:rPr>
          <w:ins w:id="1579" w:author="Steve Maas" w:date="2013-12-30T14:23:00Z"/>
        </w:rPr>
      </w:pPr>
    </w:p>
    <w:p w14:paraId="76431128" w14:textId="3F22C59F" w:rsidR="00B50762" w:rsidDel="00B50762" w:rsidRDefault="00B50762" w:rsidP="00422C54">
      <w:pPr>
        <w:pStyle w:val="code"/>
        <w:rPr>
          <w:del w:id="1580" w:author="Steve Maas" w:date="2013-12-30T14:23:00Z"/>
        </w:rPr>
      </w:pPr>
    </w:p>
    <w:p w14:paraId="04224698" w14:textId="06B97A89" w:rsidR="00422C54" w:rsidRDefault="00422C54" w:rsidP="00422C54">
      <w:pPr>
        <w:pStyle w:val="code"/>
        <w:rPr>
          <w:ins w:id="1581" w:author="Steve Maas" w:date="2013-12-30T14:23:00Z"/>
        </w:rPr>
      </w:pPr>
      <w:r>
        <w:tab/>
      </w:r>
      <w:r w:rsidRPr="00422C54">
        <w:t>material_name.parameter</w:t>
      </w:r>
      <w:del w:id="1582" w:author="Steve Maas" w:date="2013-12-30T14:29:00Z">
        <w:r w:rsidRPr="00422C54" w:rsidDel="00B50762">
          <w:delText>_name</w:delText>
        </w:r>
      </w:del>
      <w:del w:id="1583"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584" w:author="Steve Maas" w:date="2013-12-30T14:23:00Z"/>
        </w:rPr>
      </w:pPr>
    </w:p>
    <w:p w14:paraId="18C9F712" w14:textId="701C8A0D" w:rsidR="00B50762" w:rsidRDefault="00B50762" w:rsidP="00422C54">
      <w:pPr>
        <w:pStyle w:val="code"/>
        <w:rPr>
          <w:ins w:id="1585" w:author="Steve Maas" w:date="2013-12-30T14:24:00Z"/>
          <w:rFonts w:ascii="Times New Roman" w:hAnsi="Times New Roman"/>
          <w:sz w:val="24"/>
        </w:rPr>
      </w:pPr>
      <w:ins w:id="1586" w:author="Steve Maas" w:date="2013-12-30T14:23:00Z">
        <w:r w:rsidRPr="00B50762">
          <w:rPr>
            <w:rFonts w:ascii="Times New Roman" w:hAnsi="Times New Roman"/>
            <w:sz w:val="24"/>
            <w:rPrChange w:id="1587" w:author="Steve Maas" w:date="2013-12-30T14:24:00Z">
              <w:rPr>
                <w:rFonts w:ascii="Times New Roman" w:hAnsi="Times New Roman"/>
              </w:rPr>
            </w:rPrChange>
          </w:rPr>
          <w:t>For</w:t>
        </w:r>
      </w:ins>
      <w:ins w:id="1588" w:author="Steve Maas" w:date="2013-12-30T14:24:00Z">
        <w:r>
          <w:rPr>
            <w:rFonts w:ascii="Times New Roman" w:hAnsi="Times New Roman"/>
            <w:sz w:val="24"/>
          </w:rPr>
          <w:t xml:space="preserve"> example</w:t>
        </w:r>
      </w:ins>
      <w:ins w:id="1589" w:author="Steve Maas" w:date="2013-12-30T14:29:00Z">
        <w:r>
          <w:rPr>
            <w:rFonts w:ascii="Times New Roman" w:hAnsi="Times New Roman"/>
            <w:sz w:val="24"/>
          </w:rPr>
          <w:t>, a</w:t>
        </w:r>
      </w:ins>
      <w:ins w:id="1590" w:author="Steve Maas" w:date="2013-12-30T14:24:00Z">
        <w:r>
          <w:rPr>
            <w:rFonts w:ascii="Times New Roman" w:hAnsi="Times New Roman"/>
            <w:sz w:val="24"/>
          </w:rPr>
          <w:t>ssume a material</w:t>
        </w:r>
      </w:ins>
      <w:ins w:id="1591"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1592" w:author="Steve Maas" w:date="2013-12-30T14:24:00Z">
        <w:r>
          <w:rPr>
            <w:rFonts w:ascii="Times New Roman" w:hAnsi="Times New Roman"/>
            <w:sz w:val="24"/>
          </w:rPr>
          <w:t>of type neo-Hookean is defined. Then we can reference the Young’s modulus (E)</w:t>
        </w:r>
      </w:ins>
      <w:ins w:id="1593"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594" w:author="Steve Maas" w:date="2013-12-30T14:24:00Z"/>
          <w:rFonts w:ascii="Times New Roman" w:hAnsi="Times New Roman"/>
          <w:sz w:val="24"/>
        </w:rPr>
      </w:pPr>
    </w:p>
    <w:p w14:paraId="3F128693" w14:textId="21B0BB8A" w:rsidR="00B50762" w:rsidRPr="00B50762" w:rsidDel="00B50762" w:rsidRDefault="00B50762" w:rsidP="00422C54">
      <w:pPr>
        <w:pStyle w:val="code"/>
        <w:rPr>
          <w:del w:id="1595" w:author="Steve Maas" w:date="2013-12-30T14:24:00Z"/>
          <w:rFonts w:ascii="Times New Roman" w:hAnsi="Times New Roman"/>
          <w:sz w:val="24"/>
          <w:rPrChange w:id="1596" w:author="Steve Maas" w:date="2013-12-30T14:24:00Z">
            <w:rPr>
              <w:del w:id="1597" w:author="Steve Maas" w:date="2013-12-30T14:24:00Z"/>
            </w:rPr>
          </w:rPrChange>
        </w:rPr>
      </w:pPr>
    </w:p>
    <w:p w14:paraId="5C133653" w14:textId="77777777" w:rsidR="00B50762" w:rsidRDefault="00B50762" w:rsidP="00422C54">
      <w:pPr>
        <w:pStyle w:val="code"/>
        <w:rPr>
          <w:ins w:id="1598" w:author="Steve Maas" w:date="2013-12-30T14:25:00Z"/>
        </w:rPr>
      </w:pPr>
      <w:ins w:id="1599" w:author="Steve Maas" w:date="2013-12-30T14:25:00Z">
        <w:r>
          <w:t>name="Mat</w:t>
        </w:r>
      </w:ins>
      <w:ins w:id="1600" w:author="Steve Maas" w:date="2013-12-30T14:24:00Z">
        <w:r>
          <w:t>erial1.E</w:t>
        </w:r>
      </w:ins>
      <w:ins w:id="1601" w:author="Steve Maas" w:date="2013-12-30T14:25:00Z">
        <w:r>
          <w:t>"</w:t>
        </w:r>
      </w:ins>
    </w:p>
    <w:p w14:paraId="77E1104E" w14:textId="77777777" w:rsidR="00B50762" w:rsidRDefault="00B50762" w:rsidP="00422C54">
      <w:pPr>
        <w:pStyle w:val="code"/>
        <w:rPr>
          <w:ins w:id="1602" w:author="Steve Maas" w:date="2013-12-30T14:25:00Z"/>
        </w:rPr>
      </w:pPr>
    </w:p>
    <w:p w14:paraId="41942FE5" w14:textId="57721D3B" w:rsidR="00B50762" w:rsidRDefault="00B50762" w:rsidP="00422C54">
      <w:pPr>
        <w:pStyle w:val="code"/>
        <w:rPr>
          <w:ins w:id="1603" w:author="Steve Maas" w:date="2013-12-30T14:29:00Z"/>
          <w:rFonts w:ascii="Times New Roman" w:hAnsi="Times New Roman"/>
          <w:sz w:val="24"/>
        </w:rPr>
      </w:pPr>
      <w:ins w:id="1604" w:author="Steve Maas" w:date="2013-12-30T14:25:00Z">
        <w:r>
          <w:rPr>
            <w:rFonts w:ascii="Times New Roman" w:hAnsi="Times New Roman"/>
            <w:sz w:val="24"/>
          </w:rPr>
          <w:t xml:space="preserve">In FEBio many materials define nested parameters, meaning the material properties have parameters of their own. </w:t>
        </w:r>
      </w:ins>
      <w:ins w:id="1605"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606"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607" w:author="Steve Maas" w:date="2013-12-30T14:29:00Z"/>
        </w:rPr>
      </w:pPr>
      <w:ins w:id="1608"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1609" w:author="Steve Maas" w:date="2013-12-30T14:29:00Z"/>
          <w:rFonts w:ascii="Times New Roman" w:hAnsi="Times New Roman"/>
          <w:sz w:val="24"/>
        </w:rPr>
      </w:pPr>
    </w:p>
    <w:p w14:paraId="14F3566C" w14:textId="23730CC4" w:rsidR="00B50762" w:rsidRDefault="00B50762" w:rsidP="00422C54">
      <w:pPr>
        <w:pStyle w:val="code"/>
        <w:rPr>
          <w:ins w:id="1610" w:author="Steve Maas" w:date="2013-12-30T14:30:00Z"/>
          <w:rFonts w:ascii="Times New Roman" w:hAnsi="Times New Roman"/>
          <w:sz w:val="24"/>
        </w:rPr>
      </w:pPr>
      <w:ins w:id="1611" w:author="Steve Maas" w:date="2013-12-30T14:29:00Z">
        <w:r>
          <w:rPr>
            <w:rFonts w:ascii="Times New Roman" w:hAnsi="Times New Roman"/>
            <w:sz w:val="24"/>
          </w:rPr>
          <w:t xml:space="preserve">For instance, assume </w:t>
        </w:r>
      </w:ins>
      <w:ins w:id="1612" w:author="Steve Maas" w:date="2013-12-30T14:30:00Z">
        <w:r>
          <w:rPr>
            <w:rFonts w:ascii="Times New Roman" w:hAnsi="Times New Roman"/>
            <w:sz w:val="24"/>
          </w:rPr>
          <w:t xml:space="preserve">a biphasic material, named </w:t>
        </w:r>
        <w:r w:rsidRPr="00B50762">
          <w:rPr>
            <w:rFonts w:ascii="Times New Roman" w:hAnsi="Times New Roman"/>
            <w:i/>
            <w:sz w:val="24"/>
            <w:rPrChange w:id="1613" w:author="Steve Maas" w:date="2013-12-30T14:30:00Z">
              <w:rPr>
                <w:rFonts w:ascii="Times New Roman" w:hAnsi="Times New Roman"/>
                <w:sz w:val="24"/>
              </w:rPr>
            </w:rPrChange>
          </w:rPr>
          <w:t>Material</w:t>
        </w:r>
      </w:ins>
      <w:ins w:id="1614" w:author="Steve Maas" w:date="2013-12-30T14:41:00Z">
        <w:r w:rsidR="001A1F06">
          <w:rPr>
            <w:rFonts w:ascii="Times New Roman" w:hAnsi="Times New Roman"/>
            <w:i/>
            <w:sz w:val="24"/>
          </w:rPr>
          <w:t>1</w:t>
        </w:r>
      </w:ins>
      <w:ins w:id="1615" w:author="Steve Maas" w:date="2013-12-30T14:30:00Z">
        <w:r>
          <w:rPr>
            <w:rFonts w:ascii="Times New Roman" w:hAnsi="Times New Roman"/>
            <w:sz w:val="24"/>
          </w:rPr>
          <w:t xml:space="preserve"> is defined. To reference the </w:t>
        </w:r>
        <w:r w:rsidRPr="00B50762">
          <w:rPr>
            <w:rFonts w:ascii="Times New Roman" w:hAnsi="Times New Roman"/>
            <w:i/>
            <w:sz w:val="24"/>
            <w:rPrChange w:id="1616"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617" w:author="Steve Maas" w:date="2013-12-30T14:30:00Z"/>
          <w:rFonts w:ascii="Times New Roman" w:hAnsi="Times New Roman"/>
          <w:sz w:val="24"/>
        </w:rPr>
      </w:pPr>
    </w:p>
    <w:p w14:paraId="3DC54F64" w14:textId="04BAD49E" w:rsidR="00B50762" w:rsidRPr="00422C54" w:rsidRDefault="00B50762" w:rsidP="00B50762">
      <w:pPr>
        <w:pStyle w:val="code"/>
        <w:rPr>
          <w:ins w:id="1618" w:author="Steve Maas" w:date="2013-12-30T14:30:00Z"/>
        </w:rPr>
      </w:pPr>
      <w:ins w:id="1619" w:author="Steve Maas" w:date="2013-12-30T14:31:00Z">
        <w:r>
          <w:t>n</w:t>
        </w:r>
      </w:ins>
      <w:ins w:id="1620" w:author="Steve Maas" w:date="2013-12-30T14:30:00Z">
        <w:r>
          <w:t>ame="M</w:t>
        </w:r>
        <w:r w:rsidRPr="00422C54">
          <w:t>aterial</w:t>
        </w:r>
        <w:r>
          <w:t>1</w:t>
        </w:r>
        <w:r w:rsidRPr="00422C54">
          <w:t>.</w:t>
        </w:r>
      </w:ins>
      <w:ins w:id="1621" w:author="Steve Maas" w:date="2013-12-30T14:31:00Z">
        <w:r>
          <w:t>permeability</w:t>
        </w:r>
      </w:ins>
      <w:ins w:id="1622" w:author="Steve Maas" w:date="2013-12-30T14:30:00Z">
        <w:r w:rsidRPr="00422C54">
          <w:t>.</w:t>
        </w:r>
      </w:ins>
      <w:ins w:id="1623" w:author="Steve Maas" w:date="2013-12-30T14:31:00Z">
        <w:r>
          <w:t>perm"</w:t>
        </w:r>
      </w:ins>
    </w:p>
    <w:p w14:paraId="0230E62D" w14:textId="77777777" w:rsidR="00B50762" w:rsidRDefault="00B50762" w:rsidP="00422C54">
      <w:pPr>
        <w:pStyle w:val="code"/>
        <w:rPr>
          <w:ins w:id="1624" w:author="Steve Maas" w:date="2013-12-30T14:32:00Z"/>
          <w:rFonts w:ascii="Times New Roman" w:hAnsi="Times New Roman"/>
          <w:sz w:val="24"/>
        </w:rPr>
      </w:pPr>
    </w:p>
    <w:p w14:paraId="0E7B7091" w14:textId="2BBDF3DD" w:rsidR="00B50762" w:rsidRDefault="00B50762" w:rsidP="00422C54">
      <w:pPr>
        <w:pStyle w:val="code"/>
        <w:rPr>
          <w:ins w:id="1625" w:author="Steve Maas" w:date="2013-12-30T14:32:00Z"/>
          <w:rFonts w:ascii="Times New Roman" w:hAnsi="Times New Roman"/>
          <w:sz w:val="24"/>
        </w:rPr>
      </w:pPr>
      <w:ins w:id="1626"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627" w:author="Steve Maas" w:date="2013-12-30T14:32:00Z"/>
          <w:rFonts w:ascii="Times New Roman" w:hAnsi="Times New Roman"/>
          <w:sz w:val="24"/>
        </w:rPr>
      </w:pPr>
    </w:p>
    <w:p w14:paraId="5996D7DF" w14:textId="26692A5A" w:rsidR="00B50762" w:rsidRDefault="00B50762" w:rsidP="00422C54">
      <w:pPr>
        <w:pStyle w:val="code"/>
        <w:rPr>
          <w:ins w:id="1628" w:author="Steve Maas" w:date="2013-12-30T14:32:00Z"/>
          <w:rFonts w:ascii="Times New Roman" w:hAnsi="Times New Roman"/>
          <w:sz w:val="24"/>
        </w:rPr>
      </w:pPr>
      <w:ins w:id="1629"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630" w:author="Steve Maas" w:date="2013-12-30T14:28:00Z"/>
          <w:rFonts w:ascii="Times New Roman" w:hAnsi="Times New Roman"/>
          <w:sz w:val="24"/>
        </w:rPr>
      </w:pPr>
    </w:p>
    <w:p w14:paraId="148BC604" w14:textId="46F58725" w:rsidR="00E340C1" w:rsidRDefault="00E340C1" w:rsidP="00422C54">
      <w:pPr>
        <w:pStyle w:val="code"/>
        <w:rPr>
          <w:ins w:id="1631" w:author="Steve Maas" w:date="2013-12-30T14:36:00Z"/>
          <w:rFonts w:ascii="Times New Roman" w:hAnsi="Times New Roman"/>
          <w:sz w:val="24"/>
        </w:rPr>
      </w:pPr>
      <w:ins w:id="1632" w:author="Steve Maas" w:date="2013-12-30T14:35:00Z">
        <w:r>
          <w:rPr>
            <w:rFonts w:ascii="Times New Roman" w:hAnsi="Times New Roman"/>
            <w:sz w:val="24"/>
          </w:rPr>
          <w:t>For multiply nested properties, the syntax extends naturally. For instance, assume a biphasic material wi</w:t>
        </w:r>
      </w:ins>
      <w:ins w:id="1633" w:author="Steve Maas" w:date="2013-12-30T14:37:00Z">
        <w:r>
          <w:rPr>
            <w:rFonts w:ascii="Times New Roman" w:hAnsi="Times New Roman"/>
            <w:sz w:val="24"/>
          </w:rPr>
          <w:t>t</w:t>
        </w:r>
      </w:ins>
      <w:ins w:id="1634" w:author="Steve Maas" w:date="2013-12-30T14:35:00Z">
        <w:r>
          <w:rPr>
            <w:rFonts w:ascii="Times New Roman" w:hAnsi="Times New Roman"/>
            <w:sz w:val="24"/>
          </w:rPr>
          <w:t>h a visco-elastic material, having a neo-Hookean material as a solid matrix. In th</w:t>
        </w:r>
      </w:ins>
      <w:ins w:id="1635" w:author="Steve Maas" w:date="2013-12-30T14:37:00Z">
        <w:r>
          <w:rPr>
            <w:rFonts w:ascii="Times New Roman" w:hAnsi="Times New Roman"/>
            <w:sz w:val="24"/>
          </w:rPr>
          <w:t>is</w:t>
        </w:r>
      </w:ins>
      <w:ins w:id="1636" w:author="Steve Maas" w:date="2013-12-30T14:35:00Z">
        <w:r>
          <w:rPr>
            <w:rFonts w:ascii="Times New Roman" w:hAnsi="Times New Roman"/>
            <w:sz w:val="24"/>
          </w:rPr>
          <w:t xml:space="preserve"> case, the Young</w:t>
        </w:r>
      </w:ins>
      <w:ins w:id="1637"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638" w:author="Steve Maas" w:date="2013-12-30T14:36:00Z"/>
          <w:rFonts w:ascii="Times New Roman" w:hAnsi="Times New Roman"/>
          <w:sz w:val="24"/>
        </w:rPr>
      </w:pPr>
    </w:p>
    <w:p w14:paraId="022DC118" w14:textId="58388EC2" w:rsidR="00E340C1" w:rsidRDefault="00E340C1" w:rsidP="00422C54">
      <w:pPr>
        <w:pStyle w:val="code"/>
        <w:rPr>
          <w:ins w:id="1639" w:author="Steve Maas" w:date="2013-12-30T14:36:00Z"/>
          <w:rFonts w:ascii="Times New Roman" w:hAnsi="Times New Roman"/>
          <w:sz w:val="24"/>
        </w:rPr>
      </w:pPr>
      <w:ins w:id="1640"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641" w:author="Steve Maas" w:date="2013-12-30T14:37:00Z"/>
          <w:rFonts w:ascii="Times New Roman" w:hAnsi="Times New Roman"/>
          <w:sz w:val="24"/>
        </w:rPr>
      </w:pPr>
    </w:p>
    <w:p w14:paraId="544E7BAB" w14:textId="3E00B2B8" w:rsidR="00E340C1" w:rsidRDefault="00E340C1" w:rsidP="00422C54">
      <w:pPr>
        <w:pStyle w:val="code"/>
        <w:rPr>
          <w:ins w:id="1642" w:author="Steve Maas" w:date="2013-12-30T14:39:00Z"/>
          <w:rFonts w:ascii="Times New Roman" w:hAnsi="Times New Roman"/>
          <w:sz w:val="24"/>
        </w:rPr>
      </w:pPr>
      <w:ins w:id="1643"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644" w:author="Steve Maas" w:date="2013-12-30T14:39:00Z">
              <w:rPr>
                <w:rFonts w:ascii="Times New Roman" w:hAnsi="Times New Roman"/>
                <w:sz w:val="24"/>
              </w:rPr>
            </w:rPrChange>
          </w:rPr>
          <w:t>solid</w:t>
        </w:r>
        <w:r>
          <w:rPr>
            <w:rFonts w:ascii="Times New Roman" w:hAnsi="Times New Roman"/>
            <w:sz w:val="24"/>
          </w:rPr>
          <w:t xml:space="preserve"> is a solid </w:t>
        </w:r>
      </w:ins>
      <w:ins w:id="1645"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646" w:author="Steve Maas" w:date="2013-12-30T14:39:00Z"/>
          <w:rFonts w:ascii="Times New Roman" w:hAnsi="Times New Roman"/>
          <w:sz w:val="24"/>
        </w:rPr>
      </w:pPr>
    </w:p>
    <w:p w14:paraId="3BD50586" w14:textId="49714BB5" w:rsidR="00E340C1" w:rsidRPr="002D1B6A" w:rsidRDefault="00E340C1" w:rsidP="00422C54">
      <w:pPr>
        <w:pStyle w:val="code"/>
        <w:rPr>
          <w:ins w:id="1647" w:author="Steve Maas" w:date="2013-12-30T14:36:00Z"/>
          <w:rFonts w:ascii="Times New Roman" w:hAnsi="Times New Roman"/>
          <w:sz w:val="24"/>
        </w:rPr>
      </w:pPr>
      <w:ins w:id="1648" w:author="Steve Maas" w:date="2013-12-30T14:39:00Z">
        <w:r>
          <w:t>name="M</w:t>
        </w:r>
        <w:r w:rsidRPr="00422C54">
          <w:t>aterial</w:t>
        </w:r>
        <w:r>
          <w:t>1</w:t>
        </w:r>
        <w:r w:rsidRPr="00422C54">
          <w:t>.</w:t>
        </w:r>
        <w:r>
          <w:t>solid</w:t>
        </w:r>
        <w:r w:rsidRPr="00422C54">
          <w:t>.</w:t>
        </w:r>
      </w:ins>
      <w:ins w:id="1649" w:author="Steve Maas" w:date="2013-12-30T14:40:00Z">
        <w:r>
          <w:t>solid1.</w:t>
        </w:r>
      </w:ins>
      <w:ins w:id="1650" w:author="Steve Maas" w:date="2013-12-30T14:39:00Z">
        <w:r>
          <w:t>E"</w:t>
        </w:r>
      </w:ins>
    </w:p>
    <w:p w14:paraId="3B5C1A84" w14:textId="513834A2" w:rsidR="00B50762" w:rsidRPr="002D1B6A" w:rsidRDefault="00B50762" w:rsidP="00422C54">
      <w:pPr>
        <w:pStyle w:val="code"/>
        <w:rPr>
          <w:ins w:id="1651" w:author="Steve Maas" w:date="2013-12-30T14:25:00Z"/>
        </w:rPr>
      </w:pPr>
      <w:ins w:id="1652" w:author="Steve Maas" w:date="2013-12-30T14:29:00Z">
        <w:r>
          <w:rPr>
            <w:rFonts w:ascii="Times New Roman" w:hAnsi="Times New Roman"/>
            <w:sz w:val="24"/>
          </w:rPr>
          <w:tab/>
        </w:r>
      </w:ins>
    </w:p>
    <w:p w14:paraId="430EC3F1" w14:textId="6817E60B" w:rsidR="00B50762" w:rsidRDefault="00422C54" w:rsidP="00422C54">
      <w:pPr>
        <w:pStyle w:val="code"/>
        <w:rPr>
          <w:ins w:id="1653" w:author="Steve Maas" w:date="2013-12-30T14:24:00Z"/>
        </w:rPr>
      </w:pPr>
      <w:r>
        <w:tab/>
      </w:r>
    </w:p>
    <w:p w14:paraId="31FADFEE" w14:textId="5B5E697A" w:rsidR="00422C54" w:rsidRPr="00422C54" w:rsidDel="00E340C1" w:rsidRDefault="00422C54" w:rsidP="00422C54">
      <w:pPr>
        <w:pStyle w:val="code"/>
        <w:rPr>
          <w:del w:id="1654" w:author="Steve Maas" w:date="2013-12-30T14:33:00Z"/>
        </w:rPr>
      </w:pPr>
      <w:del w:id="1655"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656" w:author="Steve Maas" w:date="2013-12-30T14:40:00Z"/>
        </w:rPr>
      </w:pPr>
      <w:del w:id="1657"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658" w:author="Steve Maas" w:date="2013-12-30T14:40:00Z"/>
        </w:rPr>
      </w:pPr>
      <w:del w:id="1659"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660" w:author="Steve Maas" w:date="2013-12-30T14:40:00Z"/>
        </w:rPr>
      </w:pPr>
      <w:del w:id="1661"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662" w:author="Steve Maas" w:date="2013-12-30T14:40:00Z"/>
        </w:rPr>
      </w:pPr>
      <w:del w:id="1663"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664" w:author="Steve Maas" w:date="2013-12-30T14:40:00Z"/>
        </w:rPr>
      </w:pPr>
      <w:del w:id="1665"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666" w:author="Steve Maas" w:date="2013-12-30T14:40:00Z"/>
        </w:rPr>
      </w:pPr>
      <w:del w:id="1667"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668" w:author="Steve Maas" w:date="2013-12-30T14:40:00Z"/>
        </w:rPr>
      </w:pPr>
      <w:del w:id="1669"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670" w:author="Steve Maas" w:date="2013-12-30T14:40:00Z"/>
        </w:rPr>
      </w:pPr>
      <w:del w:id="1671"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672" w:author="Steve Maas" w:date="2013-12-30T14:40:00Z"/>
        </w:rPr>
      </w:pPr>
      <w:del w:id="1673"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674" w:author="Steve Maas" w:date="2013-12-30T14:40:00Z"/>
        </w:rPr>
      </w:pPr>
      <w:del w:id="1675"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676" w:author="Steve Maas" w:date="2013-12-30T14:40:00Z"/>
        </w:rPr>
      </w:pPr>
      <w:del w:id="1677"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678"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1679"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680"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681" w:name="_Toc315443445"/>
      <w:bookmarkStart w:id="1682" w:name="_Toc315942963"/>
      <w:bookmarkStart w:id="1683" w:name="_Toc315943227"/>
      <w:bookmarkStart w:id="1684" w:name="_Toc315943491"/>
      <w:bookmarkStart w:id="1685" w:name="_Toc377547351"/>
      <w:bookmarkEnd w:id="1681"/>
      <w:bookmarkEnd w:id="1682"/>
      <w:bookmarkEnd w:id="1683"/>
      <w:bookmarkEnd w:id="1684"/>
      <w:r>
        <w:t>Load</w:t>
      </w:r>
      <w:r w:rsidR="00FD648A">
        <w:t xml:space="preserve"> </w:t>
      </w:r>
      <w:r>
        <w:t>Data Section</w:t>
      </w:r>
      <w:bookmarkEnd w:id="1685"/>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686" w:author="Steve Maas" w:date="2014-01-02T13:04:00Z">
        <w:r w:rsidR="00873D59">
          <w:t>3.13</w:t>
        </w:r>
      </w:ins>
      <w:del w:id="1687"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4" type="#_x0000_t75" style="width:36.5pt;height:19.5pt" o:ole="">
            <v:imagedata r:id="rId1850" o:title=""/>
          </v:shape>
          <o:OLEObject Type="Embed" ProgID="Equation.DSMT4" ShapeID="_x0000_i1934" DrawAspect="Content" ObjectID="_1451895718" r:id="rId1851"/>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688" w:name="_Toc377547352"/>
      <w:r>
        <w:t xml:space="preserve">Running a </w:t>
      </w:r>
      <w:r w:rsidR="00FD648A">
        <w:t>P</w:t>
      </w:r>
      <w:r>
        <w:t xml:space="preserve">arameter </w:t>
      </w:r>
      <w:r w:rsidR="00FD648A">
        <w:t>O</w:t>
      </w:r>
      <w:r>
        <w:t>ptimization</w:t>
      </w:r>
      <w:bookmarkEnd w:id="168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689" w:name="_Toc377547353"/>
      <w:r>
        <w:t xml:space="preserve">An </w:t>
      </w:r>
      <w:r w:rsidR="00FD648A">
        <w:t>E</w:t>
      </w:r>
      <w:r>
        <w:t xml:space="preserve">xample </w:t>
      </w:r>
      <w:r w:rsidR="00FD648A">
        <w:t>I</w:t>
      </w:r>
      <w:r>
        <w:t xml:space="preserve">nput </w:t>
      </w:r>
      <w:r w:rsidR="00FD648A">
        <w:t>F</w:t>
      </w:r>
      <w:r>
        <w:t>ile</w:t>
      </w:r>
      <w:bookmarkEnd w:id="168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690" w:name="_Toc377547354"/>
      <w:r>
        <w:lastRenderedPageBreak/>
        <w:t>Troubleshooting</w:t>
      </w:r>
      <w:bookmarkEnd w:id="169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691" w:name="_Toc377547355"/>
      <w:r>
        <w:t xml:space="preserve">Before </w:t>
      </w:r>
      <w:r w:rsidR="00FD648A">
        <w:t>Y</w:t>
      </w:r>
      <w:r>
        <w:t xml:space="preserve">ou </w:t>
      </w:r>
      <w:r w:rsidR="00FD648A">
        <w:t>R</w:t>
      </w:r>
      <w:r>
        <w:t xml:space="preserve">un </w:t>
      </w:r>
      <w:r w:rsidR="00FD648A">
        <w:t>Y</w:t>
      </w:r>
      <w:r>
        <w:t xml:space="preserve">our </w:t>
      </w:r>
      <w:r w:rsidR="00FD648A">
        <w:t>M</w:t>
      </w:r>
      <w:r>
        <w:t>odel</w:t>
      </w:r>
      <w:bookmarkEnd w:id="1691"/>
    </w:p>
    <w:p w14:paraId="51F0D12C" w14:textId="2827E703" w:rsidR="00744FD9" w:rsidRDefault="00744FD9">
      <w:pPr>
        <w:rPr>
          <w:ins w:id="1692"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693" w:author="Steve Maas" w:date="2014-01-02T14:03:00Z"/>
        </w:rPr>
      </w:pPr>
    </w:p>
    <w:p w14:paraId="4D8C656A" w14:textId="726FC599" w:rsidR="007B44DC" w:rsidRDefault="007B44DC">
      <w:pPr>
        <w:rPr>
          <w:ins w:id="1694" w:author="Steve Maas" w:date="2014-01-02T13:15:00Z"/>
        </w:rPr>
      </w:pPr>
      <w:ins w:id="1695" w:author="Steve Maas" w:date="2014-01-02T14:03:00Z">
        <w:r>
          <w:t xml:space="preserve">A well-defined finite element model contains a </w:t>
        </w:r>
      </w:ins>
      <w:ins w:id="1696" w:author="Steve Maas" w:date="2014-01-02T14:05:00Z">
        <w:r>
          <w:t>finite element</w:t>
        </w:r>
      </w:ins>
      <w:ins w:id="1697" w:author="Steve Maas" w:date="2014-01-02T14:03:00Z">
        <w:r>
          <w:t xml:space="preserve"> mesh, a valid material and properly defined boundary and contact conditions </w:t>
        </w:r>
      </w:ins>
      <w:ins w:id="1698" w:author="Steve Maas" w:date="2014-01-02T14:05:00Z">
        <w:r>
          <w:t xml:space="preserve">in order </w:t>
        </w:r>
      </w:ins>
      <w:ins w:id="1699" w:author="Steve Maas" w:date="2014-01-02T14:03:00Z">
        <w:r>
          <w:t>to define a unique solution to the problem under study. We will look at ea</w:t>
        </w:r>
      </w:ins>
      <w:ins w:id="1700" w:author="Steve Maas" w:date="2014-01-02T14:04:00Z">
        <w:r>
          <w:t>ch of these requirements in more detail in the following sections.</w:t>
        </w:r>
      </w:ins>
    </w:p>
    <w:p w14:paraId="7CA082A0" w14:textId="77777777" w:rsidR="004816A2" w:rsidRDefault="004816A2">
      <w:pPr>
        <w:rPr>
          <w:ins w:id="1701" w:author="Steve Maas" w:date="2014-01-02T13:15:00Z"/>
        </w:rPr>
      </w:pPr>
    </w:p>
    <w:p w14:paraId="34C01D1A" w14:textId="6ED7F4D9" w:rsidR="004816A2" w:rsidRDefault="004816A2">
      <w:pPr>
        <w:pStyle w:val="Heading3"/>
        <w:rPr>
          <w:ins w:id="1702" w:author="Steve Maas" w:date="2014-01-02T13:15:00Z"/>
        </w:rPr>
        <w:pPrChange w:id="1703" w:author="Steve Maas" w:date="2014-01-02T13:15:00Z">
          <w:pPr/>
        </w:pPrChange>
      </w:pPr>
      <w:bookmarkStart w:id="1704" w:name="_Toc377547356"/>
      <w:ins w:id="1705" w:author="Steve Maas" w:date="2014-01-02T13:15:00Z">
        <w:r>
          <w:t>The Finite Element Mesh</w:t>
        </w:r>
        <w:bookmarkEnd w:id="1704"/>
      </w:ins>
    </w:p>
    <w:p w14:paraId="31F3BE4A" w14:textId="5471810D" w:rsidR="004816A2" w:rsidRDefault="004816A2">
      <w:pPr>
        <w:rPr>
          <w:ins w:id="1706" w:author="Steve Maas" w:date="2014-01-02T13:20:00Z"/>
        </w:rPr>
      </w:pPr>
      <w:ins w:id="1707" w:author="Steve Maas" w:date="2014-01-02T13:15:00Z">
        <w:r>
          <w:t xml:space="preserve">A finite element mesh is required to solve a problem with FEBio. The mesh defines a discretization of the problem domain in </w:t>
        </w:r>
      </w:ins>
      <w:ins w:id="1708" w:author="Steve Maas" w:date="2014-01-02T13:16:00Z">
        <w:r>
          <w:t xml:space="preserve">nodes and </w:t>
        </w:r>
      </w:ins>
      <w:ins w:id="1709" w:author="Steve Maas" w:date="2014-01-02T13:15:00Z">
        <w:r>
          <w:t>connected e</w:t>
        </w:r>
      </w:ins>
      <w:ins w:id="1710" w:author="Steve Maas" w:date="2014-01-02T13:16:00Z">
        <w:r>
          <w:t xml:space="preserve">lements. </w:t>
        </w:r>
      </w:ins>
      <w:ins w:id="1711" w:author="Steve Maas" w:date="2014-01-02T13:17:00Z">
        <w:r>
          <w:t xml:space="preserve">FEBio only supports certain elements and thus the mesh must be composed of elements from this set. See section </w:t>
        </w:r>
      </w:ins>
      <w:ins w:id="1712" w:author="Steve Maas" w:date="2014-01-02T13:18:00Z">
        <w:r>
          <w:fldChar w:fldCharType="begin"/>
        </w:r>
        <w:r>
          <w:instrText xml:space="preserve"> REF _Ref376432008 \r \h </w:instrText>
        </w:r>
      </w:ins>
      <w:r>
        <w:fldChar w:fldCharType="separate"/>
      </w:r>
      <w:ins w:id="1713" w:author="Steve Maas" w:date="2014-01-02T13:18:00Z">
        <w:r>
          <w:t>3.6.2</w:t>
        </w:r>
        <w:r>
          <w:fldChar w:fldCharType="end"/>
        </w:r>
        <w:r w:rsidR="00CF3CDA">
          <w:t xml:space="preserve"> for a discussion of the supported elements. In addition, FEBio assumes a specific ordering of the nodes of an element. </w:t>
        </w:r>
      </w:ins>
      <w:ins w:id="1714"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715" w:author="Steve Maas" w:date="2014-01-02T13:20:00Z">
        <w:r w:rsidR="00CF3CDA">
          <w:t>of the elements are not defined in the proper order.</w:t>
        </w:r>
      </w:ins>
    </w:p>
    <w:p w14:paraId="60771BC7" w14:textId="77777777" w:rsidR="00CF3CDA" w:rsidRDefault="00CF3CDA">
      <w:pPr>
        <w:rPr>
          <w:ins w:id="1716" w:author="Steve Maas" w:date="2014-01-02T13:21:00Z"/>
        </w:rPr>
      </w:pPr>
    </w:p>
    <w:p w14:paraId="6CC6912D" w14:textId="77777777" w:rsidR="00CF3CDA" w:rsidRDefault="00CF3CDA">
      <w:pPr>
        <w:rPr>
          <w:ins w:id="1717" w:author="Steve Maas" w:date="2014-01-02T13:24:00Z"/>
        </w:rPr>
      </w:pPr>
      <w:ins w:id="1718"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719" w:author="Steve Maas" w:date="2014-01-02T13:22:00Z">
        <w:r>
          <w:t xml:space="preserve">of high curvature. </w:t>
        </w:r>
      </w:ins>
      <w:ins w:id="1720" w:author="Steve Maas" w:date="2014-01-02T13:24:00Z">
        <w:r>
          <w:t>The only solution around this issue might be to remesh the problematic area.</w:t>
        </w:r>
      </w:ins>
    </w:p>
    <w:p w14:paraId="0E5A3EB3" w14:textId="77777777" w:rsidR="00CF3CDA" w:rsidRDefault="00CF3CDA">
      <w:pPr>
        <w:rPr>
          <w:ins w:id="1721" w:author="Steve Maas" w:date="2014-01-02T13:24:00Z"/>
        </w:rPr>
      </w:pPr>
    </w:p>
    <w:p w14:paraId="2170AECF" w14:textId="216C84BE" w:rsidR="00CF3CDA" w:rsidRDefault="00CF3CDA">
      <w:pPr>
        <w:pStyle w:val="Heading3"/>
        <w:rPr>
          <w:ins w:id="1722" w:author="Steve Maas" w:date="2014-01-02T13:24:00Z"/>
        </w:rPr>
        <w:pPrChange w:id="1723" w:author="Steve Maas" w:date="2014-01-02T13:24:00Z">
          <w:pPr/>
        </w:pPrChange>
      </w:pPr>
      <w:ins w:id="1724" w:author="Steve Maas" w:date="2014-01-02T13:24:00Z">
        <w:r>
          <w:lastRenderedPageBreak/>
          <w:t xml:space="preserve"> </w:t>
        </w:r>
        <w:bookmarkStart w:id="1725" w:name="_Toc377547357"/>
        <w:r>
          <w:t>Materials</w:t>
        </w:r>
        <w:bookmarkEnd w:id="1725"/>
      </w:ins>
    </w:p>
    <w:p w14:paraId="6D2FA016" w14:textId="5A7BD4A2" w:rsidR="004816A2" w:rsidRDefault="00CF3CDA">
      <w:pPr>
        <w:rPr>
          <w:ins w:id="1726" w:author="Steve Maas" w:date="2014-01-02T13:32:00Z"/>
        </w:rPr>
      </w:pPr>
      <w:ins w:id="1727" w:author="Steve Maas" w:date="2014-01-02T13:25:00Z">
        <w:r>
          <w:t xml:space="preserve">A material in FEBio defines the constitutive response of the domain to which the </w:t>
        </w:r>
      </w:ins>
      <w:ins w:id="1728" w:author="Steve Maas" w:date="2014-01-02T13:41:00Z">
        <w:r w:rsidR="005A4B5E">
          <w:t>material</w:t>
        </w:r>
      </w:ins>
      <w:ins w:id="1729" w:author="Steve Maas" w:date="2014-01-02T13:25:00Z">
        <w:r>
          <w:t xml:space="preserve"> is </w:t>
        </w:r>
      </w:ins>
      <w:ins w:id="1730" w:author="Steve Maas" w:date="2014-01-02T13:40:00Z">
        <w:r w:rsidR="005A4B5E">
          <w:t>assigned</w:t>
        </w:r>
      </w:ins>
      <w:ins w:id="1731" w:author="Steve Maas" w:date="2014-01-02T13:25:00Z">
        <w:r>
          <w:t xml:space="preserve">. </w:t>
        </w:r>
      </w:ins>
      <w:ins w:id="1732" w:author="Steve Maas" w:date="2014-01-02T13:26:00Z">
        <w:r>
          <w:t xml:space="preserve">See </w:t>
        </w:r>
        <w:r>
          <w:fldChar w:fldCharType="begin"/>
        </w:r>
        <w:r>
          <w:instrText xml:space="preserve"> REF _Ref162410857 \r \h </w:instrText>
        </w:r>
      </w:ins>
      <w:r>
        <w:fldChar w:fldCharType="separate"/>
      </w:r>
      <w:ins w:id="1733" w:author="Steve Maas" w:date="2014-01-02T13:26:00Z">
        <w:r>
          <w:t>Chapter 4</w:t>
        </w:r>
        <w:r>
          <w:fldChar w:fldCharType="end"/>
        </w:r>
        <w:r>
          <w:t xml:space="preserve"> for a detailed list of all the available materials</w:t>
        </w:r>
      </w:ins>
      <w:ins w:id="1734" w:author="Steve Maas" w:date="2014-01-02T13:41:00Z">
        <w:r w:rsidR="005A4B5E">
          <w:t xml:space="preserve"> in FEBio</w:t>
        </w:r>
      </w:ins>
      <w:ins w:id="1735" w:author="Steve Maas" w:date="2014-01-02T13:26:00Z">
        <w:r>
          <w:t xml:space="preserve">. </w:t>
        </w:r>
      </w:ins>
      <w:ins w:id="1736" w:author="Steve Maas" w:date="2014-01-02T13:27:00Z">
        <w:r>
          <w:t xml:space="preserve">It is important to understand that the </w:t>
        </w:r>
      </w:ins>
      <w:ins w:id="1737"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738" w:author="Steve Maas" w:date="2014-01-02T13:31:00Z">
        <w:r w:rsidR="00722043">
          <w:t xml:space="preserve">cases of invalid material use are caught, in many </w:t>
        </w:r>
      </w:ins>
      <w:ins w:id="1739" w:author="Steve Maas" w:date="2014-01-02T13:36:00Z">
        <w:r w:rsidR="00722043">
          <w:t>situations</w:t>
        </w:r>
      </w:ins>
      <w:ins w:id="1740" w:author="Steve Maas" w:date="2014-01-02T13:31:00Z">
        <w:r w:rsidR="00722043">
          <w:t xml:space="preserve"> the resulting behavior is undefined. The following </w:t>
        </w:r>
      </w:ins>
      <w:ins w:id="1741" w:author="Steve Maas" w:date="2014-01-02T13:32:00Z">
        <w:r w:rsidR="00722043">
          <w:t>table</w:t>
        </w:r>
      </w:ins>
      <w:ins w:id="1742" w:author="Steve Maas" w:date="2014-01-02T13:31:00Z">
        <w:r w:rsidR="00722043">
          <w:t xml:space="preserve"> shows </w:t>
        </w:r>
      </w:ins>
      <w:ins w:id="1743" w:author="Steve Maas" w:date="2014-01-02T13:32:00Z">
        <w:r w:rsidR="00722043">
          <w:t>a list of some of FEBio’s special materials and the modules in which they can be used.</w:t>
        </w:r>
      </w:ins>
    </w:p>
    <w:p w14:paraId="6BD7AFE2" w14:textId="77777777" w:rsidR="00722043" w:rsidRDefault="00722043">
      <w:pPr>
        <w:rPr>
          <w:ins w:id="1744" w:author="Steve Maas" w:date="2014-01-02T13:32:00Z"/>
        </w:rPr>
      </w:pPr>
    </w:p>
    <w:tbl>
      <w:tblPr>
        <w:tblStyle w:val="TableGrid"/>
        <w:tblW w:w="0" w:type="auto"/>
        <w:tblLook w:val="04A0" w:firstRow="1" w:lastRow="0" w:firstColumn="1" w:lastColumn="0" w:noHBand="0" w:noVBand="1"/>
        <w:tblPrChange w:id="1745"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746">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747" w:author="Steve Maas" w:date="2014-01-02T13:32:00Z"/>
        </w:trPr>
        <w:tc>
          <w:tcPr>
            <w:tcW w:w="4574" w:type="dxa"/>
            <w:tcPrChange w:id="1748" w:author="Steve Maas" w:date="2014-01-02T13:33:00Z">
              <w:tcPr>
                <w:tcW w:w="1596" w:type="dxa"/>
              </w:tcPr>
            </w:tcPrChange>
          </w:tcPr>
          <w:p w14:paraId="37D0BFF6" w14:textId="5DE44E1C" w:rsidR="00722043" w:rsidRPr="00722043" w:rsidRDefault="00722043" w:rsidP="004816A2">
            <w:pPr>
              <w:rPr>
                <w:ins w:id="1749" w:author="Steve Maas" w:date="2014-01-02T13:32:00Z"/>
                <w:b/>
                <w:rPrChange w:id="1750" w:author="Steve Maas" w:date="2014-01-02T13:32:00Z">
                  <w:rPr>
                    <w:ins w:id="1751" w:author="Steve Maas" w:date="2014-01-02T13:32:00Z"/>
                  </w:rPr>
                </w:rPrChange>
              </w:rPr>
            </w:pPr>
            <w:ins w:id="1752" w:author="Steve Maas" w:date="2014-01-02T13:32:00Z">
              <w:r>
                <w:rPr>
                  <w:b/>
                </w:rPr>
                <w:t>Material</w:t>
              </w:r>
            </w:ins>
          </w:p>
        </w:tc>
        <w:tc>
          <w:tcPr>
            <w:tcW w:w="737" w:type="dxa"/>
            <w:tcPrChange w:id="1753" w:author="Steve Maas" w:date="2014-01-02T13:33:00Z">
              <w:tcPr>
                <w:tcW w:w="1596" w:type="dxa"/>
              </w:tcPr>
            </w:tcPrChange>
          </w:tcPr>
          <w:p w14:paraId="5E612286" w14:textId="745FD673" w:rsidR="00722043" w:rsidRPr="00722043" w:rsidRDefault="00722043" w:rsidP="004816A2">
            <w:pPr>
              <w:rPr>
                <w:ins w:id="1754" w:author="Steve Maas" w:date="2014-01-02T13:32:00Z"/>
                <w:b/>
                <w:rPrChange w:id="1755" w:author="Steve Maas" w:date="2014-01-02T13:32:00Z">
                  <w:rPr>
                    <w:ins w:id="1756" w:author="Steve Maas" w:date="2014-01-02T13:32:00Z"/>
                  </w:rPr>
                </w:rPrChange>
              </w:rPr>
            </w:pPr>
            <w:ins w:id="1757" w:author="Steve Maas" w:date="2014-01-02T13:32:00Z">
              <w:r>
                <w:rPr>
                  <w:b/>
                </w:rPr>
                <w:t>Solid</w:t>
              </w:r>
            </w:ins>
          </w:p>
        </w:tc>
        <w:tc>
          <w:tcPr>
            <w:tcW w:w="1097" w:type="dxa"/>
            <w:tcPrChange w:id="1758" w:author="Steve Maas" w:date="2014-01-02T13:33:00Z">
              <w:tcPr>
                <w:tcW w:w="1596" w:type="dxa"/>
                <w:gridSpan w:val="2"/>
              </w:tcPr>
            </w:tcPrChange>
          </w:tcPr>
          <w:p w14:paraId="4F764692" w14:textId="1F4A1DC2" w:rsidR="00722043" w:rsidRPr="00722043" w:rsidRDefault="00722043" w:rsidP="004816A2">
            <w:pPr>
              <w:rPr>
                <w:ins w:id="1759" w:author="Steve Maas" w:date="2014-01-02T13:32:00Z"/>
                <w:b/>
                <w:rPrChange w:id="1760" w:author="Steve Maas" w:date="2014-01-02T13:33:00Z">
                  <w:rPr>
                    <w:ins w:id="1761" w:author="Steve Maas" w:date="2014-01-02T13:32:00Z"/>
                  </w:rPr>
                </w:rPrChange>
              </w:rPr>
            </w:pPr>
            <w:ins w:id="1762" w:author="Steve Maas" w:date="2014-01-02T13:33:00Z">
              <w:r>
                <w:rPr>
                  <w:b/>
                </w:rPr>
                <w:t>Biphasic</w:t>
              </w:r>
            </w:ins>
          </w:p>
        </w:tc>
        <w:tc>
          <w:tcPr>
            <w:tcW w:w="897" w:type="dxa"/>
            <w:tcPrChange w:id="1763" w:author="Steve Maas" w:date="2014-01-02T13:33:00Z">
              <w:tcPr>
                <w:tcW w:w="1596" w:type="dxa"/>
                <w:gridSpan w:val="2"/>
              </w:tcPr>
            </w:tcPrChange>
          </w:tcPr>
          <w:p w14:paraId="077E2B5B" w14:textId="6D7B251C" w:rsidR="00722043" w:rsidRPr="00722043" w:rsidRDefault="00722043" w:rsidP="004816A2">
            <w:pPr>
              <w:rPr>
                <w:ins w:id="1764" w:author="Steve Maas" w:date="2014-01-02T13:32:00Z"/>
                <w:b/>
                <w:rPrChange w:id="1765" w:author="Steve Maas" w:date="2014-01-02T13:33:00Z">
                  <w:rPr>
                    <w:ins w:id="1766" w:author="Steve Maas" w:date="2014-01-02T13:32:00Z"/>
                  </w:rPr>
                </w:rPrChange>
              </w:rPr>
            </w:pPr>
            <w:ins w:id="1767" w:author="Steve Maas" w:date="2014-01-02T13:33:00Z">
              <w:r>
                <w:rPr>
                  <w:b/>
                </w:rPr>
                <w:t>Solute</w:t>
              </w:r>
            </w:ins>
          </w:p>
        </w:tc>
        <w:tc>
          <w:tcPr>
            <w:tcW w:w="1443" w:type="dxa"/>
            <w:tcPrChange w:id="1768" w:author="Steve Maas" w:date="2014-01-02T13:33:00Z">
              <w:tcPr>
                <w:tcW w:w="1596" w:type="dxa"/>
                <w:gridSpan w:val="3"/>
              </w:tcPr>
            </w:tcPrChange>
          </w:tcPr>
          <w:p w14:paraId="0E51ED25" w14:textId="07CDDF3A" w:rsidR="00722043" w:rsidRPr="00722043" w:rsidRDefault="00722043" w:rsidP="004816A2">
            <w:pPr>
              <w:rPr>
                <w:ins w:id="1769" w:author="Steve Maas" w:date="2014-01-02T13:32:00Z"/>
                <w:b/>
                <w:rPrChange w:id="1770" w:author="Steve Maas" w:date="2014-01-02T13:33:00Z">
                  <w:rPr>
                    <w:ins w:id="1771" w:author="Steve Maas" w:date="2014-01-02T13:32:00Z"/>
                  </w:rPr>
                </w:rPrChange>
              </w:rPr>
            </w:pPr>
            <w:ins w:id="1772" w:author="Steve Maas" w:date="2014-01-02T13:33:00Z">
              <w:r w:rsidRPr="00722043">
                <w:rPr>
                  <w:b/>
                  <w:rPrChange w:id="1773" w:author="Steve Maas" w:date="2014-01-02T13:33:00Z">
                    <w:rPr/>
                  </w:rPrChange>
                </w:rPr>
                <w:t>Multiphasic</w:t>
              </w:r>
            </w:ins>
          </w:p>
        </w:tc>
        <w:tc>
          <w:tcPr>
            <w:tcW w:w="720" w:type="dxa"/>
            <w:tcPrChange w:id="1774" w:author="Steve Maas" w:date="2014-01-02T13:33:00Z">
              <w:tcPr>
                <w:tcW w:w="1596" w:type="dxa"/>
                <w:gridSpan w:val="3"/>
              </w:tcPr>
            </w:tcPrChange>
          </w:tcPr>
          <w:p w14:paraId="780368EC" w14:textId="7FF964D8" w:rsidR="00722043" w:rsidRPr="00722043" w:rsidRDefault="00722043" w:rsidP="004816A2">
            <w:pPr>
              <w:rPr>
                <w:ins w:id="1775" w:author="Steve Maas" w:date="2014-01-02T13:32:00Z"/>
                <w:b/>
                <w:rPrChange w:id="1776" w:author="Steve Maas" w:date="2014-01-02T13:33:00Z">
                  <w:rPr>
                    <w:ins w:id="1777" w:author="Steve Maas" w:date="2014-01-02T13:32:00Z"/>
                  </w:rPr>
                </w:rPrChange>
              </w:rPr>
            </w:pPr>
            <w:ins w:id="1778" w:author="Steve Maas" w:date="2014-01-02T13:33:00Z">
              <w:r>
                <w:rPr>
                  <w:b/>
                </w:rPr>
                <w:t>Heat</w:t>
              </w:r>
            </w:ins>
          </w:p>
        </w:tc>
      </w:tr>
      <w:tr w:rsidR="00722043" w14:paraId="4EB70269" w14:textId="77777777" w:rsidTr="00722043">
        <w:trPr>
          <w:ins w:id="1779" w:author="Steve Maas" w:date="2014-01-02T13:32:00Z"/>
        </w:trPr>
        <w:tc>
          <w:tcPr>
            <w:tcW w:w="4574" w:type="dxa"/>
            <w:tcPrChange w:id="1780" w:author="Steve Maas" w:date="2014-01-02T13:33:00Z">
              <w:tcPr>
                <w:tcW w:w="1596" w:type="dxa"/>
              </w:tcPr>
            </w:tcPrChange>
          </w:tcPr>
          <w:p w14:paraId="0021F8A5" w14:textId="1D9EBC30" w:rsidR="00722043" w:rsidRPr="00722043" w:rsidRDefault="00722043" w:rsidP="004816A2">
            <w:pPr>
              <w:rPr>
                <w:ins w:id="1781" w:author="Steve Maas" w:date="2014-01-02T13:32:00Z"/>
                <w:i/>
                <w:rPrChange w:id="1782" w:author="Steve Maas" w:date="2014-01-02T13:34:00Z">
                  <w:rPr>
                    <w:ins w:id="1783" w:author="Steve Maas" w:date="2014-01-02T13:32:00Z"/>
                  </w:rPr>
                </w:rPrChange>
              </w:rPr>
            </w:pPr>
            <w:ins w:id="1784" w:author="Steve Maas" w:date="2014-01-02T13:33:00Z">
              <w:r w:rsidRPr="00722043">
                <w:rPr>
                  <w:i/>
                  <w:rPrChange w:id="1785" w:author="Steve Maas" w:date="2014-01-02T13:34:00Z">
                    <w:rPr/>
                  </w:rPrChange>
                </w:rPr>
                <w:t>biphasic</w:t>
              </w:r>
            </w:ins>
          </w:p>
        </w:tc>
        <w:tc>
          <w:tcPr>
            <w:tcW w:w="737" w:type="dxa"/>
            <w:tcPrChange w:id="1786" w:author="Steve Maas" w:date="2014-01-02T13:33:00Z">
              <w:tcPr>
                <w:tcW w:w="1596" w:type="dxa"/>
              </w:tcPr>
            </w:tcPrChange>
          </w:tcPr>
          <w:p w14:paraId="324C8917" w14:textId="77777777" w:rsidR="00722043" w:rsidRDefault="00722043" w:rsidP="004816A2">
            <w:pPr>
              <w:rPr>
                <w:ins w:id="1787" w:author="Steve Maas" w:date="2014-01-02T13:32:00Z"/>
              </w:rPr>
            </w:pPr>
          </w:p>
        </w:tc>
        <w:tc>
          <w:tcPr>
            <w:tcW w:w="1097" w:type="dxa"/>
            <w:tcPrChange w:id="1788" w:author="Steve Maas" w:date="2014-01-02T13:33:00Z">
              <w:tcPr>
                <w:tcW w:w="1596" w:type="dxa"/>
                <w:gridSpan w:val="2"/>
              </w:tcPr>
            </w:tcPrChange>
          </w:tcPr>
          <w:p w14:paraId="3D340535" w14:textId="24682295" w:rsidR="00722043" w:rsidRPr="00722043" w:rsidRDefault="00722043">
            <w:pPr>
              <w:jc w:val="center"/>
              <w:rPr>
                <w:ins w:id="1789" w:author="Steve Maas" w:date="2014-01-02T13:32:00Z"/>
                <w:b/>
                <w:rPrChange w:id="1790" w:author="Steve Maas" w:date="2014-01-02T13:35:00Z">
                  <w:rPr>
                    <w:ins w:id="1791" w:author="Steve Maas" w:date="2014-01-02T13:32:00Z"/>
                  </w:rPr>
                </w:rPrChange>
              </w:rPr>
              <w:pPrChange w:id="1792" w:author="Steve Maas" w:date="2014-01-02T13:35:00Z">
                <w:pPr/>
              </w:pPrChange>
            </w:pPr>
            <w:ins w:id="1793" w:author="Steve Maas" w:date="2014-01-02T13:35:00Z">
              <w:r w:rsidRPr="00722043">
                <w:rPr>
                  <w:b/>
                  <w:rPrChange w:id="1794" w:author="Steve Maas" w:date="2014-01-02T13:35:00Z">
                    <w:rPr/>
                  </w:rPrChange>
                </w:rPr>
                <w:t>YES</w:t>
              </w:r>
            </w:ins>
          </w:p>
        </w:tc>
        <w:tc>
          <w:tcPr>
            <w:tcW w:w="897" w:type="dxa"/>
            <w:tcPrChange w:id="1795" w:author="Steve Maas" w:date="2014-01-02T13:33:00Z">
              <w:tcPr>
                <w:tcW w:w="1596" w:type="dxa"/>
                <w:gridSpan w:val="2"/>
              </w:tcPr>
            </w:tcPrChange>
          </w:tcPr>
          <w:p w14:paraId="0FB89FEB" w14:textId="00C3F1F7" w:rsidR="00722043" w:rsidRDefault="00722043">
            <w:pPr>
              <w:jc w:val="center"/>
              <w:rPr>
                <w:ins w:id="1796" w:author="Steve Maas" w:date="2014-01-02T13:32:00Z"/>
                <w:bCs/>
                <w:i/>
                <w:iCs/>
              </w:rPr>
              <w:pPrChange w:id="1797" w:author="Steve Maas" w:date="2014-01-02T13:35:00Z">
                <w:pPr>
                  <w:outlineLvl w:val="4"/>
                </w:pPr>
              </w:pPrChange>
            </w:pPr>
            <w:ins w:id="1798" w:author="Steve Maas" w:date="2014-01-02T13:35:00Z">
              <w:r w:rsidRPr="00B04003">
                <w:rPr>
                  <w:b/>
                </w:rPr>
                <w:t>YES</w:t>
              </w:r>
            </w:ins>
          </w:p>
        </w:tc>
        <w:tc>
          <w:tcPr>
            <w:tcW w:w="1443" w:type="dxa"/>
            <w:tcPrChange w:id="1799" w:author="Steve Maas" w:date="2014-01-02T13:33:00Z">
              <w:tcPr>
                <w:tcW w:w="1596" w:type="dxa"/>
                <w:gridSpan w:val="3"/>
              </w:tcPr>
            </w:tcPrChange>
          </w:tcPr>
          <w:p w14:paraId="38DBAFCC" w14:textId="78263F1C" w:rsidR="00722043" w:rsidRPr="00722043" w:rsidRDefault="00722043">
            <w:pPr>
              <w:jc w:val="center"/>
              <w:rPr>
                <w:ins w:id="1800" w:author="Steve Maas" w:date="2014-01-02T13:32:00Z"/>
                <w:b/>
                <w:rPrChange w:id="1801" w:author="Steve Maas" w:date="2014-01-02T13:35:00Z">
                  <w:rPr>
                    <w:ins w:id="1802" w:author="Steve Maas" w:date="2014-01-02T13:32:00Z"/>
                  </w:rPr>
                </w:rPrChange>
              </w:rPr>
              <w:pPrChange w:id="1803" w:author="Steve Maas" w:date="2014-01-02T13:35:00Z">
                <w:pPr/>
              </w:pPrChange>
            </w:pPr>
            <w:ins w:id="1804" w:author="Steve Maas" w:date="2014-01-02T13:35:00Z">
              <w:r w:rsidRPr="00B04003">
                <w:rPr>
                  <w:b/>
                </w:rPr>
                <w:t>YES</w:t>
              </w:r>
            </w:ins>
          </w:p>
        </w:tc>
        <w:tc>
          <w:tcPr>
            <w:tcW w:w="720" w:type="dxa"/>
            <w:tcPrChange w:id="1805" w:author="Steve Maas" w:date="2014-01-02T13:33:00Z">
              <w:tcPr>
                <w:tcW w:w="1596" w:type="dxa"/>
                <w:gridSpan w:val="3"/>
              </w:tcPr>
            </w:tcPrChange>
          </w:tcPr>
          <w:p w14:paraId="5EF3EC24" w14:textId="77777777" w:rsidR="00722043" w:rsidRDefault="00722043" w:rsidP="004816A2">
            <w:pPr>
              <w:rPr>
                <w:ins w:id="1806" w:author="Steve Maas" w:date="2014-01-02T13:32:00Z"/>
              </w:rPr>
            </w:pPr>
          </w:p>
        </w:tc>
      </w:tr>
      <w:tr w:rsidR="00722043" w14:paraId="16AA5102" w14:textId="77777777" w:rsidTr="00722043">
        <w:trPr>
          <w:ins w:id="1807" w:author="Steve Maas" w:date="2014-01-02T13:35:00Z"/>
        </w:trPr>
        <w:tc>
          <w:tcPr>
            <w:tcW w:w="4574" w:type="dxa"/>
          </w:tcPr>
          <w:p w14:paraId="3F9B48F2" w14:textId="166D900E" w:rsidR="00722043" w:rsidRPr="00FE00A6" w:rsidRDefault="00722043" w:rsidP="004816A2">
            <w:pPr>
              <w:rPr>
                <w:ins w:id="1808" w:author="Steve Maas" w:date="2014-01-02T13:35:00Z"/>
                <w:i/>
              </w:rPr>
            </w:pPr>
            <w:ins w:id="1809" w:author="Steve Maas" w:date="2014-01-02T13:35:00Z">
              <w:r>
                <w:rPr>
                  <w:i/>
                </w:rPr>
                <w:t>biphasic-solute</w:t>
              </w:r>
            </w:ins>
          </w:p>
        </w:tc>
        <w:tc>
          <w:tcPr>
            <w:tcW w:w="737" w:type="dxa"/>
          </w:tcPr>
          <w:p w14:paraId="434A3246" w14:textId="77777777" w:rsidR="00722043" w:rsidRDefault="00722043" w:rsidP="004816A2">
            <w:pPr>
              <w:rPr>
                <w:ins w:id="1810" w:author="Steve Maas" w:date="2014-01-02T13:35:00Z"/>
              </w:rPr>
            </w:pPr>
          </w:p>
        </w:tc>
        <w:tc>
          <w:tcPr>
            <w:tcW w:w="1097" w:type="dxa"/>
          </w:tcPr>
          <w:p w14:paraId="1077706A" w14:textId="77777777" w:rsidR="00722043" w:rsidRPr="00FE00A6" w:rsidRDefault="00722043" w:rsidP="00722043">
            <w:pPr>
              <w:jc w:val="center"/>
              <w:rPr>
                <w:ins w:id="1811" w:author="Steve Maas" w:date="2014-01-02T13:35:00Z"/>
                <w:b/>
              </w:rPr>
            </w:pPr>
          </w:p>
        </w:tc>
        <w:tc>
          <w:tcPr>
            <w:tcW w:w="897" w:type="dxa"/>
          </w:tcPr>
          <w:p w14:paraId="512042D6" w14:textId="043C35AB" w:rsidR="00722043" w:rsidRPr="00B04003" w:rsidRDefault="00722043" w:rsidP="00FE00A6">
            <w:pPr>
              <w:jc w:val="center"/>
              <w:rPr>
                <w:ins w:id="1812" w:author="Steve Maas" w:date="2014-01-02T13:35:00Z"/>
                <w:b/>
              </w:rPr>
            </w:pPr>
            <w:ins w:id="1813" w:author="Steve Maas" w:date="2014-01-02T13:35:00Z">
              <w:r w:rsidRPr="00B04003">
                <w:rPr>
                  <w:b/>
                </w:rPr>
                <w:t>YES</w:t>
              </w:r>
            </w:ins>
          </w:p>
        </w:tc>
        <w:tc>
          <w:tcPr>
            <w:tcW w:w="1443" w:type="dxa"/>
          </w:tcPr>
          <w:p w14:paraId="5DB0EBA6" w14:textId="14E386AA" w:rsidR="00722043" w:rsidRPr="00B04003" w:rsidRDefault="00722043" w:rsidP="00722043">
            <w:pPr>
              <w:jc w:val="center"/>
              <w:rPr>
                <w:ins w:id="1814" w:author="Steve Maas" w:date="2014-01-02T13:35:00Z"/>
                <w:b/>
              </w:rPr>
            </w:pPr>
            <w:ins w:id="1815" w:author="Steve Maas" w:date="2014-01-02T13:35:00Z">
              <w:r w:rsidRPr="00B04003">
                <w:rPr>
                  <w:b/>
                </w:rPr>
                <w:t>YES</w:t>
              </w:r>
            </w:ins>
          </w:p>
        </w:tc>
        <w:tc>
          <w:tcPr>
            <w:tcW w:w="720" w:type="dxa"/>
          </w:tcPr>
          <w:p w14:paraId="674D2C53" w14:textId="77777777" w:rsidR="00722043" w:rsidRDefault="00722043" w:rsidP="004816A2">
            <w:pPr>
              <w:rPr>
                <w:ins w:id="1816" w:author="Steve Maas" w:date="2014-01-02T13:35:00Z"/>
              </w:rPr>
            </w:pPr>
          </w:p>
        </w:tc>
      </w:tr>
      <w:tr w:rsidR="00722043" w14:paraId="3801ECFB" w14:textId="77777777" w:rsidTr="00722043">
        <w:trPr>
          <w:ins w:id="1817" w:author="Steve Maas" w:date="2014-01-02T13:35:00Z"/>
        </w:trPr>
        <w:tc>
          <w:tcPr>
            <w:tcW w:w="4574" w:type="dxa"/>
          </w:tcPr>
          <w:p w14:paraId="198018D6" w14:textId="0FB81BB9" w:rsidR="00722043" w:rsidRDefault="00722043" w:rsidP="004816A2">
            <w:pPr>
              <w:rPr>
                <w:ins w:id="1818" w:author="Steve Maas" w:date="2014-01-02T13:35:00Z"/>
                <w:i/>
              </w:rPr>
            </w:pPr>
            <w:ins w:id="1819" w:author="Steve Maas" w:date="2014-01-02T13:35:00Z">
              <w:r>
                <w:rPr>
                  <w:i/>
                </w:rPr>
                <w:t>triphasic</w:t>
              </w:r>
            </w:ins>
          </w:p>
        </w:tc>
        <w:tc>
          <w:tcPr>
            <w:tcW w:w="737" w:type="dxa"/>
          </w:tcPr>
          <w:p w14:paraId="62458B87" w14:textId="77777777" w:rsidR="00722043" w:rsidRDefault="00722043" w:rsidP="004816A2">
            <w:pPr>
              <w:rPr>
                <w:ins w:id="1820" w:author="Steve Maas" w:date="2014-01-02T13:35:00Z"/>
              </w:rPr>
            </w:pPr>
          </w:p>
        </w:tc>
        <w:tc>
          <w:tcPr>
            <w:tcW w:w="1097" w:type="dxa"/>
          </w:tcPr>
          <w:p w14:paraId="2106A651" w14:textId="77777777" w:rsidR="00722043" w:rsidRPr="00FE00A6" w:rsidRDefault="00722043" w:rsidP="00722043">
            <w:pPr>
              <w:jc w:val="center"/>
              <w:rPr>
                <w:ins w:id="1821" w:author="Steve Maas" w:date="2014-01-02T13:35:00Z"/>
                <w:b/>
              </w:rPr>
            </w:pPr>
          </w:p>
        </w:tc>
        <w:tc>
          <w:tcPr>
            <w:tcW w:w="897" w:type="dxa"/>
          </w:tcPr>
          <w:p w14:paraId="172736F6" w14:textId="70CB47F8" w:rsidR="00722043" w:rsidRPr="00B04003" w:rsidRDefault="00722043" w:rsidP="00722043">
            <w:pPr>
              <w:jc w:val="center"/>
              <w:rPr>
                <w:ins w:id="1822" w:author="Steve Maas" w:date="2014-01-02T13:35:00Z"/>
                <w:b/>
              </w:rPr>
            </w:pPr>
            <w:ins w:id="1823" w:author="Steve Maas" w:date="2014-01-02T13:35:00Z">
              <w:r w:rsidRPr="00B04003">
                <w:rPr>
                  <w:b/>
                </w:rPr>
                <w:t>YES</w:t>
              </w:r>
            </w:ins>
          </w:p>
        </w:tc>
        <w:tc>
          <w:tcPr>
            <w:tcW w:w="1443" w:type="dxa"/>
          </w:tcPr>
          <w:p w14:paraId="5674446C" w14:textId="4194F6B8" w:rsidR="00722043" w:rsidRPr="00B04003" w:rsidRDefault="00722043" w:rsidP="00722043">
            <w:pPr>
              <w:jc w:val="center"/>
              <w:rPr>
                <w:ins w:id="1824" w:author="Steve Maas" w:date="2014-01-02T13:35:00Z"/>
                <w:b/>
              </w:rPr>
            </w:pPr>
            <w:ins w:id="1825" w:author="Steve Maas" w:date="2014-01-02T13:35:00Z">
              <w:r w:rsidRPr="00B04003">
                <w:rPr>
                  <w:b/>
                </w:rPr>
                <w:t>YES</w:t>
              </w:r>
            </w:ins>
          </w:p>
        </w:tc>
        <w:tc>
          <w:tcPr>
            <w:tcW w:w="720" w:type="dxa"/>
          </w:tcPr>
          <w:p w14:paraId="4571C0E5" w14:textId="77777777" w:rsidR="00722043" w:rsidRDefault="00722043" w:rsidP="004816A2">
            <w:pPr>
              <w:rPr>
                <w:ins w:id="1826" w:author="Steve Maas" w:date="2014-01-02T13:35:00Z"/>
              </w:rPr>
            </w:pPr>
          </w:p>
        </w:tc>
      </w:tr>
      <w:tr w:rsidR="00722043" w14:paraId="023BC56A" w14:textId="77777777" w:rsidTr="00722043">
        <w:trPr>
          <w:ins w:id="1827" w:author="Steve Maas" w:date="2014-01-02T13:35:00Z"/>
        </w:trPr>
        <w:tc>
          <w:tcPr>
            <w:tcW w:w="4574" w:type="dxa"/>
          </w:tcPr>
          <w:p w14:paraId="107A66C5" w14:textId="23DB0267" w:rsidR="00722043" w:rsidRDefault="00722043" w:rsidP="004816A2">
            <w:pPr>
              <w:rPr>
                <w:ins w:id="1828" w:author="Steve Maas" w:date="2014-01-02T13:35:00Z"/>
                <w:i/>
              </w:rPr>
            </w:pPr>
            <w:ins w:id="1829" w:author="Steve Maas" w:date="2014-01-02T13:36:00Z">
              <w:r>
                <w:rPr>
                  <w:i/>
                </w:rPr>
                <w:t>m</w:t>
              </w:r>
            </w:ins>
            <w:ins w:id="1830" w:author="Steve Maas" w:date="2014-01-02T13:35:00Z">
              <w:r>
                <w:rPr>
                  <w:i/>
                </w:rPr>
                <w:t>ultiphasic</w:t>
              </w:r>
            </w:ins>
          </w:p>
        </w:tc>
        <w:tc>
          <w:tcPr>
            <w:tcW w:w="737" w:type="dxa"/>
          </w:tcPr>
          <w:p w14:paraId="42C54877" w14:textId="77777777" w:rsidR="00722043" w:rsidRDefault="00722043" w:rsidP="004816A2">
            <w:pPr>
              <w:rPr>
                <w:ins w:id="1831" w:author="Steve Maas" w:date="2014-01-02T13:35:00Z"/>
              </w:rPr>
            </w:pPr>
          </w:p>
        </w:tc>
        <w:tc>
          <w:tcPr>
            <w:tcW w:w="1097" w:type="dxa"/>
          </w:tcPr>
          <w:p w14:paraId="2579E036" w14:textId="77777777" w:rsidR="00722043" w:rsidRPr="00FE00A6" w:rsidRDefault="00722043" w:rsidP="00722043">
            <w:pPr>
              <w:jc w:val="center"/>
              <w:rPr>
                <w:ins w:id="1832" w:author="Steve Maas" w:date="2014-01-02T13:35:00Z"/>
                <w:b/>
              </w:rPr>
            </w:pPr>
          </w:p>
        </w:tc>
        <w:tc>
          <w:tcPr>
            <w:tcW w:w="897" w:type="dxa"/>
          </w:tcPr>
          <w:p w14:paraId="4F9B4F6F" w14:textId="77777777" w:rsidR="00722043" w:rsidRPr="00B04003" w:rsidRDefault="00722043" w:rsidP="00722043">
            <w:pPr>
              <w:jc w:val="center"/>
              <w:rPr>
                <w:ins w:id="1833" w:author="Steve Maas" w:date="2014-01-02T13:35:00Z"/>
                <w:b/>
              </w:rPr>
            </w:pPr>
          </w:p>
        </w:tc>
        <w:tc>
          <w:tcPr>
            <w:tcW w:w="1443" w:type="dxa"/>
          </w:tcPr>
          <w:p w14:paraId="14432AAC" w14:textId="5ED5731F" w:rsidR="00722043" w:rsidRPr="00B04003" w:rsidRDefault="00722043" w:rsidP="00722043">
            <w:pPr>
              <w:jc w:val="center"/>
              <w:rPr>
                <w:ins w:id="1834" w:author="Steve Maas" w:date="2014-01-02T13:35:00Z"/>
                <w:b/>
              </w:rPr>
            </w:pPr>
            <w:ins w:id="1835" w:author="Steve Maas" w:date="2014-01-02T13:36:00Z">
              <w:r w:rsidRPr="00B04003">
                <w:rPr>
                  <w:b/>
                </w:rPr>
                <w:t>YES</w:t>
              </w:r>
            </w:ins>
          </w:p>
        </w:tc>
        <w:tc>
          <w:tcPr>
            <w:tcW w:w="720" w:type="dxa"/>
          </w:tcPr>
          <w:p w14:paraId="6FC8B7B0" w14:textId="77777777" w:rsidR="00722043" w:rsidRDefault="00722043" w:rsidP="004816A2">
            <w:pPr>
              <w:rPr>
                <w:ins w:id="1836" w:author="Steve Maas" w:date="2014-01-02T13:35:00Z"/>
              </w:rPr>
            </w:pPr>
          </w:p>
        </w:tc>
      </w:tr>
      <w:tr w:rsidR="00722043" w14:paraId="5E806941" w14:textId="77777777" w:rsidTr="00722043">
        <w:trPr>
          <w:ins w:id="1837" w:author="Steve Maas" w:date="2014-01-02T13:36:00Z"/>
        </w:trPr>
        <w:tc>
          <w:tcPr>
            <w:tcW w:w="4574" w:type="dxa"/>
          </w:tcPr>
          <w:p w14:paraId="39EB82BD" w14:textId="0CF97107" w:rsidR="00722043" w:rsidRDefault="00722043" w:rsidP="00FE00A6">
            <w:pPr>
              <w:rPr>
                <w:ins w:id="1838" w:author="Steve Maas" w:date="2014-01-02T13:36:00Z"/>
                <w:i/>
              </w:rPr>
            </w:pPr>
            <w:ins w:id="1839" w:author="Steve Maas" w:date="2014-01-02T13:36:00Z">
              <w:r>
                <w:rPr>
                  <w:i/>
                </w:rPr>
                <w:t>isotropic Fourier</w:t>
              </w:r>
            </w:ins>
          </w:p>
        </w:tc>
        <w:tc>
          <w:tcPr>
            <w:tcW w:w="737" w:type="dxa"/>
          </w:tcPr>
          <w:p w14:paraId="1B0361B5" w14:textId="77777777" w:rsidR="00722043" w:rsidRDefault="00722043" w:rsidP="004816A2">
            <w:pPr>
              <w:rPr>
                <w:ins w:id="1840" w:author="Steve Maas" w:date="2014-01-02T13:36:00Z"/>
              </w:rPr>
            </w:pPr>
          </w:p>
        </w:tc>
        <w:tc>
          <w:tcPr>
            <w:tcW w:w="1097" w:type="dxa"/>
          </w:tcPr>
          <w:p w14:paraId="6BC81672" w14:textId="77777777" w:rsidR="00722043" w:rsidRPr="00FE00A6" w:rsidRDefault="00722043" w:rsidP="00722043">
            <w:pPr>
              <w:jc w:val="center"/>
              <w:rPr>
                <w:ins w:id="1841" w:author="Steve Maas" w:date="2014-01-02T13:36:00Z"/>
                <w:b/>
              </w:rPr>
            </w:pPr>
          </w:p>
        </w:tc>
        <w:tc>
          <w:tcPr>
            <w:tcW w:w="897" w:type="dxa"/>
          </w:tcPr>
          <w:p w14:paraId="76120E5E" w14:textId="77777777" w:rsidR="00722043" w:rsidRPr="00B04003" w:rsidRDefault="00722043" w:rsidP="00722043">
            <w:pPr>
              <w:jc w:val="center"/>
              <w:rPr>
                <w:ins w:id="1842" w:author="Steve Maas" w:date="2014-01-02T13:36:00Z"/>
                <w:b/>
              </w:rPr>
            </w:pPr>
          </w:p>
        </w:tc>
        <w:tc>
          <w:tcPr>
            <w:tcW w:w="1443" w:type="dxa"/>
          </w:tcPr>
          <w:p w14:paraId="2DBE2F33" w14:textId="77777777" w:rsidR="00722043" w:rsidRPr="00B04003" w:rsidRDefault="00722043" w:rsidP="00722043">
            <w:pPr>
              <w:jc w:val="center"/>
              <w:rPr>
                <w:ins w:id="1843" w:author="Steve Maas" w:date="2014-01-02T13:36:00Z"/>
                <w:b/>
              </w:rPr>
            </w:pPr>
          </w:p>
        </w:tc>
        <w:tc>
          <w:tcPr>
            <w:tcW w:w="720" w:type="dxa"/>
          </w:tcPr>
          <w:p w14:paraId="74258586" w14:textId="5871CCDE" w:rsidR="00722043" w:rsidRDefault="00722043">
            <w:pPr>
              <w:jc w:val="center"/>
              <w:rPr>
                <w:ins w:id="1844" w:author="Steve Maas" w:date="2014-01-02T13:36:00Z"/>
              </w:rPr>
              <w:pPrChange w:id="1845" w:author="Steve Maas" w:date="2014-01-02T13:36:00Z">
                <w:pPr/>
              </w:pPrChange>
            </w:pPr>
            <w:ins w:id="1846" w:author="Steve Maas" w:date="2014-01-02T13:36:00Z">
              <w:r w:rsidRPr="00B04003">
                <w:rPr>
                  <w:b/>
                </w:rPr>
                <w:t>YES</w:t>
              </w:r>
            </w:ins>
          </w:p>
        </w:tc>
      </w:tr>
    </w:tbl>
    <w:p w14:paraId="64C4C6F3" w14:textId="77777777" w:rsidR="00722043" w:rsidRDefault="00722043" w:rsidP="00FE00A6">
      <w:pPr>
        <w:rPr>
          <w:ins w:id="1847" w:author="Steve Maas" w:date="2014-01-02T13:36:00Z"/>
        </w:rPr>
      </w:pPr>
    </w:p>
    <w:p w14:paraId="2C980431" w14:textId="4FCD7236" w:rsidR="00722043" w:rsidRDefault="00722043">
      <w:pPr>
        <w:rPr>
          <w:ins w:id="1848" w:author="Steve Maas" w:date="2014-01-02T13:38:00Z"/>
        </w:rPr>
      </w:pPr>
      <w:ins w:id="1849" w:author="Steve Maas" w:date="2014-01-02T13:36:00Z">
        <w:r>
          <w:t xml:space="preserve">In addition to using the proper materials for a given module, it is also important to understand that most material </w:t>
        </w:r>
      </w:ins>
      <w:ins w:id="1850" w:author="Steve Maas" w:date="2014-01-02T13:37:00Z">
        <w:r>
          <w:t xml:space="preserve">parameters </w:t>
        </w:r>
      </w:ins>
      <w:ins w:id="1851" w:author="Steve Maas" w:date="2014-01-02T13:36:00Z">
        <w:r>
          <w:t xml:space="preserve">have a limited range in which </w:t>
        </w:r>
      </w:ins>
      <w:ins w:id="1852" w:author="Steve Maas" w:date="2014-01-02T13:37:00Z">
        <w:r>
          <w:t xml:space="preserve">they define valid constitutive behavior. For example, in a neo-Hookean material the </w:t>
        </w:r>
      </w:ins>
      <w:ins w:id="1853" w:author="Steve Maas" w:date="2014-01-02T13:38:00Z">
        <w:r>
          <w:t>Young’s modulus must be positive and the Poisson’s ratio must larger th</w:t>
        </w:r>
      </w:ins>
      <w:ins w:id="1854" w:author="Steve Maas" w:date="2014-01-02T13:42:00Z">
        <w:r w:rsidR="005A4B5E">
          <w:t>a</w:t>
        </w:r>
      </w:ins>
      <w:ins w:id="1855"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856" w:author="Steve Maas" w:date="2014-01-02T13:39:00Z"/>
        </w:rPr>
      </w:pPr>
    </w:p>
    <w:p w14:paraId="16E25F8C" w14:textId="52099854" w:rsidR="00722043" w:rsidRDefault="00722043">
      <w:pPr>
        <w:rPr>
          <w:ins w:id="1857" w:author="Steve Maas" w:date="2014-01-02T13:42:00Z"/>
        </w:rPr>
      </w:pPr>
      <w:ins w:id="1858" w:author="Steve Maas" w:date="2014-01-02T13:39:00Z">
        <w:r>
          <w:t xml:space="preserve">Since material parameters can be defined as functions of time </w:t>
        </w:r>
      </w:ins>
      <w:ins w:id="1859" w:author="Steve Maas" w:date="2014-01-02T13:40:00Z">
        <w:r w:rsidR="005A4B5E">
          <w:t xml:space="preserve">through </w:t>
        </w:r>
      </w:ins>
      <w:ins w:id="1860" w:author="Steve Maas" w:date="2014-01-02T13:39:00Z">
        <w:r>
          <w:t xml:space="preserve">a loadcurve, FEBio will check all parameters at the beginning of each time step. </w:t>
        </w:r>
      </w:ins>
      <w:ins w:id="1861"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862" w:author="Steve Maas" w:date="2014-01-02T13:42:00Z"/>
        </w:rPr>
      </w:pPr>
    </w:p>
    <w:p w14:paraId="6F09FF6B" w14:textId="387EAF83" w:rsidR="005A4B5E" w:rsidRDefault="005A4B5E">
      <w:pPr>
        <w:rPr>
          <w:ins w:id="1863" w:author="Steve Maas" w:date="2014-01-02T13:51:00Z"/>
        </w:rPr>
      </w:pPr>
      <w:ins w:id="1864" w:author="Steve Maas" w:date="2014-01-02T13:49:00Z">
        <w:r>
          <w:t>S</w:t>
        </w:r>
      </w:ins>
      <w:ins w:id="1865" w:author="Steve Maas" w:date="2014-01-02T13:42:00Z">
        <w:r>
          <w:t>ome constitutive models are only valid for a limited amount of deformation. All materials in FEBio are designed for large deformation</w:t>
        </w:r>
      </w:ins>
      <w:ins w:id="1866" w:author="Steve Maas" w:date="2014-01-02T13:50:00Z">
        <w:r>
          <w:t xml:space="preserve"> (in the sense that they are objective under arbitrary deformation)</w:t>
        </w:r>
      </w:ins>
      <w:ins w:id="1867" w:author="Steve Maas" w:date="2014-01-02T13:42:00Z">
        <w:r>
          <w:t xml:space="preserve">, but that does not imply unlimited deformation. When the deformation becomes too large, the material response may become unphysical and although FEBio </w:t>
        </w:r>
      </w:ins>
      <w:ins w:id="1868" w:author="Steve Maas" w:date="2014-01-02T13:44:00Z">
        <w:r>
          <w:t xml:space="preserve">gives an answer, the result may be meaningless (see section </w:t>
        </w:r>
        <w:r>
          <w:fldChar w:fldCharType="begin"/>
        </w:r>
        <w:r>
          <w:instrText xml:space="preserve"> REF _Ref376433627 \r \h </w:instrText>
        </w:r>
      </w:ins>
      <w:r>
        <w:fldChar w:fldCharType="separate"/>
      </w:r>
      <w:ins w:id="1869" w:author="Steve Maas" w:date="2014-01-02T13:44:00Z">
        <w:r>
          <w:t>8.6</w:t>
        </w:r>
        <w:r>
          <w:fldChar w:fldCharType="end"/>
        </w:r>
      </w:ins>
      <w:ins w:id="1870" w:author="Steve Maas" w:date="2014-01-02T13:45:00Z">
        <w:r>
          <w:t xml:space="preserve"> for a discussion on interpreting the result). Some materials also become unstable at extremely large deformations. A classical example is the Mooney-Rivlin material. For a certain range of values</w:t>
        </w:r>
      </w:ins>
      <w:ins w:id="1871" w:author="Steve Maas" w:date="2014-01-02T13:47:00Z">
        <w:r>
          <w:t xml:space="preserve"> of the material parameters</w:t>
        </w:r>
      </w:ins>
      <w:ins w:id="1872" w:author="Steve Maas" w:date="2014-01-02T13:45:00Z">
        <w:r>
          <w:t xml:space="preserve">, </w:t>
        </w:r>
      </w:ins>
      <w:ins w:id="1873" w:author="Steve Maas" w:date="2014-01-02T13:46:00Z">
        <w:r>
          <w:t xml:space="preserve">and under certain loading conditions, </w:t>
        </w:r>
      </w:ins>
      <w:ins w:id="1874" w:author="Steve Maas" w:date="2014-01-02T13:45:00Z">
        <w:r>
          <w:t xml:space="preserve">the stress-strain </w:t>
        </w:r>
      </w:ins>
      <w:ins w:id="1875" w:author="Steve Maas" w:date="2014-01-02T13:46:00Z">
        <w:r>
          <w:t xml:space="preserve">response </w:t>
        </w:r>
      </w:ins>
      <w:ins w:id="1876" w:author="Steve Maas" w:date="2014-01-02T13:47:00Z">
        <w:r>
          <w:t>can have</w:t>
        </w:r>
      </w:ins>
      <w:ins w:id="1877" w:author="Steve Maas" w:date="2014-01-02T13:46:00Z">
        <w:r>
          <w:t xml:space="preserve"> a zero slope at large deformations. In th</w:t>
        </w:r>
      </w:ins>
      <w:ins w:id="1878"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879" w:author="Steve Maas" w:date="2014-01-02T13:51:00Z"/>
        </w:rPr>
      </w:pPr>
    </w:p>
    <w:p w14:paraId="1AA29B3F" w14:textId="33E74F05" w:rsidR="00F4139F" w:rsidRDefault="00F4139F">
      <w:pPr>
        <w:pStyle w:val="Heading3"/>
        <w:rPr>
          <w:ins w:id="1880" w:author="Steve Maas" w:date="2014-01-02T13:51:00Z"/>
        </w:rPr>
        <w:pPrChange w:id="1881" w:author="Steve Maas" w:date="2014-01-02T13:51:00Z">
          <w:pPr/>
        </w:pPrChange>
      </w:pPr>
      <w:bookmarkStart w:id="1882" w:name="_Toc377547358"/>
      <w:ins w:id="1883" w:author="Steve Maas" w:date="2014-01-02T13:51:00Z">
        <w:r>
          <w:t>Boundary Conditions</w:t>
        </w:r>
        <w:bookmarkEnd w:id="1882"/>
      </w:ins>
    </w:p>
    <w:p w14:paraId="7A5C82DA" w14:textId="77777777" w:rsidR="00F4139F" w:rsidRDefault="00F4139F">
      <w:pPr>
        <w:rPr>
          <w:ins w:id="1884" w:author="Steve Maas" w:date="2014-01-02T13:57:00Z"/>
        </w:rPr>
      </w:pPr>
      <w:ins w:id="1885" w:author="Steve Maas" w:date="2014-01-02T13:52:00Z">
        <w:r>
          <w:t>Boundary conditions are necessary to uniquely define the solution of the problem under study. Improperly defined boundary conditions can lead to underconstrained</w:t>
        </w:r>
      </w:ins>
      <w:ins w:id="1886" w:author="Steve Maas" w:date="2014-01-02T13:53:00Z">
        <w:r>
          <w:t xml:space="preserve"> or</w:t>
        </w:r>
      </w:ins>
      <w:ins w:id="1887" w:author="Steve Maas" w:date="2014-01-02T13:52:00Z">
        <w:r>
          <w:t xml:space="preserve"> overconstra</w:t>
        </w:r>
      </w:ins>
      <w:ins w:id="1888" w:author="Steve Maas" w:date="2014-01-02T13:53:00Z">
        <w:r>
          <w:t>ined problems.</w:t>
        </w:r>
      </w:ins>
    </w:p>
    <w:p w14:paraId="1B2853F7" w14:textId="77777777" w:rsidR="00F4139F" w:rsidRDefault="00F4139F">
      <w:pPr>
        <w:rPr>
          <w:ins w:id="1889" w:author="Steve Maas" w:date="2014-01-02T13:57:00Z"/>
        </w:rPr>
      </w:pPr>
    </w:p>
    <w:p w14:paraId="73AF480D" w14:textId="46F0A36C" w:rsidR="00F4139F" w:rsidRPr="00FE00A6" w:rsidRDefault="00F4139F">
      <w:pPr>
        <w:rPr>
          <w:ins w:id="1890" w:author="Steve Maas" w:date="2014-01-02T13:26:00Z"/>
        </w:rPr>
      </w:pPr>
      <w:ins w:id="1891" w:author="Steve Maas" w:date="2014-01-02T13:53:00Z">
        <w:r>
          <w:t xml:space="preserve">If the problem is underconstrained the solution is not uniquely defined and FEBio will not be able to find a solution. The most common </w:t>
        </w:r>
      </w:ins>
      <w:ins w:id="1892" w:author="Steve Maas" w:date="2014-01-02T13:54:00Z">
        <w:r>
          <w:t xml:space="preserve">example of an undercontrained problem is one where </w:t>
        </w:r>
        <w:r>
          <w:lastRenderedPageBreak/>
          <w:t xml:space="preserve">the rigid body modes are not constrained. A rigid body mode is a mode </w:t>
        </w:r>
      </w:ins>
      <w:ins w:id="1893" w:author="Steve Maas" w:date="2014-01-02T13:58:00Z">
        <w:r>
          <w:t xml:space="preserve">of </w:t>
        </w:r>
      </w:ins>
      <w:ins w:id="1894" w:author="Steve Maas" w:date="2014-01-02T13:54:00Z">
        <w:r>
          <w:t xml:space="preserve">deformation that does alter the stress in the body. </w:t>
        </w:r>
      </w:ins>
      <w:ins w:id="1895" w:author="Steve Maas" w:date="2014-01-02T13:55:00Z">
        <w:r>
          <w:t>Affine t</w:t>
        </w:r>
      </w:ins>
      <w:ins w:id="1896" w:author="Steve Maas" w:date="2014-01-02T13:54:00Z">
        <w:r>
          <w:t xml:space="preserve">ranslation and rotation </w:t>
        </w:r>
      </w:ins>
      <w:ins w:id="1897"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898" w:author="Steve Maas" w:date="2014-01-02T13:59:00Z"/>
        </w:rPr>
      </w:pPr>
    </w:p>
    <w:p w14:paraId="18BA453F" w14:textId="7C885477" w:rsidR="00F4139F" w:rsidRPr="00FE00A6" w:rsidRDefault="00F4139F">
      <w:ins w:id="1899" w:author="Steve Maas" w:date="2014-01-02T13:59:00Z">
        <w:r>
          <w:t>If the problem is over-constrained, FEBio will usually find an answer but it is probably not the solution that was sought. The most common ca</w:t>
        </w:r>
      </w:ins>
      <w:ins w:id="1900" w:author="Steve Maas" w:date="2014-01-02T14:02:00Z">
        <w:r w:rsidR="00D34721">
          <w:t>u</w:t>
        </w:r>
      </w:ins>
      <w:ins w:id="1901" w:author="Steve Maas" w:date="2014-01-02T13:59:00Z">
        <w:r>
          <w:t xml:space="preserve">se of an over-constrained model is one that has conflicting boundary conditions. </w:t>
        </w:r>
      </w:ins>
      <w:ins w:id="1902"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903" w:author="Steve Maas" w:date="2014-01-02T13:51:00Z"/>
        </w:rPr>
      </w:pPr>
      <w:del w:id="1904"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905" w:author="Steve Maas" w:date="2014-01-02T14:01:00Z"/>
        </w:rPr>
      </w:pPr>
      <w:del w:id="1906"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907" w:author="Steve Maas" w:date="2014-01-02T14:01:00Z"/>
        </w:rPr>
      </w:pPr>
      <w:del w:id="1908"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909" w:author="Steve Maas" w:date="2014-01-02T14:01:00Z"/>
        </w:rPr>
      </w:pPr>
      <w:del w:id="1910"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911" w:author="Steve Maas" w:date="2014-01-02T14:01:00Z"/>
        </w:rPr>
      </w:pPr>
      <w:del w:id="1912"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913" w:author="Steve Maas" w:date="2014-01-02T13:23:00Z"/>
        </w:rPr>
      </w:pPr>
      <w:del w:id="1914"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915" w:name="_Toc377547359"/>
      <w:r>
        <w:t xml:space="preserve">Debugging a </w:t>
      </w:r>
      <w:r w:rsidR="00FD648A">
        <w:t>M</w:t>
      </w:r>
      <w:r>
        <w:t>odel</w:t>
      </w:r>
      <w:bookmarkEnd w:id="1915"/>
    </w:p>
    <w:p w14:paraId="21507319" w14:textId="006FEBF1" w:rsidR="00744FD9" w:rsidRDefault="00744FD9">
      <w:pPr>
        <w:rPr>
          <w:ins w:id="1916" w:author="Steve Maas" w:date="2014-01-02T14:06:00Z"/>
        </w:rPr>
      </w:pPr>
      <w:del w:id="1917" w:author="Steve Maas" w:date="2014-01-02T14:05:00Z">
        <w:r w:rsidDel="007B44DC">
          <w:delText xml:space="preserve">Discuss the debugging capabilities in FEBio (debug mode). </w:delText>
        </w:r>
        <w:r w:rsidR="00847E07" w:rsidDel="007B44DC">
          <w:delText>Look at the convergence norms</w:delText>
        </w:r>
      </w:del>
      <w:ins w:id="1918" w:author="Steve Maas" w:date="2014-01-02T14:05:00Z">
        <w:r w:rsidR="007B44DC">
          <w:t xml:space="preserve">When a model is not running as expected, the first thing to </w:t>
        </w:r>
      </w:ins>
      <w:ins w:id="1919" w:author="Steve Maas" w:date="2014-01-02T14:34:00Z">
        <w:r w:rsidR="00F47A31">
          <w:t>try</w:t>
        </w:r>
      </w:ins>
      <w:ins w:id="1920" w:author="Steve Maas" w:date="2014-01-02T14:05:00Z">
        <w:r w:rsidR="007B44DC">
          <w:t xml:space="preserve"> is rerun the problem using FEBio</w:t>
        </w:r>
      </w:ins>
      <w:ins w:id="1921" w:author="Steve Maas" w:date="2014-01-02T14:06:00Z">
        <w:r w:rsidR="007B44DC">
          <w:t>’s debug mode</w:t>
        </w:r>
      </w:ins>
      <w:r w:rsidR="00847E07">
        <w:t>.</w:t>
      </w:r>
      <w:ins w:id="1922" w:author="Steve Maas" w:date="2014-01-02T14:06:00Z">
        <w:r w:rsidR="007B44DC">
          <w:t xml:space="preserve"> Debug mode can be activated by adding a –g on the command line. For example,</w:t>
        </w:r>
      </w:ins>
    </w:p>
    <w:p w14:paraId="4D50FE67" w14:textId="77777777" w:rsidR="007B44DC" w:rsidRDefault="007B44DC">
      <w:pPr>
        <w:rPr>
          <w:ins w:id="1923" w:author="Steve Maas" w:date="2014-01-02T14:06:00Z"/>
        </w:rPr>
      </w:pPr>
    </w:p>
    <w:p w14:paraId="373C928E" w14:textId="67108C06" w:rsidR="007B44DC" w:rsidRDefault="007B44DC">
      <w:pPr>
        <w:pStyle w:val="Code0"/>
        <w:rPr>
          <w:ins w:id="1924" w:author="Steve Maas" w:date="2014-01-02T14:06:00Z"/>
        </w:rPr>
        <w:pPrChange w:id="1925" w:author="Steve Maas" w:date="2014-01-02T14:06:00Z">
          <w:pPr/>
        </w:pPrChange>
      </w:pPr>
      <w:ins w:id="1926" w:author="Steve Maas" w:date="2014-01-02T14:07:00Z">
        <w:r>
          <w:t>&gt;</w:t>
        </w:r>
      </w:ins>
      <w:ins w:id="1927" w:author="Steve Maas" w:date="2014-01-02T14:06:00Z">
        <w:r>
          <w:t xml:space="preserve">febio </w:t>
        </w:r>
      </w:ins>
      <w:ins w:id="1928" w:author="Steve Maas" w:date="2014-01-02T14:07:00Z">
        <w:r>
          <w:t>–i file.feb -g</w:t>
        </w:r>
      </w:ins>
    </w:p>
    <w:p w14:paraId="62059144" w14:textId="77777777" w:rsidR="007B44DC" w:rsidRDefault="007B44DC">
      <w:pPr>
        <w:rPr>
          <w:ins w:id="1929" w:author="Steve Maas" w:date="2014-01-02T14:06:00Z"/>
        </w:rPr>
      </w:pPr>
    </w:p>
    <w:p w14:paraId="209313B8" w14:textId="1D883B7D" w:rsidR="007B44DC" w:rsidRDefault="007B44DC">
      <w:pPr>
        <w:rPr>
          <w:ins w:id="1930" w:author="Steve Maas" w:date="2014-01-02T14:08:00Z"/>
        </w:rPr>
      </w:pPr>
      <w:ins w:id="1931"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932" w:author="Steve Maas" w:date="2014-01-02T14:08:00Z">
        <w:r>
          <w:t>disappear</w:t>
        </w:r>
      </w:ins>
      <w:ins w:id="1933" w:author="Steve Maas" w:date="2014-01-02T14:07:00Z">
        <w:r>
          <w:t xml:space="preserve"> </w:t>
        </w:r>
      </w:ins>
      <w:ins w:id="1934" w:author="Steve Maas" w:date="2014-01-02T14:08:00Z">
        <w:r>
          <w:t>at some point might indicate a rigid body mode.)</w:t>
        </w:r>
      </w:ins>
    </w:p>
    <w:p w14:paraId="69A29703" w14:textId="77777777" w:rsidR="007B44DC" w:rsidRDefault="007B44DC">
      <w:pPr>
        <w:rPr>
          <w:ins w:id="1935" w:author="Steve Maas" w:date="2014-01-02T14:09:00Z"/>
        </w:rPr>
      </w:pPr>
    </w:p>
    <w:p w14:paraId="0E5EE562" w14:textId="336D2819" w:rsidR="007B44DC" w:rsidRPr="00FE00A6" w:rsidRDefault="007B44DC">
      <w:ins w:id="1936" w:author="Steve Maas" w:date="2014-01-02T14:09:00Z">
        <w:r>
          <w:t>Since storing all non-converged states may make the plot-file too large for post-processing, debug mode can also be turned on during the analy</w:t>
        </w:r>
      </w:ins>
      <w:ins w:id="1937" w:author="Steve Maas" w:date="2014-01-02T14:12:00Z">
        <w:r w:rsidR="000839BA">
          <w:t>si</w:t>
        </w:r>
      </w:ins>
      <w:ins w:id="1938" w:author="Steve Maas" w:date="2014-01-02T14:09:00Z">
        <w:r>
          <w:t xml:space="preserve">s. </w:t>
        </w:r>
      </w:ins>
      <w:ins w:id="1939" w:author="Steve Maas" w:date="2014-01-02T14:10:00Z">
        <w:r>
          <w:t>To do this, start the problem normally (without the debug flag –g). Then, right before the problem starts to fail, interrupt the run (using ctrl+c)</w:t>
        </w:r>
      </w:ins>
      <w:ins w:id="1940" w:author="Steve Maas" w:date="2014-01-02T14:11:00Z">
        <w:r w:rsidR="000839BA">
          <w:t xml:space="preserve"> and wait for </w:t>
        </w:r>
      </w:ins>
      <w:ins w:id="1941" w:author="Steve Maas" w:date="2014-01-02T14:12:00Z">
        <w:r w:rsidR="000839BA">
          <w:t xml:space="preserve">the </w:t>
        </w:r>
      </w:ins>
      <w:ins w:id="1942" w:author="Steve Maas" w:date="2014-01-02T14:11:00Z">
        <w:r w:rsidR="000839BA">
          <w:t>FEBio prompt to appear.</w:t>
        </w:r>
      </w:ins>
      <w:ins w:id="1943" w:author="Steve Maas" w:date="2014-01-02T14:10:00Z">
        <w:r>
          <w:t xml:space="preserve"> </w:t>
        </w:r>
      </w:ins>
      <w:ins w:id="1944" w:author="Steve Maas" w:date="2014-01-02T14:11:00Z">
        <w:r w:rsidR="000839BA">
          <w:t xml:space="preserve">Once it appears, </w:t>
        </w:r>
      </w:ins>
      <w:ins w:id="1945" w:author="Steve Maas" w:date="2014-01-02T14:10:00Z">
        <w:r>
          <w:t xml:space="preserve">enter </w:t>
        </w:r>
        <w:r>
          <w:rPr>
            <w:i/>
          </w:rPr>
          <w:t xml:space="preserve">debug </w:t>
        </w:r>
      </w:ins>
      <w:ins w:id="1946"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947" w:author="Steve Maas" w:date="2014-01-02T14:35:00Z"/>
        </w:rPr>
      </w:pPr>
      <w:bookmarkStart w:id="1948" w:name="_Toc377547360"/>
      <w:r>
        <w:t xml:space="preserve">Common </w:t>
      </w:r>
      <w:r w:rsidR="00FD648A">
        <w:t>I</w:t>
      </w:r>
      <w:r>
        <w:t>ssues</w:t>
      </w:r>
      <w:bookmarkEnd w:id="1948"/>
    </w:p>
    <w:p w14:paraId="4C6E6D2F" w14:textId="718B77C6" w:rsidR="00F47A31" w:rsidRPr="00FE00A6" w:rsidRDefault="00F47A31">
      <w:pPr>
        <w:pPrChange w:id="1949" w:author="Steve Maas" w:date="2014-01-02T14:35:00Z">
          <w:pPr>
            <w:pStyle w:val="Heading2"/>
          </w:pPr>
        </w:pPrChange>
      </w:pPr>
      <w:ins w:id="1950" w:author="Steve Maas" w:date="2014-01-02T14:35:00Z">
        <w:r>
          <w:t>In this section we take a look a</w:t>
        </w:r>
      </w:ins>
      <w:ins w:id="1951" w:author="Steve Maas" w:date="2014-01-02T14:36:00Z">
        <w:r>
          <w:t>t</w:t>
        </w:r>
      </w:ins>
      <w:ins w:id="1952" w:author="Steve Maas" w:date="2014-01-02T14:35:00Z">
        <w:r>
          <w:t xml:space="preserve"> some of the most common problems you may run into when solving a finite </w:t>
        </w:r>
      </w:ins>
      <w:ins w:id="1953" w:author="Steve Maas" w:date="2014-01-02T14:36:00Z">
        <w:r>
          <w:t>element</w:t>
        </w:r>
      </w:ins>
      <w:ins w:id="1954" w:author="Steve Maas" w:date="2014-01-02T14:35:00Z">
        <w:r>
          <w:t xml:space="preserve"> </w:t>
        </w:r>
      </w:ins>
      <w:ins w:id="1955" w:author="Steve Maas" w:date="2014-01-02T14:36:00Z">
        <w:r>
          <w:t xml:space="preserve">problem with FEBio. We’ll discuss possible causes </w:t>
        </w:r>
      </w:ins>
      <w:ins w:id="1956" w:author="Steve Maas" w:date="2014-01-02T14:56:00Z">
        <w:r w:rsidR="00A21D16">
          <w:t xml:space="preserve">of </w:t>
        </w:r>
      </w:ins>
      <w:ins w:id="1957" w:author="Steve Maas" w:date="2014-01-02T14:36:00Z">
        <w:r>
          <w:t xml:space="preserve">and </w:t>
        </w:r>
      </w:ins>
      <w:ins w:id="1958" w:author="Steve Maas" w:date="2014-01-02T14:37:00Z">
        <w:r>
          <w:t>solutions to these issues.</w:t>
        </w:r>
      </w:ins>
    </w:p>
    <w:p w14:paraId="60BB3832" w14:textId="1D4C2788" w:rsidR="00F47A31" w:rsidRDefault="00F47A31">
      <w:pPr>
        <w:pStyle w:val="Heading3"/>
        <w:rPr>
          <w:ins w:id="1959" w:author="Steve Maas" w:date="2014-01-02T14:35:00Z"/>
        </w:rPr>
        <w:pPrChange w:id="1960" w:author="Steve Maas" w:date="2014-01-02T14:35:00Z">
          <w:pPr/>
        </w:pPrChange>
      </w:pPr>
      <w:bookmarkStart w:id="1961" w:name="_Toc377547361"/>
      <w:ins w:id="1962" w:author="Steve Maas" w:date="2014-01-02T14:35:00Z">
        <w:r>
          <w:t>Invert</w:t>
        </w:r>
      </w:ins>
      <w:ins w:id="1963" w:author="Steve Maas" w:date="2014-01-02T14:39:00Z">
        <w:r w:rsidR="00360647">
          <w:t>ed</w:t>
        </w:r>
      </w:ins>
      <w:ins w:id="1964" w:author="Steve Maas" w:date="2014-01-02T14:35:00Z">
        <w:r>
          <w:t xml:space="preserve"> elements</w:t>
        </w:r>
        <w:bookmarkEnd w:id="1961"/>
      </w:ins>
    </w:p>
    <w:p w14:paraId="03B76A14" w14:textId="33147084" w:rsidR="00360647" w:rsidRDefault="00360647">
      <w:pPr>
        <w:rPr>
          <w:ins w:id="1965" w:author="Steve Maas" w:date="2014-01-02T14:43:00Z"/>
        </w:rPr>
      </w:pPr>
      <w:ins w:id="1966" w:author="Steve Maas" w:date="2014-01-02T14:37:00Z">
        <w:r>
          <w:t>When a</w:t>
        </w:r>
      </w:ins>
      <w:ins w:id="1967" w:author="Steve Maas" w:date="2014-01-02T14:38:00Z">
        <w:r>
          <w:t>n</w:t>
        </w:r>
      </w:ins>
      <w:ins w:id="1968" w:author="Steve Maas" w:date="2014-01-02T14:37:00Z">
        <w:r>
          <w:t xml:space="preserve"> element inverts, the element becomes so distorted that in certain areas of the element the Jacobian becomes zero or negative. </w:t>
        </w:r>
      </w:ins>
      <w:ins w:id="1969" w:author="Steve Maas" w:date="2014-01-02T14:38:00Z">
        <w:r>
          <w:t xml:space="preserve">In order to obtain a physically realistic solution, the Jacobian of the deformation must be positive at all points of the domain. Thus, when a negative </w:t>
        </w:r>
      </w:ins>
      <w:ins w:id="1970" w:author="Steve Maas" w:date="2014-01-02T14:56:00Z">
        <w:r w:rsidR="00A21D16">
          <w:t>J</w:t>
        </w:r>
      </w:ins>
      <w:ins w:id="1971" w:author="Steve Maas" w:date="2014-01-02T14:38:00Z">
        <w:r>
          <w:t xml:space="preserve">acobian is found in an element, FEBio cannot continue. </w:t>
        </w:r>
      </w:ins>
      <w:ins w:id="1972"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973" w:author="Steve Maas" w:date="2014-01-02T14:41:00Z">
        <w:r w:rsidR="00CC61FF">
          <w:t>. T</w:t>
        </w:r>
      </w:ins>
      <w:ins w:id="1974" w:author="Steve Maas" w:date="2014-01-02T14:40:00Z">
        <w:r>
          <w:t xml:space="preserve">he </w:t>
        </w:r>
      </w:ins>
      <w:ins w:id="1975" w:author="Steve Maas" w:date="2014-01-02T14:41:00Z">
        <w:r>
          <w:t>combination</w:t>
        </w:r>
      </w:ins>
      <w:ins w:id="1976" w:author="Steve Maas" w:date="2014-01-02T14:40:00Z">
        <w:r>
          <w:t xml:space="preserve"> of a reduced time step and a refactored stiffness matrix</w:t>
        </w:r>
      </w:ins>
      <w:ins w:id="1977" w:author="Steve Maas" w:date="2014-01-02T14:41:00Z">
        <w:r w:rsidR="00CC61FF">
          <w:t xml:space="preserve"> will often be sufficient to overcome the negative Jacobian. </w:t>
        </w:r>
      </w:ins>
      <w:ins w:id="1978" w:author="Steve Maas" w:date="2014-01-02T14:42:00Z">
        <w:r w:rsidR="00CC61FF">
          <w:t xml:space="preserve">However, when it is not, you may have run into a </w:t>
        </w:r>
        <w:r w:rsidR="00CC61FF">
          <w:lastRenderedPageBreak/>
          <w:t xml:space="preserve">more serious problem. </w:t>
        </w:r>
      </w:ins>
      <w:ins w:id="1979" w:author="Steve Maas" w:date="2014-01-02T14:43:00Z">
        <w:r w:rsidR="00CC61FF">
          <w:t xml:space="preserve">These are some of the common causes that may require additional user intervention. </w:t>
        </w:r>
      </w:ins>
    </w:p>
    <w:p w14:paraId="4896F3B2" w14:textId="77777777" w:rsidR="00CC61FF" w:rsidRDefault="00CC61FF">
      <w:pPr>
        <w:rPr>
          <w:ins w:id="1980" w:author="Steve Maas" w:date="2014-01-02T14:43:00Z"/>
        </w:rPr>
      </w:pPr>
    </w:p>
    <w:p w14:paraId="620FE268" w14:textId="1708DC55" w:rsidR="00CC61FF" w:rsidRDefault="00CC61FF">
      <w:pPr>
        <w:pStyle w:val="Heading4"/>
        <w:rPr>
          <w:ins w:id="1981" w:author="Steve Maas" w:date="2014-01-02T14:43:00Z"/>
        </w:rPr>
        <w:pPrChange w:id="1982" w:author="Steve Maas" w:date="2014-01-02T14:55:00Z">
          <w:pPr/>
        </w:pPrChange>
      </w:pPr>
      <w:bookmarkStart w:id="1983" w:name="_Toc377547362"/>
      <w:ins w:id="1984" w:author="Steve Maas" w:date="2014-01-02T14:43:00Z">
        <w:r>
          <w:t>Material instability</w:t>
        </w:r>
        <w:bookmarkEnd w:id="1983"/>
      </w:ins>
    </w:p>
    <w:p w14:paraId="4CD4B3F7" w14:textId="0F544E2C" w:rsidR="00CC61FF" w:rsidRDefault="00CC61FF">
      <w:pPr>
        <w:rPr>
          <w:ins w:id="1985" w:author="Steve Maas" w:date="2014-01-02T14:45:00Z"/>
        </w:rPr>
      </w:pPr>
      <w:ins w:id="1986" w:author="Steve Maas" w:date="2014-01-02T14:44:00Z">
        <w:r>
          <w:t xml:space="preserve">At large deformations, some materials can become unstable. This is usually caused by a softening of the material at large deformations. When the material softens too much the </w:t>
        </w:r>
      </w:ins>
      <w:ins w:id="1987" w:author="Steve Maas" w:date="2014-01-02T14:45:00Z">
        <w:r>
          <w:t>global</w:t>
        </w:r>
      </w:ins>
      <w:ins w:id="1988" w:author="Steve Maas" w:date="2014-01-02T14:44:00Z">
        <w:r>
          <w:t xml:space="preserve"> </w:t>
        </w:r>
      </w:ins>
      <w:ins w:id="1989" w:author="Steve Maas" w:date="2014-01-02T14:45:00Z">
        <w:r>
          <w:t xml:space="preserve">stiffness matrix can become ill-conditioned and FEBio will not be able to find the correct solution. Unfortunately, there is no easy solution around this issue and you may </w:t>
        </w:r>
      </w:ins>
      <w:ins w:id="1990" w:author="Steve Maas" w:date="2014-01-02T14:57:00Z">
        <w:r w:rsidR="00A21D16">
          <w:t>need</w:t>
        </w:r>
      </w:ins>
      <w:ins w:id="1991" w:author="Steve Maas" w:date="2014-01-02T14:45:00Z">
        <w:r>
          <w:t xml:space="preserve"> to consider using a different constitutive model. </w:t>
        </w:r>
      </w:ins>
    </w:p>
    <w:p w14:paraId="730BC238" w14:textId="77777777" w:rsidR="00CC61FF" w:rsidRDefault="00CC61FF">
      <w:pPr>
        <w:rPr>
          <w:ins w:id="1992" w:author="Steve Maas" w:date="2014-01-02T14:46:00Z"/>
        </w:rPr>
      </w:pPr>
    </w:p>
    <w:p w14:paraId="603726F7" w14:textId="17832991" w:rsidR="00CC61FF" w:rsidRDefault="00CC61FF">
      <w:pPr>
        <w:pStyle w:val="Heading4"/>
        <w:rPr>
          <w:ins w:id="1993" w:author="Steve Maas" w:date="2014-01-02T14:46:00Z"/>
        </w:rPr>
        <w:pPrChange w:id="1994" w:author="Steve Maas" w:date="2014-01-02T14:55:00Z">
          <w:pPr/>
        </w:pPrChange>
      </w:pPr>
      <w:bookmarkStart w:id="1995" w:name="_Toc377547363"/>
      <w:ins w:id="1996" w:author="Steve Maas" w:date="2014-01-02T14:46:00Z">
        <w:r>
          <w:t>Time step too large</w:t>
        </w:r>
        <w:bookmarkEnd w:id="1995"/>
      </w:ins>
    </w:p>
    <w:p w14:paraId="27F25A69" w14:textId="35D23097" w:rsidR="00CC61FF" w:rsidRDefault="00CC61FF">
      <w:pPr>
        <w:rPr>
          <w:ins w:id="1997" w:author="Steve Maas" w:date="2014-01-02T14:48:00Z"/>
        </w:rPr>
      </w:pPr>
      <w:ins w:id="1998" w:author="Steve Maas" w:date="2014-01-02T14:46:00Z">
        <w:r>
          <w:t xml:space="preserve">Altough the auto-time stepper will automatically adjust the time step in case of trouble, it is designed to work within user defined </w:t>
        </w:r>
      </w:ins>
      <w:ins w:id="1999" w:author="Steve Maas" w:date="2014-01-02T14:57:00Z">
        <w:r w:rsidR="00A21D16">
          <w:t>limits</w:t>
        </w:r>
      </w:ins>
      <w:ins w:id="2000" w:author="Steve Maas" w:date="2014-01-02T14:46:00Z">
        <w:r>
          <w:t xml:space="preserve"> and sometimes they are not set properly to solve the problem. The most common issue is that the minimum time step is set too large. Cutting back the </w:t>
        </w:r>
      </w:ins>
      <w:ins w:id="2001" w:author="Steve Maas" w:date="2014-01-02T14:47:00Z">
        <w:r>
          <w:t xml:space="preserve">minimum </w:t>
        </w:r>
      </w:ins>
      <w:ins w:id="2002" w:author="Steve Maas" w:date="2014-01-02T14:57:00Z">
        <w:r w:rsidR="00A21D16">
          <w:t>in addition to</w:t>
        </w:r>
      </w:ins>
      <w:ins w:id="2003" w:author="Steve Maas" w:date="2014-01-02T14:47:00Z">
        <w:r>
          <w:t xml:space="preserve"> the </w:t>
        </w:r>
      </w:ins>
      <w:ins w:id="2004" w:author="Steve Maas" w:date="2014-01-02T14:46:00Z">
        <w:r>
          <w:t xml:space="preserve">initial </w:t>
        </w:r>
      </w:ins>
      <w:ins w:id="2005" w:author="Steve Maas" w:date="2014-01-02T14:48:00Z">
        <w:r>
          <w:t>time step can often help in preventing negative Jacobians.</w:t>
        </w:r>
      </w:ins>
    </w:p>
    <w:p w14:paraId="660DB750" w14:textId="77777777" w:rsidR="00CC61FF" w:rsidRDefault="00CC61FF">
      <w:pPr>
        <w:rPr>
          <w:ins w:id="2006" w:author="Steve Maas" w:date="2014-01-02T14:48:00Z"/>
        </w:rPr>
      </w:pPr>
    </w:p>
    <w:p w14:paraId="373E59EB" w14:textId="6AC321D8" w:rsidR="00CC61FF" w:rsidRDefault="00CC61FF">
      <w:pPr>
        <w:pStyle w:val="Heading4"/>
        <w:rPr>
          <w:ins w:id="2007" w:author="Steve Maas" w:date="2014-01-02T14:48:00Z"/>
        </w:rPr>
        <w:pPrChange w:id="2008" w:author="Steve Maas" w:date="2014-01-02T14:56:00Z">
          <w:pPr/>
        </w:pPrChange>
      </w:pPr>
      <w:bookmarkStart w:id="2009" w:name="_Toc377547364"/>
      <w:ins w:id="2010" w:author="Steve Maas" w:date="2014-01-02T14:48:00Z">
        <w:r>
          <w:t>Elements too distorted</w:t>
        </w:r>
        <w:bookmarkEnd w:id="2009"/>
      </w:ins>
    </w:p>
    <w:p w14:paraId="6E0C6EC0" w14:textId="4E9F3452" w:rsidR="00CC61FF" w:rsidRDefault="00CC61FF">
      <w:pPr>
        <w:rPr>
          <w:ins w:id="2011" w:author="Steve Maas" w:date="2014-01-02T14:49:00Z"/>
        </w:rPr>
      </w:pPr>
      <w:ins w:id="2012"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2013" w:author="Steve Maas" w:date="2014-01-02T14:49:00Z"/>
        </w:rPr>
      </w:pPr>
    </w:p>
    <w:p w14:paraId="3D023280" w14:textId="08E9784B" w:rsidR="00CC61FF" w:rsidRDefault="00CC61FF">
      <w:pPr>
        <w:pStyle w:val="Heading4"/>
        <w:rPr>
          <w:ins w:id="2014" w:author="Steve Maas" w:date="2014-01-02T14:49:00Z"/>
        </w:rPr>
        <w:pPrChange w:id="2015" w:author="Steve Maas" w:date="2014-01-02T14:56:00Z">
          <w:pPr/>
        </w:pPrChange>
      </w:pPr>
      <w:bookmarkStart w:id="2016" w:name="_Toc377547365"/>
      <w:ins w:id="2017" w:author="Steve Maas" w:date="2014-01-02T14:49:00Z">
        <w:r>
          <w:t>Shells are too thick</w:t>
        </w:r>
        <w:bookmarkEnd w:id="2016"/>
      </w:ins>
    </w:p>
    <w:p w14:paraId="51F0AC74" w14:textId="15E2A303" w:rsidR="000C24E2" w:rsidRDefault="00CC61FF">
      <w:pPr>
        <w:rPr>
          <w:ins w:id="2018" w:author="Steve Maas" w:date="2014-01-02T14:53:00Z"/>
        </w:rPr>
      </w:pPr>
      <w:ins w:id="2019" w:author="Steve Maas" w:date="2014-01-02T14:50:00Z">
        <w:r>
          <w:t xml:space="preserve">A shell is an element where it is assumed </w:t>
        </w:r>
      </w:ins>
      <w:ins w:id="2020" w:author="Steve Maas" w:date="2014-01-02T14:52:00Z">
        <w:r w:rsidR="000C24E2">
          <w:t xml:space="preserve">that </w:t>
        </w:r>
      </w:ins>
      <w:ins w:id="2021" w:author="Steve Maas" w:date="2014-01-02T14:58:00Z">
        <w:r w:rsidR="00A21D16">
          <w:t>one</w:t>
        </w:r>
      </w:ins>
      <w:ins w:id="2022" w:author="Steve Maas" w:date="2014-01-02T14:50:00Z">
        <w:r>
          <w:t xml:space="preserve"> dimension is much smaller compared to the other two directions. When the mesh is really fine, this assumption may no longer be valid and it could happen that the </w:t>
        </w:r>
      </w:ins>
      <w:ins w:id="2023" w:author="Steve Maas" w:date="2014-01-02T14:52:00Z">
        <w:r w:rsidR="000C24E2">
          <w:t xml:space="preserve">shell </w:t>
        </w:r>
      </w:ins>
      <w:ins w:id="2024" w:author="Steve Maas" w:date="2014-01-02T14:50:00Z">
        <w:r>
          <w:t xml:space="preserve">becomes too thick. When a shell gets too thick it can create negative Jacobians in the </w:t>
        </w:r>
      </w:ins>
      <w:ins w:id="2025" w:author="Steve Maas" w:date="2014-01-02T14:51:00Z">
        <w:r w:rsidR="000C24E2">
          <w:t xml:space="preserve">out-of-plane </w:t>
        </w:r>
      </w:ins>
      <w:ins w:id="2026" w:author="Steve Maas" w:date="2014-01-02T14:50:00Z">
        <w:r>
          <w:t>integration points</w:t>
        </w:r>
      </w:ins>
      <w:ins w:id="2027" w:author="Steve Maas" w:date="2014-01-02T14:51:00Z">
        <w:r w:rsidR="000C24E2">
          <w:t>, especially in area</w:t>
        </w:r>
      </w:ins>
      <w:ins w:id="2028" w:author="Steve Maas" w:date="2014-01-02T14:52:00Z">
        <w:r w:rsidR="000C24E2">
          <w:t>s</w:t>
        </w:r>
      </w:ins>
      <w:ins w:id="2029" w:author="Steve Maas" w:date="2014-01-02T14:51:00Z">
        <w:r w:rsidR="000C24E2">
          <w:t xml:space="preserve"> of high curvature. </w:t>
        </w:r>
      </w:ins>
      <w:ins w:id="2030"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2031" w:author="Steve Maas" w:date="2014-01-02T14:53:00Z"/>
        </w:rPr>
      </w:pPr>
    </w:p>
    <w:p w14:paraId="4E5CE27E" w14:textId="77777777" w:rsidR="000C24E2" w:rsidRDefault="000C24E2">
      <w:pPr>
        <w:pStyle w:val="Heading4"/>
        <w:rPr>
          <w:ins w:id="2032" w:author="Steve Maas" w:date="2014-01-02T14:53:00Z"/>
        </w:rPr>
        <w:pPrChange w:id="2033" w:author="Steve Maas" w:date="2014-01-02T14:56:00Z">
          <w:pPr/>
        </w:pPrChange>
      </w:pPr>
      <w:bookmarkStart w:id="2034" w:name="_Toc377547366"/>
      <w:ins w:id="2035" w:author="Steve Maas" w:date="2014-01-02T14:53:00Z">
        <w:r>
          <w:t>Rigid body modes</w:t>
        </w:r>
        <w:bookmarkEnd w:id="2034"/>
      </w:ins>
    </w:p>
    <w:p w14:paraId="18582754" w14:textId="4CFF0EB6" w:rsidR="00CC61FF" w:rsidRPr="00FE00A6" w:rsidRDefault="000C24E2">
      <w:pPr>
        <w:rPr>
          <w:ins w:id="2036" w:author="Steve Maas" w:date="2014-01-02T14:39:00Z"/>
        </w:rPr>
      </w:pPr>
      <w:ins w:id="2037" w:author="Steve Maas" w:date="2014-01-02T14:53:00Z">
        <w:r>
          <w:t xml:space="preserve">A rigid body mode is a mode of deformation that does not alter the stress in the body. Uniform translation or rotation </w:t>
        </w:r>
      </w:ins>
      <w:ins w:id="2038" w:author="Steve Maas" w:date="2014-01-02T14:54:00Z">
        <w:r>
          <w:t xml:space="preserve">of the entire model are two possible rigid body modes. In the presence of a rigid body mode, the solution is not uniquely defined and FEBio will most likely throw negative Jacobians. </w:t>
        </w:r>
      </w:ins>
      <w:ins w:id="2039" w:author="Steve Maas" w:date="2014-01-02T14:55:00Z">
        <w:r>
          <w:t xml:space="preserve">The solution is to identify the rigid body mode and to eliminate it by applying additional constraints to the model. </w:t>
        </w:r>
      </w:ins>
      <w:ins w:id="2040" w:author="Steve Maas" w:date="2014-01-02T14:53:00Z">
        <w:r>
          <w:t xml:space="preserve"> </w:t>
        </w:r>
      </w:ins>
    </w:p>
    <w:p w14:paraId="518235D8" w14:textId="7CC603B3" w:rsidR="00744FD9" w:rsidRPr="00CC61FF" w:rsidDel="00CC61FF" w:rsidRDefault="00744FD9">
      <w:pPr>
        <w:rPr>
          <w:del w:id="2041" w:author="Steve Maas" w:date="2014-01-02T14:43:00Z"/>
          <w:i/>
          <w:rPrChange w:id="2042" w:author="Steve Maas" w:date="2014-01-02T14:43:00Z">
            <w:rPr>
              <w:del w:id="2043" w:author="Steve Maas" w:date="2014-01-02T14:43:00Z"/>
            </w:rPr>
          </w:rPrChange>
        </w:rPr>
      </w:pPr>
      <w:del w:id="2044" w:author="Steve Maas" w:date="2014-01-02T14:43:00Z">
        <w:r w:rsidRPr="00CC61FF" w:rsidDel="00CC61FF">
          <w:rPr>
            <w:i/>
            <w:rPrChange w:id="2045"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2046" w:author="Steve Maas" w:date="2014-01-02T14:55:00Z"/>
          <w:i/>
          <w:rPrChange w:id="2047" w:author="Steve Maas" w:date="2014-01-02T14:43:00Z">
            <w:rPr>
              <w:del w:id="2048" w:author="Steve Maas" w:date="2014-01-02T14:55:00Z"/>
            </w:rPr>
          </w:rPrChange>
        </w:rPr>
      </w:pPr>
      <w:del w:id="2049" w:author="Steve Maas" w:date="2014-01-02T14:55:00Z">
        <w:r w:rsidRPr="00CC61FF" w:rsidDel="000C24E2">
          <w:rPr>
            <w:i/>
            <w:rPrChange w:id="2050"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2051" w:author="Steve Maas" w:date="2014-01-02T14:55:00Z"/>
        </w:rPr>
      </w:pPr>
      <w:del w:id="2052"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2053" w:author="Steve Maas" w:date="2014-01-02T14:55:00Z"/>
        </w:rPr>
      </w:pPr>
      <w:del w:id="2054" w:author="Steve Maas" w:date="2014-01-02T14:55:00Z">
        <w:r w:rsidDel="000C24E2">
          <w:delText xml:space="preserve">elements getting too distorted. </w:delText>
        </w:r>
      </w:del>
    </w:p>
    <w:p w14:paraId="77E1F4D1" w14:textId="400AF593" w:rsidR="00F47A31" w:rsidRDefault="00340BE6">
      <w:pPr>
        <w:rPr>
          <w:ins w:id="2055" w:author="Steve Maas" w:date="2014-01-02T14:35:00Z"/>
        </w:rPr>
        <w:pPrChange w:id="2056" w:author="Steve Maas" w:date="2014-01-02T14:35:00Z">
          <w:pPr>
            <w:pStyle w:val="ListParagraph"/>
            <w:numPr>
              <w:numId w:val="55"/>
            </w:numPr>
            <w:ind w:hanging="360"/>
          </w:pPr>
        </w:pPrChange>
      </w:pPr>
      <w:del w:id="2057" w:author="Steve Maas" w:date="2014-01-02T14:55:00Z">
        <w:r w:rsidDel="000C24E2">
          <w:delText>Rigid bodies underconstrained</w:delText>
        </w:r>
      </w:del>
    </w:p>
    <w:p w14:paraId="3A6319D3" w14:textId="3563B047" w:rsidR="00F47A31" w:rsidRDefault="00F47A31">
      <w:pPr>
        <w:pStyle w:val="Heading3"/>
        <w:pPrChange w:id="2058" w:author="Steve Maas" w:date="2014-01-02T14:35:00Z">
          <w:pPr>
            <w:pStyle w:val="ListParagraph"/>
            <w:numPr>
              <w:numId w:val="55"/>
            </w:numPr>
            <w:ind w:hanging="360"/>
          </w:pPr>
        </w:pPrChange>
      </w:pPr>
      <w:bookmarkStart w:id="2059" w:name="_Toc377547367"/>
      <w:ins w:id="2060" w:author="Steve Maas" w:date="2014-01-02T14:35:00Z">
        <w:r>
          <w:t>Failure to converge</w:t>
        </w:r>
      </w:ins>
      <w:bookmarkEnd w:id="2059"/>
    </w:p>
    <w:p w14:paraId="3FAC7A49" w14:textId="686C1618" w:rsidR="00744FD9" w:rsidRDefault="00744FD9" w:rsidP="00744FD9">
      <w:pPr>
        <w:rPr>
          <w:ins w:id="2061" w:author="Steve Maas" w:date="2014-01-02T15:19:00Z"/>
        </w:rPr>
      </w:pPr>
      <w:del w:id="2062" w:author="Steve Maas" w:date="2014-01-02T15:10:00Z">
        <w:r w:rsidDel="00973685">
          <w:delText>Non-convergence</w:delText>
        </w:r>
      </w:del>
      <w:ins w:id="2063" w:author="Steve Maas" w:date="2014-01-02T15:11:00Z">
        <w:r w:rsidR="00973685">
          <w:t xml:space="preserve">FEBio uses an iterative method to solve the nonlinear finite element equations. </w:t>
        </w:r>
      </w:ins>
      <w:ins w:id="2064"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2065"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2066"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2067" w:author="Steve Maas" w:date="2014-01-02T15:19:00Z"/>
        </w:rPr>
      </w:pPr>
    </w:p>
    <w:p w14:paraId="18311C05" w14:textId="307D7126" w:rsidR="00235934" w:rsidRDefault="00235934" w:rsidP="00744FD9">
      <w:pPr>
        <w:rPr>
          <w:ins w:id="2068" w:author="Steve Maas" w:date="2014-01-02T15:20:00Z"/>
        </w:rPr>
      </w:pPr>
      <w:ins w:id="2069" w:author="Steve Maas" w:date="2014-01-02T15:19:00Z">
        <w:r>
          <w:t xml:space="preserve">Sometimes it happens that FEBio cannot converge </w:t>
        </w:r>
      </w:ins>
      <w:ins w:id="2070"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2071" w:author="Steve Maas" w:date="2014-01-02T15:43:00Z">
        <w:r w:rsidR="001875BA">
          <w:t>manifest themselves in convergence problems before the element actually inverts</w:t>
        </w:r>
      </w:ins>
      <w:ins w:id="2072" w:author="Steve Maas" w:date="2014-01-02T15:20:00Z">
        <w:r w:rsidR="001875BA">
          <w:t>.</w:t>
        </w:r>
      </w:ins>
    </w:p>
    <w:p w14:paraId="2FE44F59" w14:textId="77777777" w:rsidR="00235934" w:rsidRDefault="00235934" w:rsidP="00744FD9">
      <w:pPr>
        <w:rPr>
          <w:ins w:id="2073" w:author="Steve Maas" w:date="2014-01-02T15:20:00Z"/>
        </w:rPr>
      </w:pPr>
    </w:p>
    <w:p w14:paraId="64C4CC04" w14:textId="0EAA014A" w:rsidR="00235934" w:rsidRDefault="00B908BB">
      <w:pPr>
        <w:pStyle w:val="Heading4"/>
        <w:rPr>
          <w:ins w:id="2074" w:author="Steve Maas" w:date="2014-01-02T15:21:00Z"/>
        </w:rPr>
        <w:pPrChange w:id="2075" w:author="Steve Maas" w:date="2014-01-02T15:29:00Z">
          <w:pPr/>
        </w:pPrChange>
      </w:pPr>
      <w:bookmarkStart w:id="2076" w:name="_Ref376440249"/>
      <w:bookmarkStart w:id="2077" w:name="_Toc377547368"/>
      <w:ins w:id="2078" w:author="Steve Maas" w:date="2014-01-02T15:21:00Z">
        <w:r>
          <w:t>No loads applied</w:t>
        </w:r>
        <w:bookmarkEnd w:id="2076"/>
        <w:bookmarkEnd w:id="2077"/>
      </w:ins>
    </w:p>
    <w:p w14:paraId="608FFB56" w14:textId="6EB1A19A" w:rsidR="00B908BB" w:rsidRDefault="00B908BB">
      <w:pPr>
        <w:rPr>
          <w:ins w:id="2079" w:author="Steve Maas" w:date="2014-01-02T15:24:00Z"/>
        </w:rPr>
      </w:pPr>
      <w:ins w:id="2080" w:author="Steve Maas" w:date="2014-01-02T15:21:00Z">
        <w:r>
          <w:t xml:space="preserve">Ironically, when no loads are applied, FEBio will often struggle to find a solution. The reason (and solution!) is simple. </w:t>
        </w:r>
      </w:ins>
      <w:ins w:id="2081"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2082" w:author="Steve Maas" w:date="2014-01-02T15:37:00Z">
        <w:r w:rsidR="001F1DE6">
          <w:t xml:space="preserve">be </w:t>
        </w:r>
      </w:ins>
      <w:ins w:id="2083" w:author="Steve Maas" w:date="2014-01-02T15:22:00Z">
        <w:r>
          <w:t xml:space="preserve">able to satisfy the convergence criteria. </w:t>
        </w:r>
      </w:ins>
    </w:p>
    <w:p w14:paraId="0E5CE6F9" w14:textId="77777777" w:rsidR="00B908BB" w:rsidRDefault="00B908BB">
      <w:pPr>
        <w:rPr>
          <w:ins w:id="2084" w:author="Steve Maas" w:date="2014-01-02T15:24:00Z"/>
        </w:rPr>
      </w:pPr>
    </w:p>
    <w:p w14:paraId="1D159203" w14:textId="7A2D4201" w:rsidR="00B908BB" w:rsidRDefault="00B908BB">
      <w:pPr>
        <w:rPr>
          <w:ins w:id="2085" w:author="Steve Maas" w:date="2014-01-02T15:26:00Z"/>
        </w:rPr>
      </w:pPr>
      <w:ins w:id="2086" w:author="Steve Maas" w:date="2014-01-02T15:24:00Z">
        <w:r>
          <w:t xml:space="preserve">FEBio can actually detect this situation. It looks at the residual norm and when </w:t>
        </w:r>
      </w:ins>
      <w:ins w:id="2087" w:author="Steve Maas" w:date="2014-01-02T15:25:00Z">
        <w:r>
          <w:t xml:space="preserve">this is smaller than a user-defined limit it assumes that no loads are present and moves on </w:t>
        </w:r>
      </w:ins>
      <w:ins w:id="2088" w:author="Steve Maas" w:date="2014-01-02T15:37:00Z">
        <w:r w:rsidR="001F1DE6">
          <w:t xml:space="preserve">to </w:t>
        </w:r>
      </w:ins>
      <w:ins w:id="2089" w:author="Steve Maas" w:date="2014-01-02T15:25:00Z">
        <w:r>
          <w:t xml:space="preserve">the next time step. However, this limit is actually problem dependent and it can happen that for your particular problem the limit is </w:t>
        </w:r>
      </w:ins>
      <w:ins w:id="2090" w:author="Steve Maas" w:date="2014-01-02T15:37:00Z">
        <w:r w:rsidR="001F1DE6">
          <w:t xml:space="preserve">set </w:t>
        </w:r>
      </w:ins>
      <w:ins w:id="2091" w:author="Steve Maas" w:date="2014-01-02T15:25:00Z">
        <w:r>
          <w:t xml:space="preserve">too small. In that case, the solution is to increase the limit. This can be done by setting the </w:t>
        </w:r>
      </w:ins>
      <w:ins w:id="2092"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2093" w:author="Steve Maas" w:date="2014-01-02T15:26:00Z"/>
        </w:rPr>
      </w:pPr>
    </w:p>
    <w:p w14:paraId="23A28149" w14:textId="2B0EEBC1" w:rsidR="00B908BB" w:rsidRDefault="00B908BB">
      <w:pPr>
        <w:pStyle w:val="Code0"/>
        <w:rPr>
          <w:ins w:id="2094" w:author="Steve Maas" w:date="2014-01-02T15:26:00Z"/>
        </w:rPr>
        <w:pPrChange w:id="2095" w:author="Steve Maas" w:date="2014-01-02T15:26:00Z">
          <w:pPr/>
        </w:pPrChange>
      </w:pPr>
      <w:ins w:id="2096" w:author="Steve Maas" w:date="2014-01-02T15:26:00Z">
        <w:r>
          <w:t>&lt;min_residual&gt;1e-15&lt;/min_residual&gt;</w:t>
        </w:r>
      </w:ins>
    </w:p>
    <w:p w14:paraId="22CDD31A" w14:textId="77777777" w:rsidR="00B908BB" w:rsidRDefault="00B908BB">
      <w:pPr>
        <w:rPr>
          <w:ins w:id="2097" w:author="Steve Maas" w:date="2014-01-02T15:26:00Z"/>
        </w:rPr>
      </w:pPr>
    </w:p>
    <w:p w14:paraId="0B1040BA" w14:textId="77777777" w:rsidR="00B908BB" w:rsidRDefault="00B908BB">
      <w:pPr>
        <w:rPr>
          <w:ins w:id="2098" w:author="Steve Maas" w:date="2014-01-02T15:28:00Z"/>
        </w:rPr>
      </w:pPr>
      <w:ins w:id="2099" w:author="Steve Maas" w:date="2014-01-02T15:26:00Z">
        <w:r>
          <w:t xml:space="preserve">If </w:t>
        </w:r>
      </w:ins>
      <w:ins w:id="2100" w:author="Steve Maas" w:date="2014-01-02T15:27:00Z">
        <w:r>
          <w:t>the residual norm now drops below this value, FEBio will consider the time step converged and move on to the next time step.</w:t>
        </w:r>
      </w:ins>
    </w:p>
    <w:p w14:paraId="6E3B7E0C" w14:textId="77777777" w:rsidR="00B908BB" w:rsidRDefault="00B908BB">
      <w:pPr>
        <w:rPr>
          <w:ins w:id="2101" w:author="Steve Maas" w:date="2014-01-02T15:28:00Z"/>
        </w:rPr>
      </w:pPr>
    </w:p>
    <w:p w14:paraId="4D284970" w14:textId="631A52A4" w:rsidR="00B908BB" w:rsidRDefault="00B908BB">
      <w:pPr>
        <w:pStyle w:val="Heading4"/>
        <w:rPr>
          <w:ins w:id="2102" w:author="Steve Maas" w:date="2014-01-02T15:28:00Z"/>
        </w:rPr>
        <w:pPrChange w:id="2103" w:author="Steve Maas" w:date="2014-01-02T15:29:00Z">
          <w:pPr/>
        </w:pPrChange>
      </w:pPr>
      <w:bookmarkStart w:id="2104" w:name="_Toc377547369"/>
      <w:ins w:id="2105" w:author="Steve Maas" w:date="2014-01-02T15:28:00Z">
        <w:r>
          <w:t>Convergence Tolerance Too Tight</w:t>
        </w:r>
      </w:ins>
      <w:bookmarkEnd w:id="2104"/>
      <w:ins w:id="2106" w:author="Steve Maas" w:date="2014-01-02T15:27:00Z">
        <w:r>
          <w:t xml:space="preserve"> </w:t>
        </w:r>
      </w:ins>
    </w:p>
    <w:p w14:paraId="5A50E7F9" w14:textId="5154F3A8" w:rsidR="00B908BB" w:rsidRDefault="00B908BB">
      <w:pPr>
        <w:rPr>
          <w:ins w:id="2107" w:author="Steve Maas" w:date="2014-01-02T15:31:00Z"/>
        </w:rPr>
      </w:pPr>
      <w:ins w:id="2108" w:author="Steve Maas" w:date="2014-01-02T15:28:00Z">
        <w:r>
          <w:t xml:space="preserve">In some cases, the default convergence tolerances are too tight and FEBio will not be able to converge. In that case, adjusting the affected </w:t>
        </w:r>
      </w:ins>
      <w:ins w:id="2109" w:author="Steve Maas" w:date="2014-01-02T15:29:00Z">
        <w:r>
          <w:t>convergence</w:t>
        </w:r>
      </w:ins>
      <w:ins w:id="2110" w:author="Steve Maas" w:date="2014-01-02T15:28:00Z">
        <w:r>
          <w:t xml:space="preserve"> </w:t>
        </w:r>
      </w:ins>
      <w:ins w:id="2111" w:author="Steve Maas" w:date="2014-01-02T15:29:00Z">
        <w:r>
          <w:t xml:space="preserve">norms is a possible solution. </w:t>
        </w:r>
      </w:ins>
      <w:ins w:id="2112" w:author="Steve Maas" w:date="2014-01-02T15:30:00Z">
        <w:r>
          <w:t xml:space="preserve">This is done by editing the corresponding norms in the Control section of the input file. However, </w:t>
        </w:r>
      </w:ins>
      <w:ins w:id="2113" w:author="Steve Maas" w:date="2014-01-02T15:31:00Z">
        <w:r w:rsidR="001F1DE6">
          <w:t xml:space="preserve">this should only be done when no other cause can be identified for the convergence problems. </w:t>
        </w:r>
      </w:ins>
    </w:p>
    <w:p w14:paraId="4BF000A1" w14:textId="77777777" w:rsidR="001F1DE6" w:rsidRDefault="001F1DE6">
      <w:pPr>
        <w:rPr>
          <w:ins w:id="2114" w:author="Steve Maas" w:date="2014-01-02T15:31:00Z"/>
        </w:rPr>
      </w:pPr>
    </w:p>
    <w:p w14:paraId="431465B3" w14:textId="1B11374E" w:rsidR="001F1DE6" w:rsidRDefault="001F1DE6">
      <w:pPr>
        <w:pStyle w:val="Heading4"/>
        <w:rPr>
          <w:ins w:id="2115" w:author="Steve Maas" w:date="2014-01-02T15:32:00Z"/>
        </w:rPr>
        <w:pPrChange w:id="2116" w:author="Steve Maas" w:date="2014-01-02T15:31:00Z">
          <w:pPr/>
        </w:pPrChange>
      </w:pPr>
      <w:bookmarkStart w:id="2117" w:name="_Toc377547370"/>
      <w:ins w:id="2118" w:author="Steve Maas" w:date="2014-01-02T15:32:00Z">
        <w:r>
          <w:t>Forcing convergence</w:t>
        </w:r>
        <w:bookmarkEnd w:id="2117"/>
      </w:ins>
    </w:p>
    <w:p w14:paraId="4D1F6AB8" w14:textId="77777777" w:rsidR="001F1DE6" w:rsidRDefault="001F1DE6" w:rsidP="00847E07">
      <w:pPr>
        <w:rPr>
          <w:ins w:id="2119" w:author="Steve Maas" w:date="2014-01-02T15:40:00Z"/>
        </w:rPr>
      </w:pPr>
      <w:ins w:id="2120" w:author="Steve Maas" w:date="2014-01-02T15:32:00Z">
        <w:r>
          <w:t xml:space="preserve">It is possible to force a time step to converge. This can be done by interrupting the run (using ctrl+c) </w:t>
        </w:r>
      </w:ins>
      <w:ins w:id="2121"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2122" w:author="Steve Maas" w:date="2014-01-02T15:35:00Z">
        <w:r>
          <w:fldChar w:fldCharType="begin"/>
        </w:r>
        <w:r>
          <w:instrText xml:space="preserve"> REF _Ref376440249 \r \h </w:instrText>
        </w:r>
      </w:ins>
      <w:r>
        <w:fldChar w:fldCharType="separate"/>
      </w:r>
      <w:ins w:id="2123" w:author="Steve Maas" w:date="2014-01-02T15:35:00Z">
        <w:r>
          <w:t xml:space="preserve">8.3.2.1. </w:t>
        </w:r>
        <w:r>
          <w:fldChar w:fldCharType="end"/>
        </w:r>
        <w:r>
          <w:t xml:space="preserve">) or when you want to store the current state to the plot </w:t>
        </w:r>
      </w:ins>
      <w:ins w:id="2124" w:author="Steve Maas" w:date="2014-01-02T15:39:00Z">
        <w:r>
          <w:t xml:space="preserve">file </w:t>
        </w:r>
      </w:ins>
      <w:ins w:id="2125"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2126" w:author="Steve Maas" w:date="2014-01-02T15:40:00Z"/>
        </w:rPr>
        <w:pPrChange w:id="2127" w:author="Steve Maas" w:date="2014-01-02T15:40:00Z">
          <w:pPr/>
        </w:pPrChange>
      </w:pPr>
      <w:bookmarkStart w:id="2128" w:name="_Toc377547371"/>
      <w:ins w:id="2129" w:author="Steve Maas" w:date="2014-01-02T15:40:00Z">
        <w:r>
          <w:t>Problems due to Contact</w:t>
        </w:r>
        <w:bookmarkEnd w:id="2128"/>
      </w:ins>
    </w:p>
    <w:p w14:paraId="736DD6E8" w14:textId="21472401" w:rsidR="001F1DE6" w:rsidRPr="00FE00A6" w:rsidRDefault="001F1DE6">
      <w:pPr>
        <w:rPr>
          <w:ins w:id="2130" w:author="Steve Maas" w:date="2014-01-02T15:40:00Z"/>
        </w:rPr>
      </w:pPr>
      <w:ins w:id="2131" w:author="Steve Maas" w:date="2014-01-02T15:40:00Z">
        <w:r>
          <w:t>When contact interfaces are defined</w:t>
        </w:r>
      </w:ins>
      <w:ins w:id="2132" w:author="Steve Maas" w:date="2014-01-02T15:43:00Z">
        <w:r w:rsidR="001875BA">
          <w:t>,</w:t>
        </w:r>
      </w:ins>
      <w:ins w:id="2133" w:author="Steve Maas" w:date="2014-01-02T15:40:00Z">
        <w:r>
          <w:t xml:space="preserve"> convergence problems </w:t>
        </w:r>
      </w:ins>
      <w:ins w:id="2134" w:author="Steve Maas" w:date="2014-01-02T15:41:00Z">
        <w:r>
          <w:t xml:space="preserve">can often be traced back to problems with the contact interfaces. </w:t>
        </w:r>
      </w:ins>
      <w:ins w:id="2135" w:author="Steve Maas" w:date="2014-01-02T15:43:00Z">
        <w:r w:rsidR="001875BA">
          <w:t xml:space="preserve">See section </w:t>
        </w:r>
      </w:ins>
      <w:ins w:id="2136" w:author="Steve Maas" w:date="2014-01-02T15:44:00Z">
        <w:r w:rsidR="001875BA">
          <w:fldChar w:fldCharType="begin"/>
        </w:r>
        <w:r w:rsidR="001875BA">
          <w:instrText xml:space="preserve"> REF _Ref376440776 \r \h </w:instrText>
        </w:r>
      </w:ins>
      <w:r w:rsidR="001875BA">
        <w:fldChar w:fldCharType="separate"/>
      </w:r>
      <w:ins w:id="2137"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2138" w:author="Steve Maas" w:date="2014-01-02T15:39:00Z"/>
        </w:rPr>
      </w:pPr>
      <w:ins w:id="2139" w:author="Steve Maas" w:date="2014-01-02T15:36:00Z">
        <w:r>
          <w:t xml:space="preserve"> </w:t>
        </w:r>
      </w:ins>
    </w:p>
    <w:p w14:paraId="6CE4BA8C" w14:textId="64B5A223" w:rsidR="00744FD9" w:rsidDel="001F1DE6" w:rsidRDefault="00744FD9" w:rsidP="007D6F0D">
      <w:pPr>
        <w:pStyle w:val="ListParagraph"/>
        <w:numPr>
          <w:ilvl w:val="0"/>
          <w:numId w:val="56"/>
        </w:numPr>
        <w:rPr>
          <w:del w:id="2140" w:author="Steve Maas" w:date="2014-01-02T15:39:00Z"/>
        </w:rPr>
      </w:pPr>
      <w:del w:id="2141"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2142" w:author="Steve Maas" w:date="2014-01-02T15:39:00Z"/>
        </w:rPr>
      </w:pPr>
      <w:del w:id="2143"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2144" w:author="Steve Maas" w:date="2014-01-02T15:39:00Z"/>
        </w:rPr>
      </w:pPr>
      <w:del w:id="2145"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2146" w:author="Steve Maas" w:date="2014-01-02T15:39:00Z"/>
        </w:rPr>
      </w:pPr>
    </w:p>
    <w:p w14:paraId="23D6B954" w14:textId="43170932" w:rsidR="000140F2" w:rsidDel="001F1DE6" w:rsidRDefault="000140F2" w:rsidP="000140F2">
      <w:pPr>
        <w:rPr>
          <w:del w:id="2147"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2148" w:name="_Ref376440776"/>
      <w:bookmarkStart w:id="2149" w:name="_Toc377547372"/>
      <w:ins w:id="2150" w:author="Steve Maas" w:date="2014-01-02T15:18:00Z">
        <w:r>
          <w:t>G</w:t>
        </w:r>
      </w:ins>
      <w:del w:id="2151" w:author="Steve Maas" w:date="2014-01-02T15:18:00Z">
        <w:r w:rsidR="00847E07" w:rsidDel="00973685">
          <w:delText xml:space="preserve">Debugging </w:delText>
        </w:r>
      </w:del>
      <w:ins w:id="2152" w:author="Steve Maas" w:date="2014-01-02T15:18:00Z">
        <w:r w:rsidR="00973685">
          <w:t xml:space="preserve">uidelines for </w:t>
        </w:r>
      </w:ins>
      <w:r w:rsidR="00847E07">
        <w:t>Contact</w:t>
      </w:r>
      <w:ins w:id="2153" w:author="Steve Maas" w:date="2014-01-02T15:18:00Z">
        <w:r w:rsidR="00973685">
          <w:t xml:space="preserve"> Problems</w:t>
        </w:r>
      </w:ins>
      <w:bookmarkEnd w:id="2148"/>
      <w:bookmarkEnd w:id="2149"/>
    </w:p>
    <w:p w14:paraId="06AE9710" w14:textId="716A9ED0" w:rsidR="00AF4453" w:rsidRDefault="00AF4453">
      <w:pPr>
        <w:rPr>
          <w:ins w:id="2154" w:author="Steve Maas" w:date="2014-01-02T15:47:00Z"/>
        </w:rPr>
      </w:pPr>
      <w:ins w:id="2155"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2156" w:author="Steve Maas" w:date="2014-01-02T15:47:00Z">
        <w:r>
          <w:t>It is hoped that the guidelines presented in this section may prevent many of the most common problems with contact.</w:t>
        </w:r>
      </w:ins>
    </w:p>
    <w:p w14:paraId="7A0D75BC" w14:textId="77777777" w:rsidR="00AF4453" w:rsidRDefault="00AF4453">
      <w:pPr>
        <w:rPr>
          <w:ins w:id="2157" w:author="Steve Maas" w:date="2014-01-02T15:48:00Z"/>
        </w:rPr>
      </w:pPr>
    </w:p>
    <w:p w14:paraId="294813C0" w14:textId="0A48032F" w:rsidR="00AF4453" w:rsidRDefault="00AF4453">
      <w:pPr>
        <w:rPr>
          <w:ins w:id="2158" w:author="Steve Maas" w:date="2014-01-02T15:48:00Z"/>
        </w:rPr>
      </w:pPr>
      <w:ins w:id="2159" w:author="Steve Maas" w:date="2014-01-02T15:48:00Z">
        <w:r>
          <w:t xml:space="preserve">Most of the contact algorithms implemented in FEBio </w:t>
        </w:r>
      </w:ins>
      <w:ins w:id="2160" w:author="Steve Maas" w:date="2014-01-02T15:49:00Z">
        <w:r>
          <w:t>offer two contact enforcement methods</w:t>
        </w:r>
      </w:ins>
      <w:ins w:id="2161" w:author="Steve Maas" w:date="2014-01-02T15:48:00Z">
        <w:r>
          <w:t xml:space="preserve">: </w:t>
        </w:r>
      </w:ins>
      <w:ins w:id="2162" w:author="Steve Maas" w:date="2014-01-02T15:49:00Z">
        <w:r>
          <w:t xml:space="preserve">a </w:t>
        </w:r>
      </w:ins>
      <w:ins w:id="2163" w:author="Steve Maas" w:date="2014-01-02T15:48:00Z">
        <w:r>
          <w:t xml:space="preserve">penalty method and </w:t>
        </w:r>
      </w:ins>
      <w:ins w:id="2164" w:author="Steve Maas" w:date="2014-01-02T15:49:00Z">
        <w:r>
          <w:t>an augmented Lagrangian method. Since the strategies fo</w:t>
        </w:r>
        <w:r w:rsidR="0045012B">
          <w:t>r these two methods are slightl</w:t>
        </w:r>
      </w:ins>
      <w:ins w:id="2165" w:author="Steve Maas" w:date="2014-01-02T15:51:00Z">
        <w:r w:rsidR="0045012B">
          <w:t>y</w:t>
        </w:r>
      </w:ins>
      <w:ins w:id="2166" w:author="Steve Maas" w:date="2014-01-02T15:49:00Z">
        <w:r>
          <w:t xml:space="preserve"> different, we will look at them separately.</w:t>
        </w:r>
      </w:ins>
      <w:ins w:id="2167" w:author="Steve Maas" w:date="2014-01-02T15:50:00Z">
        <w:r>
          <w:t xml:space="preserve"> These algorithms are discussed in much more detail in the FEBio Theory Manual.</w:t>
        </w:r>
      </w:ins>
    </w:p>
    <w:p w14:paraId="225B7299" w14:textId="77777777" w:rsidR="00AF4453" w:rsidRDefault="00AF4453">
      <w:pPr>
        <w:rPr>
          <w:ins w:id="2168" w:author="Steve Maas" w:date="2014-01-02T15:50:00Z"/>
        </w:rPr>
      </w:pPr>
    </w:p>
    <w:p w14:paraId="0DD97266" w14:textId="0F9E31AB" w:rsidR="00AF4453" w:rsidRDefault="00AF4453">
      <w:pPr>
        <w:pStyle w:val="Heading3"/>
        <w:rPr>
          <w:ins w:id="2169" w:author="Steve Maas" w:date="2014-01-02T15:50:00Z"/>
        </w:rPr>
        <w:pPrChange w:id="2170" w:author="Steve Maas" w:date="2014-01-02T15:50:00Z">
          <w:pPr/>
        </w:pPrChange>
      </w:pPr>
      <w:bookmarkStart w:id="2171" w:name="_Toc377547373"/>
      <w:ins w:id="2172" w:author="Steve Maas" w:date="2014-01-02T15:50:00Z">
        <w:r>
          <w:t>The penalty method</w:t>
        </w:r>
        <w:bookmarkEnd w:id="2171"/>
      </w:ins>
    </w:p>
    <w:p w14:paraId="4A192C2F" w14:textId="7503A811" w:rsidR="0045012B" w:rsidRDefault="0045012B">
      <w:pPr>
        <w:rPr>
          <w:ins w:id="2173" w:author="Steve Maas" w:date="2014-01-02T15:54:00Z"/>
        </w:rPr>
      </w:pPr>
      <w:ins w:id="2174" w:author="Steve Maas" w:date="2014-01-02T15:51:00Z">
        <w:r>
          <w:t xml:space="preserve">The penalty method enforces contact by </w:t>
        </w:r>
      </w:ins>
      <w:ins w:id="2175" w:author="Steve Maas" w:date="2014-01-02T15:52:00Z">
        <w:r>
          <w:t>“</w:t>
        </w:r>
      </w:ins>
      <w:ins w:id="2176" w:author="Steve Maas" w:date="2014-01-02T15:51:00Z">
        <w:r>
          <w:t>penalizing</w:t>
        </w:r>
      </w:ins>
      <w:ins w:id="2177" w:author="Steve Maas" w:date="2014-01-02T15:52:00Z">
        <w:r>
          <w:t xml:space="preserve">” </w:t>
        </w:r>
      </w:ins>
      <w:ins w:id="2178" w:author="Steve Maas" w:date="2014-01-02T15:58:00Z">
        <w:r>
          <w:t xml:space="preserve">(in an energy sense) any </w:t>
        </w:r>
      </w:ins>
      <w:ins w:id="2179" w:author="Steve Maas" w:date="2014-01-02T15:52:00Z">
        <w:r>
          <w:t>deviation from the contact constraint. In other words, when the two contacting surfaces penetrate</w:t>
        </w:r>
      </w:ins>
      <w:ins w:id="2180" w:author="Steve Maas" w:date="2014-01-02T15:54:00Z">
        <w:r>
          <w:t>,</w:t>
        </w:r>
      </w:ins>
      <w:ins w:id="2181" w:author="Steve Maas" w:date="2014-01-02T15:52:00Z">
        <w:r>
          <w:t xml:space="preserve"> a force is generated proportional to the distance of </w:t>
        </w:r>
      </w:ins>
      <w:ins w:id="2182" w:author="Steve Maas" w:date="2014-01-02T15:54:00Z">
        <w:r>
          <w:t>penetration</w:t>
        </w:r>
      </w:ins>
      <w:ins w:id="2183" w:author="Steve Maas" w:date="2014-01-02T15:52:00Z">
        <w:r>
          <w:t xml:space="preserve">, </w:t>
        </w:r>
      </w:ins>
      <w:ins w:id="2184" w:author="Steve Maas" w:date="2014-01-02T15:54:00Z">
        <w:r>
          <w:t>which</w:t>
        </w:r>
      </w:ins>
      <w:ins w:id="2185" w:author="Steve Maas" w:date="2014-01-02T15:52:00Z">
        <w:r>
          <w:t xml:space="preserve"> has the effect that the surfaces will </w:t>
        </w:r>
      </w:ins>
      <w:ins w:id="2186" w:author="Steve Maas" w:date="2014-01-02T15:59:00Z">
        <w:r>
          <w:t xml:space="preserve">now </w:t>
        </w:r>
      </w:ins>
      <w:ins w:id="2187" w:author="Steve Maas" w:date="2014-01-02T15:52:00Z">
        <w:r>
          <w:t xml:space="preserve">repell each other. The </w:t>
        </w:r>
      </w:ins>
      <w:ins w:id="2188" w:author="Steve Maas" w:date="2014-01-02T15:53:00Z">
        <w:r>
          <w:t>strength</w:t>
        </w:r>
      </w:ins>
      <w:ins w:id="2189" w:author="Steve Maas" w:date="2014-01-02T15:52:00Z">
        <w:r>
          <w:t xml:space="preserve"> </w:t>
        </w:r>
      </w:ins>
      <w:ins w:id="2190"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2191" w:author="Steve Maas" w:date="2014-01-02T15:54:00Z"/>
        </w:rPr>
      </w:pPr>
    </w:p>
    <w:p w14:paraId="4627CF38" w14:textId="6FE23FC9" w:rsidR="00AF4453" w:rsidRDefault="0045012B">
      <w:pPr>
        <w:rPr>
          <w:ins w:id="2192" w:author="Steve Maas" w:date="2014-01-02T16:02:00Z"/>
        </w:rPr>
      </w:pPr>
      <w:ins w:id="2193"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2194" w:author="Steve Maas" w:date="2014-01-02T15:56:00Z">
        <w:r>
          <w:t xml:space="preserve">cause the problem to become unstable since the contact force (and corresponding stiffness) will </w:t>
        </w:r>
      </w:ins>
      <w:ins w:id="2195" w:author="Steve Maas" w:date="2014-01-02T15:57:00Z">
        <w:r>
          <w:t xml:space="preserve">dominate the other forces in the model. </w:t>
        </w:r>
      </w:ins>
      <w:ins w:id="2196" w:author="Steve Maas" w:date="2014-01-02T15:59:00Z">
        <w:r>
          <w:t xml:space="preserve">Choosing a good penalty factor can thus be often difficult and </w:t>
        </w:r>
      </w:ins>
      <w:ins w:id="2197" w:author="Steve Maas" w:date="2014-01-02T16:00:00Z">
        <w:r>
          <w:t xml:space="preserve">may require several attempts before getting it “right”. To help with choosing a penalty factor, FEBio offers the </w:t>
        </w:r>
      </w:ins>
      <w:ins w:id="2198" w:author="Steve Maas" w:date="2014-01-02T16:01:00Z">
        <w:r>
          <w:rPr>
            <w:i/>
          </w:rPr>
          <w:t xml:space="preserve">auto_penalty </w:t>
        </w:r>
        <w:r>
          <w:t xml:space="preserve">option for many of its contact interfaces which will </w:t>
        </w:r>
        <w:r w:rsidR="00ED646C">
          <w:t>estimate a good penalty factor based on element size</w:t>
        </w:r>
      </w:ins>
      <w:ins w:id="2199" w:author="Steve Maas" w:date="2014-01-02T16:02:00Z">
        <w:r w:rsidR="00ED646C">
          <w:t xml:space="preserve"> and initial</w:t>
        </w:r>
      </w:ins>
      <w:ins w:id="2200" w:author="Steve Maas" w:date="2014-01-02T16:01:00Z">
        <w:r w:rsidR="00ED646C">
          <w:t xml:space="preserve"> material stiffness</w:t>
        </w:r>
      </w:ins>
      <w:ins w:id="2201"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2202" w:author="Steve Maas" w:date="2014-01-02T16:02:00Z"/>
        </w:rPr>
      </w:pPr>
    </w:p>
    <w:p w14:paraId="55B6048B" w14:textId="2173F2FB" w:rsidR="00ED646C" w:rsidRDefault="00ED646C">
      <w:pPr>
        <w:pStyle w:val="Heading3"/>
        <w:rPr>
          <w:ins w:id="2203" w:author="Steve Maas" w:date="2014-01-02T16:02:00Z"/>
        </w:rPr>
        <w:pPrChange w:id="2204" w:author="Steve Maas" w:date="2014-01-02T16:02:00Z">
          <w:pPr/>
        </w:pPrChange>
      </w:pPr>
      <w:bookmarkStart w:id="2205" w:name="_Toc377547374"/>
      <w:ins w:id="2206" w:author="Steve Maas" w:date="2014-01-02T16:02:00Z">
        <w:r>
          <w:t>Augmented Lagrangian Method</w:t>
        </w:r>
        <w:bookmarkEnd w:id="2205"/>
      </w:ins>
    </w:p>
    <w:p w14:paraId="42D93285" w14:textId="487B8B07" w:rsidR="00ED646C" w:rsidRDefault="00ED646C">
      <w:pPr>
        <w:rPr>
          <w:ins w:id="2207" w:author="Steve Maas" w:date="2014-01-02T16:06:00Z"/>
        </w:rPr>
      </w:pPr>
      <w:ins w:id="2208" w:author="Steve Maas" w:date="2014-01-02T16:03:00Z">
        <w:r>
          <w:t>In theory, in the presence of constraints, the corresponding Lagrange multipliers must be calculated which</w:t>
        </w:r>
      </w:ins>
      <w:ins w:id="2209" w:author="Steve Maas" w:date="2014-01-02T16:04:00Z">
        <w:r>
          <w:t>,</w:t>
        </w:r>
      </w:ins>
      <w:ins w:id="2210" w:author="Steve Maas" w:date="2014-01-02T16:03:00Z">
        <w:r>
          <w:t xml:space="preserve"> in the case of contact</w:t>
        </w:r>
      </w:ins>
      <w:ins w:id="2211" w:author="Steve Maas" w:date="2014-01-02T16:04:00Z">
        <w:r>
          <w:t>,</w:t>
        </w:r>
      </w:ins>
      <w:ins w:id="2212" w:author="Steve Maas" w:date="2014-01-02T16:03:00Z">
        <w:r>
          <w:t xml:space="preserve"> correspond to the contact forces that enforce the contact constraint exactly. </w:t>
        </w:r>
      </w:ins>
      <w:ins w:id="2213" w:author="Steve Maas" w:date="2014-01-02T16:04:00Z">
        <w:r>
          <w:t xml:space="preserve">Unfortunately, the exact evaluation of these Lagrange multiplies is numerically very challenging and therefore in FEBio it was </w:t>
        </w:r>
      </w:ins>
      <w:ins w:id="2214" w:author="Steve Maas" w:date="2014-01-02T16:06:00Z">
        <w:r>
          <w:t>decided</w:t>
        </w:r>
      </w:ins>
      <w:ins w:id="2215" w:author="Steve Maas" w:date="2014-01-02T16:04:00Z">
        <w:r>
          <w:t xml:space="preserve"> to evaluate these Lagrange multipliers in an iterative method, named the </w:t>
        </w:r>
      </w:ins>
      <w:ins w:id="2216" w:author="Steve Maas" w:date="2014-01-02T16:05:00Z">
        <w:r>
          <w:rPr>
            <w:i/>
          </w:rPr>
          <w:t xml:space="preserve">Augmented Lagrangian </w:t>
        </w:r>
        <w:r>
          <w:t xml:space="preserve">method. </w:t>
        </w:r>
      </w:ins>
      <w:ins w:id="2217" w:author="Steve Maas" w:date="2014-01-02T16:06:00Z">
        <w:r>
          <w:t xml:space="preserve">Using this </w:t>
        </w:r>
        <w:r>
          <w:lastRenderedPageBreak/>
          <w:t>method, FEBio will solve a time step several times</w:t>
        </w:r>
      </w:ins>
      <w:ins w:id="2218" w:author="Steve Maas" w:date="2014-01-02T16:11:00Z">
        <w:r>
          <w:t xml:space="preserve"> (these iterations are termed </w:t>
        </w:r>
        <w:r>
          <w:rPr>
            <w:i/>
          </w:rPr>
          <w:t>augmentations</w:t>
        </w:r>
        <w:r>
          <w:t>)</w:t>
        </w:r>
      </w:ins>
      <w:ins w:id="2219" w:author="Steve Maas" w:date="2014-01-02T16:06:00Z">
        <w:r>
          <w:t>, where each time the approximate Lagrange mutlipliers are updated</w:t>
        </w:r>
      </w:ins>
      <w:ins w:id="2220" w:author="Steve Maas" w:date="2014-01-02T16:11:00Z">
        <w:r>
          <w:t xml:space="preserve"> (or </w:t>
        </w:r>
        <w:r>
          <w:rPr>
            <w:i/>
          </w:rPr>
          <w:t>augmented</w:t>
        </w:r>
        <w:r>
          <w:t>)</w:t>
        </w:r>
      </w:ins>
      <w:ins w:id="2221" w:author="Steve Maas" w:date="2014-01-02T16:06:00Z">
        <w:r>
          <w:t xml:space="preserve">. </w:t>
        </w:r>
      </w:ins>
    </w:p>
    <w:p w14:paraId="458409C5" w14:textId="77777777" w:rsidR="00ED646C" w:rsidRDefault="00ED646C">
      <w:pPr>
        <w:rPr>
          <w:ins w:id="2222" w:author="Steve Maas" w:date="2014-01-02T16:07:00Z"/>
        </w:rPr>
      </w:pPr>
    </w:p>
    <w:p w14:paraId="0B6F09FF" w14:textId="09600A38" w:rsidR="00ED646C" w:rsidRDefault="00ED646C">
      <w:pPr>
        <w:rPr>
          <w:ins w:id="2223" w:author="Steve Maas" w:date="2014-01-02T16:11:00Z"/>
        </w:rPr>
      </w:pPr>
      <w:ins w:id="2224" w:author="Steve Maas" w:date="2014-01-02T16:07:00Z">
        <w:r>
          <w:t>The obvious drawback of this method is that now each time step has to be solved several times. However, the advantage of avoiding the numerical problems of obtain</w:t>
        </w:r>
      </w:ins>
      <w:ins w:id="2225" w:author="Steve Maas" w:date="2014-01-02T16:08:00Z">
        <w:r>
          <w:t>ing</w:t>
        </w:r>
      </w:ins>
      <w:ins w:id="2226" w:author="Steve Maas" w:date="2014-01-02T16:07:00Z">
        <w:r>
          <w:t xml:space="preserve"> the exact Lagrange multipliers </w:t>
        </w:r>
      </w:ins>
      <w:ins w:id="2227" w:author="Steve Maas" w:date="2014-01-02T16:08:00Z">
        <w:r>
          <w:t xml:space="preserve">and </w:t>
        </w:r>
      </w:ins>
      <w:ins w:id="2228" w:author="Steve Maas" w:date="2014-01-02T16:09:00Z">
        <w:r>
          <w:t>the</w:t>
        </w:r>
      </w:ins>
      <w:ins w:id="2229" w:author="Steve Maas" w:date="2014-01-02T16:08:00Z">
        <w:r>
          <w:t xml:space="preserve"> </w:t>
        </w:r>
      </w:ins>
      <w:ins w:id="2230"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2231" w:author="Steve Maas" w:date="2014-01-02T16:10:00Z">
        <w:r>
          <w:t>to</w:t>
        </w:r>
      </w:ins>
      <w:ins w:id="2232" w:author="Steve Maas" w:date="2014-01-02T16:09:00Z">
        <w:r>
          <w:t xml:space="preserve"> the penalty </w:t>
        </w:r>
      </w:ins>
      <w:ins w:id="2233" w:author="Steve Maas" w:date="2014-01-02T16:10:00Z">
        <w:r>
          <w:t xml:space="preserve">method. </w:t>
        </w:r>
      </w:ins>
    </w:p>
    <w:p w14:paraId="43097893" w14:textId="77777777" w:rsidR="002357E5" w:rsidRDefault="002357E5">
      <w:pPr>
        <w:rPr>
          <w:ins w:id="2234" w:author="Steve Maas" w:date="2014-01-02T16:11:00Z"/>
        </w:rPr>
      </w:pPr>
    </w:p>
    <w:p w14:paraId="5D637D5C" w14:textId="6200D18E" w:rsidR="002357E5" w:rsidRDefault="002357E5">
      <w:pPr>
        <w:rPr>
          <w:ins w:id="2235" w:author="Steve Maas" w:date="2014-01-02T16:13:00Z"/>
        </w:rPr>
      </w:pPr>
      <w:ins w:id="2236" w:author="Steve Maas" w:date="2014-01-02T16:11:00Z">
        <w:r>
          <w:t xml:space="preserve">So why not just use the augmented Lagrangian method? Well, often the penalty method will give good results and since the penalty method is much faster, it is often the </w:t>
        </w:r>
      </w:ins>
      <w:ins w:id="2237" w:author="Steve Maas" w:date="2014-01-02T16:13:00Z">
        <w:r>
          <w:t>preferred</w:t>
        </w:r>
      </w:ins>
      <w:ins w:id="2238" w:author="Steve Maas" w:date="2014-01-02T16:11:00Z">
        <w:r>
          <w:t xml:space="preserve"> choice</w:t>
        </w:r>
      </w:ins>
      <w:ins w:id="2239" w:author="Steve Maas" w:date="2014-01-02T16:13:00Z">
        <w:r>
          <w:t xml:space="preserve"> of many analysists</w:t>
        </w:r>
      </w:ins>
      <w:ins w:id="2240" w:author="Steve Maas" w:date="2014-01-02T16:11:00Z">
        <w:r>
          <w:t xml:space="preserve">. </w:t>
        </w:r>
      </w:ins>
    </w:p>
    <w:p w14:paraId="5474225B" w14:textId="77777777" w:rsidR="002357E5" w:rsidRDefault="002357E5">
      <w:pPr>
        <w:rPr>
          <w:ins w:id="2241" w:author="Steve Maas" w:date="2014-01-02T16:13:00Z"/>
        </w:rPr>
      </w:pPr>
    </w:p>
    <w:p w14:paraId="0656DADF" w14:textId="4E644F15" w:rsidR="002357E5" w:rsidRDefault="002357E5">
      <w:pPr>
        <w:rPr>
          <w:ins w:id="2242" w:author="Steve Maas" w:date="2014-01-02T16:18:00Z"/>
        </w:rPr>
      </w:pPr>
      <w:ins w:id="2243" w:author="Steve Maas" w:date="2014-01-02T16:13:00Z">
        <w:r>
          <w:t xml:space="preserve">In many cases, users are only interested in the final time step. For these users it </w:t>
        </w:r>
      </w:ins>
      <w:ins w:id="2244" w:author="Steve Maas" w:date="2014-01-02T16:14:00Z">
        <w:r>
          <w:t xml:space="preserve">may be </w:t>
        </w:r>
      </w:ins>
      <w:ins w:id="2245" w:author="Steve Maas" w:date="2014-01-02T16:13:00Z">
        <w:r>
          <w:t xml:space="preserve">of interest that it </w:t>
        </w:r>
      </w:ins>
      <w:ins w:id="2246" w:author="Steve Maas" w:date="2014-01-02T16:14:00Z">
        <w:r>
          <w:t xml:space="preserve">is </w:t>
        </w:r>
      </w:ins>
      <w:ins w:id="2247" w:author="Steve Maas" w:date="2014-01-02T16:13:00Z">
        <w:r>
          <w:t xml:space="preserve">possible to </w:t>
        </w:r>
      </w:ins>
      <w:ins w:id="2248" w:author="Steve Maas" w:date="2014-01-02T16:14:00Z">
        <w:r>
          <w:t xml:space="preserve">use the augmented Lagrange method only in the final time step. </w:t>
        </w:r>
      </w:ins>
      <w:ins w:id="2249" w:author="Steve Maas" w:date="2014-01-02T16:15:00Z">
        <w:r>
          <w:t xml:space="preserve">This can be done by defining a loadcurve for the </w:t>
        </w:r>
        <w:r>
          <w:rPr>
            <w:i/>
          </w:rPr>
          <w:t xml:space="preserve">laugon </w:t>
        </w:r>
        <w:r>
          <w:t xml:space="preserve">contact parameter. Then, define </w:t>
        </w:r>
      </w:ins>
      <w:ins w:id="2250" w:author="Steve Maas" w:date="2014-01-02T16:16:00Z">
        <w:r>
          <w:t>the corresponding</w:t>
        </w:r>
      </w:ins>
      <w:ins w:id="2251" w:author="Steve Maas" w:date="2014-01-02T16:15:00Z">
        <w:r>
          <w:t xml:space="preserve"> loadcurve </w:t>
        </w:r>
      </w:ins>
      <w:ins w:id="2252"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2253" w:author="Steve Maas" w:date="2014-01-02T16:18:00Z"/>
        </w:rPr>
      </w:pPr>
    </w:p>
    <w:p w14:paraId="3E99E3C8" w14:textId="76809094" w:rsidR="002357E5" w:rsidRDefault="002357E5">
      <w:pPr>
        <w:pStyle w:val="Heading3"/>
        <w:rPr>
          <w:ins w:id="2254" w:author="Steve Maas" w:date="2014-01-02T16:18:00Z"/>
        </w:rPr>
        <w:pPrChange w:id="2255" w:author="Steve Maas" w:date="2014-01-02T16:18:00Z">
          <w:pPr/>
        </w:pPrChange>
      </w:pPr>
      <w:bookmarkStart w:id="2256" w:name="_Toc377547375"/>
      <w:ins w:id="2257" w:author="Steve Maas" w:date="2014-01-02T16:18:00Z">
        <w:r>
          <w:t>Initial Separation</w:t>
        </w:r>
        <w:bookmarkEnd w:id="2256"/>
      </w:ins>
    </w:p>
    <w:p w14:paraId="30C451BD" w14:textId="50FA4B03" w:rsidR="002357E5" w:rsidRPr="00FE00A6" w:rsidRDefault="002357E5">
      <w:pPr>
        <w:rPr>
          <w:ins w:id="2258" w:author="Steve Maas" w:date="2014-01-02T16:14:00Z"/>
        </w:rPr>
      </w:pPr>
      <w:ins w:id="2259"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260" w:author="Steve Maas" w:date="2014-01-02T16:21:00Z">
        <w:r w:rsidR="00997C6C">
          <w:t xml:space="preserve">Another way around this issue is to first use a displacement to bring the </w:t>
        </w:r>
      </w:ins>
      <w:ins w:id="2261" w:author="Steve Maas" w:date="2014-01-02T16:22:00Z">
        <w:r w:rsidR="00997C6C">
          <w:t>surfaces in contact and then replace the displacement with a force.</w:t>
        </w:r>
      </w:ins>
    </w:p>
    <w:p w14:paraId="02DAECC9" w14:textId="5B2E1F27" w:rsidR="00847E07" w:rsidDel="002357E5" w:rsidRDefault="00847E07">
      <w:pPr>
        <w:rPr>
          <w:del w:id="2262" w:author="Steve Maas" w:date="2014-01-02T16:18:00Z"/>
        </w:rPr>
      </w:pPr>
      <w:del w:id="2263"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2264" w:author="Steve Maas" w:date="2014-01-02T16:18:00Z"/>
        </w:rPr>
      </w:pPr>
      <w:del w:id="2265"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266" w:author="Steve Maas" w:date="2014-01-02T16:18:00Z"/>
        </w:rPr>
      </w:pPr>
      <w:del w:id="2267"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268" w:author="Steve Maas" w:date="2014-01-02T16:18:00Z"/>
        </w:rPr>
      </w:pPr>
      <w:del w:id="2269"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270" w:name="_Ref376431879"/>
      <w:bookmarkStart w:id="2271" w:name="_Toc377547376"/>
      <w:r>
        <w:t>Guidelines for Multiphasic Analyses</w:t>
      </w:r>
      <w:bookmarkEnd w:id="2270"/>
      <w:bookmarkEnd w:id="2271"/>
    </w:p>
    <w:p w14:paraId="3A4C47FE" w14:textId="77777777" w:rsidR="009339D1" w:rsidRPr="00AB593C" w:rsidRDefault="009339D1" w:rsidP="009339D1">
      <w:pPr>
        <w:pStyle w:val="Heading3"/>
      </w:pPr>
      <w:bookmarkStart w:id="2272" w:name="_Toc377547377"/>
      <w:r>
        <w:t>Initial State of Swelling</w:t>
      </w:r>
      <w:bookmarkEnd w:id="227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273" w:author="Steve Maas" w:date="2014-01-02T13:04:00Z">
        <w:r>
          <w:t>3.4.1</w:t>
        </w:r>
      </w:ins>
      <w:del w:id="2274"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275" w:author="Steve Maas" w:date="2014-01-02T13:04:00Z">
        <w:r>
          <w:t>3.8.1</w:t>
        </w:r>
      </w:ins>
      <w:del w:id="2276"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277" w:name="_Ref188326917"/>
      <w:bookmarkStart w:id="2278" w:name="_Toc377547378"/>
      <w:r>
        <w:t>Prescribed Boundary Conditions</w:t>
      </w:r>
      <w:bookmarkEnd w:id="2277"/>
      <w:bookmarkEnd w:id="2278"/>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35" type="#_x0000_t75" style="width:36.5pt;height:19.5pt" o:ole="">
            <v:imagedata r:id="rId1852" o:title=""/>
          </v:shape>
          <o:OLEObject Type="Embed" ProgID="Equation.DSMT4" ShapeID="_x0000_i1935" DrawAspect="Content" ObjectID="_1451895719" r:id="rId1853"/>
        </w:object>
      </w:r>
      <w:r>
        <w:t xml:space="preserve"> and </w:t>
      </w:r>
      <w:r w:rsidRPr="00AF2221">
        <w:rPr>
          <w:position w:val="-14"/>
        </w:rPr>
        <w:object w:dxaOrig="740" w:dyaOrig="400" w14:anchorId="496482BC">
          <v:shape id="_x0000_i1936" type="#_x0000_t75" style="width:37.5pt;height:19.5pt" o:ole="">
            <v:imagedata r:id="rId1854" o:title=""/>
          </v:shape>
          <o:OLEObject Type="Embed" ProgID="Equation.DSMT4" ShapeID="_x0000_i1936" DrawAspect="Content" ObjectID="_1451895720" r:id="rId1855"/>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7" type="#_x0000_t75" style="width:67.5pt;height:21.5pt" o:ole="">
            <v:imagedata r:id="rId1856" o:title=""/>
          </v:shape>
          <o:OLEObject Type="Embed" ProgID="Equation.DSMT4" ShapeID="_x0000_i1937" DrawAspect="Content" ObjectID="_1451895721" r:id="rId1857"/>
        </w:object>
      </w:r>
      <w:r>
        <w:t xml:space="preserve">It follows that the effective fluid pressure in the external environment is </w:t>
      </w:r>
      <w:r w:rsidRPr="00AF2221">
        <w:rPr>
          <w:position w:val="-16"/>
        </w:rPr>
        <w:object w:dxaOrig="2000" w:dyaOrig="440" w14:anchorId="609C1D94">
          <v:shape id="_x0000_i1938" type="#_x0000_t75" style="width:100pt;height:22pt" o:ole="">
            <v:imagedata r:id="rId1858" o:title=""/>
          </v:shape>
          <o:OLEObject Type="Embed" ProgID="Equation.DSMT4" ShapeID="_x0000_i1938" DrawAspect="Content" ObjectID="_1451895722" r:id="rId1859"/>
        </w:object>
      </w:r>
      <w:r>
        <w:t xml:space="preserve"> and the effective concentrations are </w:t>
      </w:r>
      <w:r w:rsidRPr="00AF2221">
        <w:rPr>
          <w:position w:val="-18"/>
        </w:rPr>
        <w:object w:dxaOrig="1240" w:dyaOrig="460" w14:anchorId="60278E81">
          <v:shape id="_x0000_i1939" type="#_x0000_t75" style="width:62pt;height:22.5pt" o:ole="">
            <v:imagedata r:id="rId1860" o:title=""/>
          </v:shape>
          <o:OLEObject Type="Embed" ProgID="Equation.DSMT4" ShapeID="_x0000_i1939" DrawAspect="Content" ObjectID="_1451895723" r:id="rId1861"/>
        </w:object>
      </w:r>
      <w:r w:rsidRPr="00AF2221">
        <w:rPr>
          <w:position w:val="-18"/>
        </w:rPr>
        <w:object w:dxaOrig="1219" w:dyaOrig="460" w14:anchorId="6892DF99">
          <v:shape id="_x0000_i1940" type="#_x0000_t75" style="width:61.5pt;height:22.5pt" o:ole="">
            <v:imagedata r:id="rId1862" o:title=""/>
          </v:shape>
          <o:OLEObject Type="Embed" ProgID="Equation.DSMT4" ShapeID="_x0000_i1940" DrawAspect="Content" ObjectID="_1451895724" r:id="rId1863"/>
        </w:object>
      </w:r>
      <w:r>
        <w:t>.  Therefore, in multiphasic analyses, whenever the external environment contains solutes</w:t>
      </w:r>
      <w:r w:rsidRPr="00AF2221">
        <w:rPr>
          <w:position w:val="-14"/>
        </w:rPr>
        <w:object w:dxaOrig="240" w:dyaOrig="400" w14:anchorId="6598F0A2">
          <v:shape id="_x0000_i1941" type="#_x0000_t75" style="width:12pt;height:19.5pt" o:ole="">
            <v:imagedata r:id="rId1864" o:title=""/>
          </v:shape>
          <o:OLEObject Type="Embed" ProgID="Equation.DSMT4" ShapeID="_x0000_i1941" DrawAspect="Content" ObjectID="_1451895725" r:id="rId1865"/>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2" type="#_x0000_t75" style="width:36.5pt;height:19.5pt" o:ole="">
            <v:imagedata r:id="rId1866" o:title=""/>
          </v:shape>
          <o:OLEObject Type="Embed" ProgID="Equation.DSMT4" ShapeID="_x0000_i1942" DrawAspect="Content" ObjectID="_1451895726" r:id="rId1867"/>
        </w:object>
      </w:r>
      <w:r>
        <w:t xml:space="preserve"> also implies that prescribed mixture normal tractions (Section </w:t>
      </w:r>
      <w:r>
        <w:fldChar w:fldCharType="begin"/>
      </w:r>
      <w:r>
        <w:instrText xml:space="preserve"> REF _Ref194576545 \r \h </w:instrText>
      </w:r>
      <w:r>
        <w:fldChar w:fldCharType="separate"/>
      </w:r>
      <w:ins w:id="2279" w:author="Steve Maas" w:date="2014-01-02T13:04:00Z">
        <w:r>
          <w:t>3.9.3</w:t>
        </w:r>
      </w:ins>
      <w:del w:id="2280"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3" type="#_x0000_t75" style="width:36.5pt;height:19.5pt" o:ole="">
            <v:imagedata r:id="rId1868" o:title=""/>
          </v:shape>
          <o:OLEObject Type="Embed" ProgID="Equation.DSMT4" ShapeID="_x0000_i1943" DrawAspect="Content" ObjectID="_1451895727" r:id="rId1869"/>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4" type="#_x0000_t75" style="width:37.5pt;height:19.5pt" o:ole="">
            <v:imagedata r:id="rId1870" o:title=""/>
          </v:shape>
          <o:OLEObject Type="Embed" ProgID="Equation.DSMT4" ShapeID="_x0000_i1944" DrawAspect="Content" ObjectID="_1451895728" r:id="rId1871"/>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45" type="#_x0000_t75" style="width:62pt;height:22.5pt" o:ole="">
            <v:imagedata r:id="rId1872" o:title=""/>
          </v:shape>
          <o:OLEObject Type="Embed" ProgID="Equation.DSMT4" ShapeID="_x0000_i1945" DrawAspect="Content" ObjectID="_1451895729" r:id="rId1873"/>
        </w:object>
      </w:r>
      <w:r w:rsidRPr="00AF2221">
        <w:rPr>
          <w:position w:val="-18"/>
        </w:rPr>
        <w:object w:dxaOrig="1219" w:dyaOrig="460" w14:anchorId="5D97F546">
          <v:shape id="_x0000_i1946" type="#_x0000_t75" style="width:61.5pt;height:22.5pt" o:ole="">
            <v:imagedata r:id="rId1874" o:title=""/>
          </v:shape>
          <o:OLEObject Type="Embed" ProgID="Equation.DSMT4" ShapeID="_x0000_i1946" DrawAspect="Content" ObjectID="_1451895730" r:id="rId1875"/>
        </w:object>
      </w:r>
      <w:r>
        <w:t>.</w:t>
      </w:r>
    </w:p>
    <w:p w14:paraId="0EBCE4D3" w14:textId="77777777" w:rsidR="009339D1" w:rsidRDefault="009339D1" w:rsidP="009339D1">
      <w:pPr>
        <w:pStyle w:val="Heading3"/>
      </w:pPr>
      <w:bookmarkStart w:id="2281" w:name="_Toc377547379"/>
      <w:r>
        <w:t>Prescribed Initial Conditions</w:t>
      </w:r>
      <w:bookmarkEnd w:id="2281"/>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7" type="#_x0000_t75" style="width:13.5pt;height:19.5pt" o:ole="">
            <v:imagedata r:id="rId1876" o:title=""/>
          </v:shape>
          <o:OLEObject Type="Embed" ProgID="Equation.DSMT4" ShapeID="_x0000_i1947" DrawAspect="Content" ObjectID="_1451895731" r:id="rId1877"/>
        </w:object>
      </w:r>
      <w:r>
        <w:t xml:space="preserve"> and effective concentrations </w:t>
      </w:r>
      <w:r w:rsidRPr="00AF2221">
        <w:rPr>
          <w:position w:val="-14"/>
        </w:rPr>
        <w:object w:dxaOrig="279" w:dyaOrig="420" w14:anchorId="612A9B0C">
          <v:shape id="_x0000_i1948" type="#_x0000_t75" style="width:14pt;height:21.5pt" o:ole="">
            <v:imagedata r:id="rId1878" o:title=""/>
          </v:shape>
          <o:OLEObject Type="Embed" ProgID="Equation.DSMT4" ShapeID="_x0000_i1948" DrawAspect="Content" ObjectID="_1451895732" r:id="rId1879"/>
        </w:object>
      </w:r>
      <w:r w:rsidRPr="00AF2221">
        <w:rPr>
          <w:position w:val="-10"/>
        </w:rPr>
        <w:object w:dxaOrig="980" w:dyaOrig="300" w14:anchorId="3A8AFF3D">
          <v:shape id="_x0000_i1949" type="#_x0000_t75" style="width:49.5pt;height:14pt" o:ole="">
            <v:imagedata r:id="rId1880" o:title=""/>
          </v:shape>
          <o:OLEObject Type="Embed" ProgID="Equation.DSMT4" ShapeID="_x0000_i1949" DrawAspect="Content" ObjectID="_1451895733" r:id="rId1881"/>
        </w:object>
      </w:r>
      <w:r>
        <w:t xml:space="preserve">, the initial conditions inside the material should be set to </w:t>
      </w:r>
      <w:r w:rsidRPr="00AF2221">
        <w:rPr>
          <w:position w:val="-14"/>
        </w:rPr>
        <w:object w:dxaOrig="720" w:dyaOrig="400" w14:anchorId="016EA5E0">
          <v:shape id="_x0000_i1950" type="#_x0000_t75" style="width:36.5pt;height:19.5pt" o:ole="">
            <v:imagedata r:id="rId1882" o:title=""/>
          </v:shape>
          <o:OLEObject Type="Embed" ProgID="Equation.DSMT4" ShapeID="_x0000_i1950" DrawAspect="Content" ObjectID="_1451895734" r:id="rId1883"/>
        </w:object>
      </w:r>
      <w:r>
        <w:t xml:space="preserve"> and </w:t>
      </w:r>
      <w:r w:rsidRPr="00AF2221">
        <w:rPr>
          <w:position w:val="-14"/>
        </w:rPr>
        <w:object w:dxaOrig="840" w:dyaOrig="420" w14:anchorId="0CDE2645">
          <v:shape id="_x0000_i1951" type="#_x0000_t75" style="width:42pt;height:21.5pt" o:ole="">
            <v:imagedata r:id="rId1884" o:title=""/>
          </v:shape>
          <o:OLEObject Type="Embed" ProgID="Equation.DSMT4" ShapeID="_x0000_i1951" DrawAspect="Content" ObjectID="_1451895735" r:id="rId1885"/>
        </w:object>
      </w:r>
      <w:r>
        <w:t xml:space="preserve"> in order to expedite the evaluation of the initial state of swelling.  The values of </w:t>
      </w:r>
      <w:r w:rsidRPr="00AF2221">
        <w:rPr>
          <w:position w:val="-14"/>
        </w:rPr>
        <w:object w:dxaOrig="260" w:dyaOrig="400" w14:anchorId="416ED8C5">
          <v:shape id="_x0000_i1952" type="#_x0000_t75" style="width:13.5pt;height:19.5pt" o:ole="">
            <v:imagedata r:id="rId1886" o:title=""/>
          </v:shape>
          <o:OLEObject Type="Embed" ProgID="Equation.DSMT4" ShapeID="_x0000_i1952" DrawAspect="Content" ObjectID="_1451895736" r:id="rId1887"/>
        </w:object>
      </w:r>
      <w:r>
        <w:t xml:space="preserve"> and </w:t>
      </w:r>
      <w:r w:rsidRPr="00AF2221">
        <w:rPr>
          <w:position w:val="-14"/>
        </w:rPr>
        <w:object w:dxaOrig="279" w:dyaOrig="420" w14:anchorId="547EC948">
          <v:shape id="_x0000_i1953" type="#_x0000_t75" style="width:14pt;height:21.5pt" o:ole="">
            <v:imagedata r:id="rId1888" o:title=""/>
          </v:shape>
          <o:OLEObject Type="Embed" ProgID="Equation.DSMT4" ShapeID="_x0000_i1953" DrawAspect="Content" ObjectID="_1451895737" r:id="rId1889"/>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282" w:name="_Toc377547380"/>
      <w:r>
        <w:t>Prescribed Effective Solute Flux</w:t>
      </w:r>
      <w:bookmarkEnd w:id="2282"/>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4" type="#_x0000_t75" style="width:12pt;height:10.5pt" o:ole="">
            <v:imagedata r:id="rId1890" o:title=""/>
          </v:shape>
          <o:OLEObject Type="Embed" ProgID="Equation.DSMT4" ShapeID="_x0000_i1954" DrawAspect="Content" ObjectID="_1451895738" r:id="rId1891"/>
        </w:object>
      </w:r>
      <w:r>
        <w:t xml:space="preserve"> be prescribed as </w:t>
      </w:r>
      <w:r w:rsidRPr="00AF2221">
        <w:rPr>
          <w:position w:val="-18"/>
        </w:rPr>
        <w:object w:dxaOrig="1920" w:dyaOrig="440" w14:anchorId="5E33ED13">
          <v:shape id="_x0000_i1955" type="#_x0000_t75" style="width:96pt;height:22pt" o:ole="">
            <v:imagedata r:id="rId1892" o:title=""/>
          </v:shape>
          <o:OLEObject Type="Embed" ProgID="Equation.DSMT4" ShapeID="_x0000_i1955" DrawAspect="Content" ObjectID="_1451895739" r:id="rId1893"/>
        </w:object>
      </w:r>
      <w:r>
        <w:t xml:space="preserve">, where </w:t>
      </w:r>
      <w:r w:rsidRPr="00AF2221">
        <w:rPr>
          <w:position w:val="-12"/>
        </w:rPr>
        <w:object w:dxaOrig="300" w:dyaOrig="380" w14:anchorId="091AD75C">
          <v:shape id="_x0000_i1956" type="#_x0000_t75" style="width:14pt;height:19.5pt" o:ole="">
            <v:imagedata r:id="rId1894" o:title=""/>
          </v:shape>
          <o:OLEObject Type="Embed" ProgID="Equation.DSMT4" ShapeID="_x0000_i1956" DrawAspect="Content" ObjectID="_1451895740" r:id="rId1895"/>
        </w:object>
      </w:r>
      <w:r>
        <w:t xml:space="preserve"> is the effective solute flux. For a mixture containing only neutral solutes (</w:t>
      </w:r>
      <w:r w:rsidRPr="00AF2221">
        <w:rPr>
          <w:position w:val="-10"/>
        </w:rPr>
        <w:object w:dxaOrig="1080" w:dyaOrig="360" w14:anchorId="65C495A6">
          <v:shape id="_x0000_i1957" type="#_x0000_t75" style="width:54pt;height:18pt" o:ole="">
            <v:imagedata r:id="rId1896" o:title=""/>
          </v:shape>
          <o:OLEObject Type="Embed" ProgID="Equation.DSMT4" ShapeID="_x0000_i1957" DrawAspect="Content" ObjectID="_1451895741" r:id="rId1897"/>
        </w:object>
      </w:r>
      <w:r>
        <w:t xml:space="preserve"> ), it follows that </w:t>
      </w:r>
      <w:r w:rsidRPr="00AF2221">
        <w:rPr>
          <w:position w:val="-12"/>
        </w:rPr>
        <w:object w:dxaOrig="800" w:dyaOrig="380" w14:anchorId="41ADE81B">
          <v:shape id="_x0000_i1958" type="#_x0000_t75" style="width:40pt;height:19.5pt" o:ole="">
            <v:imagedata r:id="rId1898" o:title=""/>
          </v:shape>
          <o:OLEObject Type="Embed" ProgID="Equation.DSMT4" ShapeID="_x0000_i1958" DrawAspect="Content" ObjectID="_1451895742" r:id="rId1899"/>
        </w:object>
      </w:r>
      <w:r>
        <w:t>.</w:t>
      </w:r>
    </w:p>
    <w:p w14:paraId="305E3179" w14:textId="77777777" w:rsidR="009339D1" w:rsidRDefault="009339D1" w:rsidP="009339D1">
      <w:pPr>
        <w:pStyle w:val="Heading3"/>
      </w:pPr>
      <w:bookmarkStart w:id="2283" w:name="_Toc377547381"/>
      <w:r>
        <w:t>Prescribed Electric Current Density</w:t>
      </w:r>
      <w:bookmarkEnd w:id="2283"/>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9" type="#_x0000_t75" style="width:79.5pt;height:28pt" o:ole="">
            <v:imagedata r:id="rId1900" o:title=""/>
          </v:shape>
          <o:OLEObject Type="Embed" ProgID="Equation.DSMT4" ShapeID="_x0000_i1959" DrawAspect="Content" ObjectID="_1451895743" r:id="rId1901"/>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0" type="#_x0000_t75" style="width:58pt;height:21.5pt" o:ole="">
            <v:imagedata r:id="rId1902" o:title=""/>
          </v:shape>
          <o:OLEObject Type="Embed" ProgID="Equation.DSMT4" ShapeID="_x0000_i1960" DrawAspect="Content" ObjectID="_1451895744" r:id="rId1903"/>
        </w:object>
      </w:r>
      <w:r>
        <w:t xml:space="preserve"> of ion fluxes may be prescribed at a boundary, it follows that only the normal component </w:t>
      </w:r>
      <w:r w:rsidRPr="00AF2221">
        <w:rPr>
          <w:position w:val="-14"/>
        </w:rPr>
        <w:object w:dxaOrig="1080" w:dyaOrig="400" w14:anchorId="07D89E68">
          <v:shape id="_x0000_i1961" type="#_x0000_t75" style="width:54pt;height:19.5pt" o:ole="">
            <v:imagedata r:id="rId1904" o:title=""/>
          </v:shape>
          <o:OLEObject Type="Embed" ProgID="Equation.DSMT4" ShapeID="_x0000_i1961" DrawAspect="Content" ObjectID="_1451895745" r:id="rId1905"/>
        </w:object>
      </w:r>
      <w:r>
        <w:t xml:space="preserve"> of the current density may be prescribed.  To prescribe </w:t>
      </w:r>
      <w:r w:rsidRPr="00AF2221">
        <w:rPr>
          <w:position w:val="-14"/>
        </w:rPr>
        <w:object w:dxaOrig="260" w:dyaOrig="400" w14:anchorId="1C41A5BF">
          <v:shape id="_x0000_i1962" type="#_x0000_t75" style="width:13.5pt;height:19.5pt" o:ole="">
            <v:imagedata r:id="rId1906" o:title=""/>
          </v:shape>
          <o:OLEObject Type="Embed" ProgID="Equation.DSMT4" ShapeID="_x0000_i1962" DrawAspect="Content" ObjectID="_1451895746" r:id="rId190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3" type="#_x0000_t75" style="width:38pt;height:21.5pt" o:ole="">
            <v:imagedata r:id="rId1908" o:title=""/>
          </v:shape>
          <o:OLEObject Type="Embed" ProgID="Equation.DSMT4" ShapeID="_x0000_i1963" DrawAspect="Content" ObjectID="_1451895747" r:id="rId1909"/>
        </w:object>
      </w:r>
      <w:r>
        <w:t xml:space="preserve">) at the electrode-mixture interface, so that the prescribed boundary condition should be </w:t>
      </w:r>
      <w:r w:rsidRPr="00AF2221">
        <w:rPr>
          <w:position w:val="-18"/>
        </w:rPr>
        <w:object w:dxaOrig="1400" w:dyaOrig="460" w14:anchorId="5CD395BA">
          <v:shape id="_x0000_i1964" type="#_x0000_t75" style="width:70pt;height:22.5pt" o:ole="">
            <v:imagedata r:id="rId1910" o:title=""/>
          </v:shape>
          <o:OLEObject Type="Embed" ProgID="Equation.DSMT4" ShapeID="_x0000_i1964" DrawAspect="Content" ObjectID="_1451895748" r:id="rId1911"/>
        </w:object>
      </w:r>
      <w:r>
        <w:t xml:space="preserve">. Since </w:t>
      </w:r>
      <w:r w:rsidRPr="00AF2221">
        <w:rPr>
          <w:position w:val="-4"/>
        </w:rPr>
        <w:object w:dxaOrig="780" w:dyaOrig="300" w14:anchorId="3C23EC5B">
          <v:shape id="_x0000_i1965" type="#_x0000_t75" style="width:39.5pt;height:14pt" o:ole="">
            <v:imagedata r:id="rId1912" o:title=""/>
          </v:shape>
          <o:OLEObject Type="Embed" ProgID="Equation.DSMT4" ShapeID="_x0000_i1965" DrawAspect="Content" ObjectID="_1451895749" r:id="rId1913"/>
        </w:object>
      </w:r>
      <w:r>
        <w:t xml:space="preserve"> and </w:t>
      </w:r>
      <w:r w:rsidRPr="00AF2221">
        <w:rPr>
          <w:position w:val="-4"/>
        </w:rPr>
        <w:object w:dxaOrig="780" w:dyaOrig="300" w14:anchorId="492F30E1">
          <v:shape id="_x0000_i1966" type="#_x0000_t75" style="width:39.5pt;height:14pt" o:ole="">
            <v:imagedata r:id="rId1914" o:title=""/>
          </v:shape>
          <o:OLEObject Type="Embed" ProgID="Equation.DSMT4" ShapeID="_x0000_i1966" DrawAspect="Content" ObjectID="_1451895750" r:id="rId1915"/>
        </w:object>
      </w:r>
      <w:r>
        <w:t xml:space="preserve"> in a triphasic mixture, the corresponding effective fluxes are given by </w:t>
      </w:r>
      <w:r w:rsidRPr="00AF2221">
        <w:rPr>
          <w:position w:val="-12"/>
        </w:rPr>
        <w:object w:dxaOrig="2140" w:dyaOrig="380" w14:anchorId="32730F11">
          <v:shape id="_x0000_i1967" type="#_x0000_t75" style="width:107.5pt;height:19.5pt" o:ole="">
            <v:imagedata r:id="rId1916" o:title=""/>
          </v:shape>
          <o:OLEObject Type="Embed" ProgID="Equation.DSMT4" ShapeID="_x0000_i1967" DrawAspect="Content" ObjectID="_1451895751" r:id="rId1917"/>
        </w:object>
      </w:r>
      <w:r>
        <w:t xml:space="preserve"> and </w:t>
      </w:r>
      <w:r w:rsidRPr="00AF2221">
        <w:rPr>
          <w:position w:val="-12"/>
        </w:rPr>
        <w:object w:dxaOrig="1140" w:dyaOrig="380" w14:anchorId="0315C52A">
          <v:shape id="_x0000_i1968" type="#_x0000_t75" style="width:58pt;height:19.5pt" o:ole="">
            <v:imagedata r:id="rId1918" o:title=""/>
          </v:shape>
          <o:OLEObject Type="Embed" ProgID="Equation.DSMT4" ShapeID="_x0000_i1968" DrawAspect="Content" ObjectID="_1451895752" r:id="rId1919"/>
        </w:object>
      </w:r>
      <w:r>
        <w:t>.</w:t>
      </w:r>
    </w:p>
    <w:p w14:paraId="1820FF67" w14:textId="77777777" w:rsidR="009339D1" w:rsidRDefault="009339D1" w:rsidP="009339D1">
      <w:pPr>
        <w:pStyle w:val="Heading3"/>
      </w:pPr>
      <w:bookmarkStart w:id="2284" w:name="_Toc377547382"/>
      <w:r>
        <w:lastRenderedPageBreak/>
        <w:t>Electrical Grounding</w:t>
      </w:r>
      <w:bookmarkEnd w:id="2284"/>
    </w:p>
    <w:p w14:paraId="5EA64E76" w14:textId="44F2D1E2" w:rsidR="009339D1" w:rsidRDefault="009339D1" w:rsidP="009339D1">
      <w:pPr>
        <w:rPr>
          <w:ins w:id="2285"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286" w:author="Steve Maas" w:date="2014-01-02T13:22:00Z"/>
        </w:rPr>
      </w:pPr>
    </w:p>
    <w:p w14:paraId="194B64A9" w14:textId="2924A96B" w:rsidR="00CF3CDA" w:rsidRDefault="00CF3CDA">
      <w:pPr>
        <w:pStyle w:val="Heading2"/>
        <w:rPr>
          <w:ins w:id="2287" w:author="Steve Maas" w:date="2014-01-02T13:22:00Z"/>
        </w:rPr>
        <w:pPrChange w:id="2288" w:author="Steve Maas" w:date="2014-01-02T13:22:00Z">
          <w:pPr/>
        </w:pPrChange>
      </w:pPr>
      <w:bookmarkStart w:id="2289" w:name="_Ref376433627"/>
      <w:bookmarkStart w:id="2290" w:name="_Toc377547383"/>
      <w:ins w:id="2291" w:author="Steve Maas" w:date="2014-01-02T13:22:00Z">
        <w:r>
          <w:t>Understanding the Solution</w:t>
        </w:r>
        <w:bookmarkEnd w:id="2289"/>
        <w:bookmarkEnd w:id="2290"/>
      </w:ins>
    </w:p>
    <w:p w14:paraId="553BB2B8" w14:textId="6F2D88A3" w:rsidR="00061F56" w:rsidRDefault="00061F56">
      <w:pPr>
        <w:rPr>
          <w:ins w:id="2292" w:author="Steve Maas" w:date="2014-01-02T16:44:00Z"/>
        </w:rPr>
      </w:pPr>
      <w:ins w:id="2293" w:author="Steve Maas" w:date="2014-01-02T16:44:00Z">
        <w:r>
          <w:t xml:space="preserve">Okay, FEBio found a solution. </w:t>
        </w:r>
      </w:ins>
      <w:ins w:id="2294" w:author="Steve Maas" w:date="2014-01-02T16:45:00Z">
        <w:r>
          <w:t>Great</w:t>
        </w:r>
      </w:ins>
      <w:ins w:id="2295" w:author="Steve Maas" w:date="2014-01-02T16:44:00Z">
        <w:r>
          <w:t xml:space="preserve">, </w:t>
        </w:r>
      </w:ins>
      <w:ins w:id="2296" w:author="Steve Maas" w:date="2014-01-02T16:45:00Z">
        <w:r>
          <w:t xml:space="preserve">but </w:t>
        </w:r>
      </w:ins>
      <w:ins w:id="2297" w:author="Steve Maas" w:date="2014-01-02T16:44:00Z">
        <w:r>
          <w:t xml:space="preserve">how do you know it is the right one? Well, </w:t>
        </w:r>
      </w:ins>
      <w:ins w:id="2298" w:author="Steve Maas" w:date="2014-01-02T16:45:00Z">
        <w:r>
          <w:t xml:space="preserve">it turns out </w:t>
        </w:r>
      </w:ins>
      <w:ins w:id="2299" w:author="Steve Maas" w:date="2014-01-02T16:44:00Z">
        <w:r>
          <w:t xml:space="preserve">this is in fact a harder question than it may seem. </w:t>
        </w:r>
      </w:ins>
      <w:ins w:id="2300" w:author="Steve Maas" w:date="2014-01-02T16:45:00Z">
        <w:r>
          <w:t xml:space="preserve">In any </w:t>
        </w:r>
      </w:ins>
      <w:ins w:id="2301" w:author="Steve Maas" w:date="2014-01-02T16:46:00Z">
        <w:r>
          <w:t>finite element model there are numerous assumptions and approximation</w:t>
        </w:r>
      </w:ins>
      <w:ins w:id="2302" w:author="Steve Maas" w:date="2014-01-02T16:47:00Z">
        <w:r>
          <w:t>s</w:t>
        </w:r>
      </w:ins>
      <w:ins w:id="2303" w:author="Steve Maas" w:date="2014-01-02T16:46:00Z">
        <w:r>
          <w:t xml:space="preserve"> and trying to discuss all of these </w:t>
        </w:r>
      </w:ins>
      <w:ins w:id="2304" w:author="Steve Maas" w:date="2014-01-02T16:47:00Z">
        <w:r>
          <w:t>is outside the scope of this section</w:t>
        </w:r>
      </w:ins>
      <w:ins w:id="2305" w:author="Steve Maas" w:date="2014-01-02T16:46:00Z">
        <w:r>
          <w:t xml:space="preserve">. </w:t>
        </w:r>
      </w:ins>
      <w:ins w:id="2306" w:author="Steve Maas" w:date="2014-01-02T16:47:00Z">
        <w:r>
          <w:t xml:space="preserve">Instead, we’ll look at some of the most typical problems that </w:t>
        </w:r>
      </w:ins>
      <w:ins w:id="2307" w:author="Steve Maas" w:date="2014-01-02T16:48:00Z">
        <w:r>
          <w:t xml:space="preserve">FEBio users </w:t>
        </w:r>
      </w:ins>
      <w:ins w:id="2308" w:author="Steve Maas" w:date="2014-01-02T16:47:00Z">
        <w:r>
          <w:t>have run into</w:t>
        </w:r>
      </w:ins>
      <w:ins w:id="2309" w:author="Steve Maas" w:date="2014-01-02T16:48:00Z">
        <w:r>
          <w:t>.</w:t>
        </w:r>
      </w:ins>
      <w:ins w:id="2310" w:author="Steve Maas" w:date="2014-01-02T16:47:00Z">
        <w:r>
          <w:t xml:space="preserve"> </w:t>
        </w:r>
      </w:ins>
    </w:p>
    <w:p w14:paraId="44A88EF0" w14:textId="77777777" w:rsidR="00061F56" w:rsidRDefault="00061F56">
      <w:pPr>
        <w:rPr>
          <w:ins w:id="2311" w:author="Steve Maas" w:date="2014-01-02T16:48:00Z"/>
        </w:rPr>
      </w:pPr>
    </w:p>
    <w:p w14:paraId="40DFC7EE" w14:textId="4D756A22" w:rsidR="00061F56" w:rsidRDefault="00061F56">
      <w:pPr>
        <w:pStyle w:val="Heading3"/>
        <w:rPr>
          <w:ins w:id="2312" w:author="Steve Maas" w:date="2014-01-02T16:44:00Z"/>
        </w:rPr>
        <w:pPrChange w:id="2313" w:author="Steve Maas" w:date="2014-01-02T16:48:00Z">
          <w:pPr/>
        </w:pPrChange>
      </w:pPr>
      <w:bookmarkStart w:id="2314" w:name="_Toc377547384"/>
      <w:ins w:id="2315" w:author="Steve Maas" w:date="2014-01-02T16:48:00Z">
        <w:r>
          <w:t>Mesh convergence</w:t>
        </w:r>
      </w:ins>
      <w:bookmarkEnd w:id="2314"/>
    </w:p>
    <w:p w14:paraId="31FFC193" w14:textId="124822BB" w:rsidR="00061F56" w:rsidRDefault="00061F56">
      <w:pPr>
        <w:rPr>
          <w:ins w:id="2316" w:author="Steve Maas" w:date="2014-01-02T16:53:00Z"/>
        </w:rPr>
      </w:pPr>
      <w:ins w:id="2317" w:author="Steve Maas" w:date="2014-01-02T16:50:00Z">
        <w:r>
          <w:t>The</w:t>
        </w:r>
      </w:ins>
      <w:ins w:id="2318" w:author="Steve Maas" w:date="2014-01-02T16:49:00Z">
        <w:r>
          <w:t xml:space="preserve"> solution </w:t>
        </w:r>
      </w:ins>
      <w:ins w:id="2319" w:author="Steve Maas" w:date="2014-01-02T16:50:00Z">
        <w:r>
          <w:t xml:space="preserve">calculated by FEBio </w:t>
        </w:r>
      </w:ins>
      <w:ins w:id="2320" w:author="Steve Maas" w:date="2014-01-02T16:49:00Z">
        <w:r>
          <w:t xml:space="preserve">only applies to the mesh for which it was solved. However, the “exact” solution must be independent of the mesh and therefore a mesh convergence study is almost always </w:t>
        </w:r>
      </w:ins>
      <w:ins w:id="2321" w:author="Steve Maas" w:date="2014-01-02T16:50:00Z">
        <w:r>
          <w:t>necessary</w:t>
        </w:r>
      </w:ins>
      <w:ins w:id="2322" w:author="Steve Maas" w:date="2014-01-02T16:49:00Z">
        <w:r>
          <w:t xml:space="preserve"> </w:t>
        </w:r>
      </w:ins>
      <w:ins w:id="2323" w:author="Steve Maas" w:date="2014-01-02T16:50:00Z">
        <w:r>
          <w:t xml:space="preserve">to make sure the FEBio solution is close to this exact solution. In practice this means that a </w:t>
        </w:r>
      </w:ins>
      <w:ins w:id="2324" w:author="Steve Maas" w:date="2014-01-02T16:51:00Z">
        <w:r>
          <w:t>model</w:t>
        </w:r>
      </w:ins>
      <w:ins w:id="2325" w:author="Steve Maas" w:date="2014-01-02T16:50:00Z">
        <w:r>
          <w:t xml:space="preserve"> must be run several times with an increasingly finer mesh </w:t>
        </w:r>
      </w:ins>
      <w:ins w:id="2326" w:author="Steve Maas" w:date="2014-01-02T16:51:00Z">
        <w:r>
          <w:t xml:space="preserve">to find out at which mesh density the FEBio solution no longer changes. </w:t>
        </w:r>
      </w:ins>
    </w:p>
    <w:p w14:paraId="3C39CA53" w14:textId="77777777" w:rsidR="004A7278" w:rsidRDefault="004A7278">
      <w:pPr>
        <w:rPr>
          <w:ins w:id="2327" w:author="Steve Maas" w:date="2014-01-02T16:53:00Z"/>
        </w:rPr>
      </w:pPr>
    </w:p>
    <w:p w14:paraId="10139E5C" w14:textId="5BAED87B" w:rsidR="004A7278" w:rsidRDefault="004A7278">
      <w:pPr>
        <w:pStyle w:val="Heading3"/>
        <w:rPr>
          <w:ins w:id="2328" w:author="Steve Maas" w:date="2014-01-02T16:48:00Z"/>
        </w:rPr>
        <w:pPrChange w:id="2329" w:author="Steve Maas" w:date="2014-01-02T16:53:00Z">
          <w:pPr/>
        </w:pPrChange>
      </w:pPr>
      <w:bookmarkStart w:id="2330" w:name="_Toc377547385"/>
      <w:ins w:id="2331" w:author="Steve Maas" w:date="2014-01-02T16:53:00Z">
        <w:r>
          <w:t>Constraint enforcement</w:t>
        </w:r>
      </w:ins>
      <w:bookmarkEnd w:id="2330"/>
    </w:p>
    <w:p w14:paraId="6D71BDCE" w14:textId="0D7BBB3E" w:rsidR="00F4139F" w:rsidRDefault="004A7278">
      <w:pPr>
        <w:rPr>
          <w:ins w:id="2332" w:author="Steve Maas" w:date="2014-01-02T16:54:00Z"/>
        </w:rPr>
      </w:pPr>
      <w:ins w:id="2333"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334" w:author="Steve Maas" w:date="2014-01-02T16:56:00Z">
        <w:r>
          <w:t xml:space="preserve">used in FEBio </w:t>
        </w:r>
      </w:ins>
      <w:ins w:id="2335" w:author="Steve Maas" w:date="2014-01-02T16:54:00Z">
        <w:r>
          <w:t xml:space="preserve">are incompressibility and contact. </w:t>
        </w:r>
      </w:ins>
    </w:p>
    <w:p w14:paraId="570702A8" w14:textId="77777777" w:rsidR="004A7278" w:rsidRDefault="004A7278">
      <w:pPr>
        <w:rPr>
          <w:ins w:id="2336" w:author="Steve Maas" w:date="2014-01-02T16:56:00Z"/>
        </w:rPr>
      </w:pPr>
    </w:p>
    <w:p w14:paraId="69038E24" w14:textId="77777777" w:rsidR="004A7278" w:rsidRDefault="004A7278">
      <w:pPr>
        <w:rPr>
          <w:ins w:id="2337" w:author="Steve Maas" w:date="2014-01-02T17:01:00Z"/>
        </w:rPr>
      </w:pPr>
      <w:ins w:id="2338" w:author="Steve Maas" w:date="2014-01-02T17:00:00Z">
        <w:r>
          <w:t>For uncoupled materials, i</w:t>
        </w:r>
      </w:ins>
      <w:ins w:id="2339" w:author="Steve Maas" w:date="2014-01-02T16:56:00Z">
        <w:r>
          <w:t xml:space="preserve">ncompressibility </w:t>
        </w:r>
      </w:ins>
      <w:ins w:id="2340" w:author="Steve Maas" w:date="2014-01-02T16:57:00Z">
        <w:r>
          <w:t xml:space="preserve">(for hexahedral elements) </w:t>
        </w:r>
      </w:ins>
      <w:ins w:id="2341" w:author="Steve Maas" w:date="2014-01-02T16:56:00Z">
        <w:r>
          <w:t xml:space="preserve">is handled </w:t>
        </w:r>
      </w:ins>
      <w:ins w:id="2342" w:author="Steve Maas" w:date="2014-01-02T16:59:00Z">
        <w:r>
          <w:t xml:space="preserve">in FEBio </w:t>
        </w:r>
      </w:ins>
      <w:ins w:id="2343" w:author="Steve Maas" w:date="2014-01-02T16:56:00Z">
        <w:r>
          <w:t xml:space="preserve">using a three-field </w:t>
        </w:r>
      </w:ins>
      <w:ins w:id="2344" w:author="Steve Maas" w:date="2014-01-02T16:57:00Z">
        <w:r>
          <w:t>formulation in addition to the enforcement of the incompressibility constraint. This constrain</w:t>
        </w:r>
      </w:ins>
      <w:ins w:id="2345" w:author="Steve Maas" w:date="2014-01-02T16:58:00Z">
        <w:r>
          <w:t>t</w:t>
        </w:r>
      </w:ins>
      <w:ins w:id="2346" w:author="Steve Maas" w:date="2014-01-02T16:57:00Z">
        <w:r>
          <w:t xml:space="preserve"> is usually enforced using a penalty formulation (although an augmented Lagrangian method is also available). </w:t>
        </w:r>
      </w:ins>
      <w:ins w:id="2347" w:author="Steve Maas" w:date="2014-01-02T16:58:00Z">
        <w:r>
          <w:t>To inspect whether the incompressibility constrain</w:t>
        </w:r>
      </w:ins>
      <w:ins w:id="2348" w:author="Steve Maas" w:date="2014-01-02T16:59:00Z">
        <w:r>
          <w:t>t</w:t>
        </w:r>
      </w:ins>
      <w:ins w:id="2349" w:author="Steve Maas" w:date="2014-01-02T16:58:00Z">
        <w:r>
          <w:t xml:space="preserve"> is satisfied sufficiently the user can look at the volume ratio which has to be close to one. </w:t>
        </w:r>
      </w:ins>
      <w:ins w:id="2350" w:author="Steve Maas" w:date="2014-01-02T16:59:00Z">
        <w:r>
          <w:t xml:space="preserve">If it deviates from one too much the user needs to increase the </w:t>
        </w:r>
      </w:ins>
      <w:ins w:id="2351" w:author="Steve Maas" w:date="2014-01-02T17:00:00Z">
        <w:r>
          <w:t xml:space="preserve">“bulk modulus” of the material. </w:t>
        </w:r>
      </w:ins>
    </w:p>
    <w:p w14:paraId="2F03663F" w14:textId="77777777" w:rsidR="004A7278" w:rsidRDefault="004A7278">
      <w:pPr>
        <w:rPr>
          <w:ins w:id="2352" w:author="Steve Maas" w:date="2014-01-02T17:01:00Z"/>
        </w:rPr>
      </w:pPr>
    </w:p>
    <w:p w14:paraId="7BB297F0" w14:textId="0A0A561F" w:rsidR="004A7278" w:rsidRDefault="004A7278">
      <w:pPr>
        <w:rPr>
          <w:ins w:id="2353" w:author="Steve Maas" w:date="2014-01-02T16:56:00Z"/>
        </w:rPr>
      </w:pPr>
      <w:ins w:id="2354" w:author="Steve Maas" w:date="2014-01-02T17:00:00Z">
        <w:r>
          <w:t xml:space="preserve">For coupled materials, incompressibility is </w:t>
        </w:r>
      </w:ins>
      <w:ins w:id="2355" w:author="Steve Maas" w:date="2014-01-02T17:01:00Z">
        <w:r>
          <w:t xml:space="preserve">not treated explicitly and </w:t>
        </w:r>
      </w:ins>
      <w:ins w:id="2356" w:author="Steve Maas" w:date="2014-01-02T17:00:00Z">
        <w:r>
          <w:t xml:space="preserve">care must be taken when </w:t>
        </w:r>
      </w:ins>
      <w:ins w:id="2357" w:author="Steve Maas" w:date="2014-01-02T17:01:00Z">
        <w:r>
          <w:t xml:space="preserve">using coupled materials in a near-incompressible regime (e.g. setting the Poisson’s ratio too close to 0.5 for a neo-Hookean material). </w:t>
        </w:r>
      </w:ins>
      <w:ins w:id="2358" w:author="Steve Maas" w:date="2014-01-02T17:02:00Z">
        <w:r w:rsidR="0085430D">
          <w:t xml:space="preserve">In that case, the solution will most likely “lock” which manifests itself in displacements that are too small. </w:t>
        </w:r>
      </w:ins>
      <w:ins w:id="2359" w:author="Steve Maas" w:date="2014-01-02T17:03:00Z">
        <w:r w:rsidR="0085430D">
          <w:t xml:space="preserve">Inspection of the volume ratio may not be sufficient to identify locking. </w:t>
        </w:r>
      </w:ins>
      <w:ins w:id="2360" w:author="Steve Maas" w:date="2014-01-02T17:04:00Z">
        <w:r w:rsidR="0085430D">
          <w:t>However</w:t>
        </w:r>
      </w:ins>
      <w:ins w:id="2361" w:author="Steve Maas" w:date="2014-01-02T17:03:00Z">
        <w:r w:rsidR="0085430D">
          <w:t xml:space="preserve">, a mesh convergence study </w:t>
        </w:r>
      </w:ins>
      <w:ins w:id="2362" w:author="Steve Maas" w:date="2014-01-02T17:04:00Z">
        <w:r w:rsidR="0085430D">
          <w:t>will often help in identifying this problem.</w:t>
        </w:r>
      </w:ins>
    </w:p>
    <w:p w14:paraId="1DD1262F" w14:textId="77777777" w:rsidR="004A7278" w:rsidRDefault="004A7278">
      <w:pPr>
        <w:rPr>
          <w:ins w:id="2363" w:author="Steve Maas" w:date="2014-01-02T17:04:00Z"/>
        </w:rPr>
      </w:pPr>
    </w:p>
    <w:p w14:paraId="499695B0" w14:textId="645A96D4" w:rsidR="0085430D" w:rsidRDefault="0085430D">
      <w:pPr>
        <w:rPr>
          <w:ins w:id="2364" w:author="Steve Maas" w:date="2014-01-02T17:06:00Z"/>
        </w:rPr>
      </w:pPr>
      <w:ins w:id="2365" w:author="Steve Maas" w:date="2014-01-02T17:04:00Z">
        <w:r>
          <w:lastRenderedPageBreak/>
          <w:t>When a contact constraint is not sufficiently enforced, the contact</w:t>
        </w:r>
      </w:ins>
      <w:ins w:id="2366" w:author="Steve Maas" w:date="2014-01-02T17:05:00Z">
        <w:r>
          <w:t>ing</w:t>
        </w:r>
      </w:ins>
      <w:ins w:id="2367" w:author="Steve Maas" w:date="2014-01-02T17:04:00Z">
        <w:r>
          <w:t xml:space="preserve"> surfac</w:t>
        </w:r>
      </w:ins>
      <w:ins w:id="2368" w:author="Steve Maas" w:date="2014-01-02T17:05:00Z">
        <w:r>
          <w:t xml:space="preserve">es will have penetrated. This problem is usually identified easily by looking at the deformed model in a post-processing software (e.g. PostView). </w:t>
        </w:r>
      </w:ins>
      <w:ins w:id="2369" w:author="Steve Maas" w:date="2014-01-02T17:06:00Z">
        <w:r>
          <w:t>Increasing the penalty factor and/or decreasing the augmented Lagrangian tolerance should solve this problem.</w:t>
        </w:r>
      </w:ins>
    </w:p>
    <w:p w14:paraId="7374845C" w14:textId="77777777" w:rsidR="0085430D" w:rsidRDefault="0085430D">
      <w:pPr>
        <w:rPr>
          <w:ins w:id="2370" w:author="Steve Maas" w:date="2014-01-02T14:33:00Z"/>
        </w:rPr>
      </w:pPr>
    </w:p>
    <w:p w14:paraId="742E08A0" w14:textId="31B47836" w:rsidR="00DF1A47" w:rsidRPr="00FE00A6" w:rsidDel="0085430D" w:rsidRDefault="00DF1A47">
      <w:pPr>
        <w:rPr>
          <w:del w:id="2371" w:author="Steve Maas" w:date="2014-01-02T17:06:00Z"/>
        </w:rPr>
      </w:pPr>
      <w:bookmarkStart w:id="2372" w:name="_Toc376446466"/>
      <w:bookmarkStart w:id="2373" w:name="_Toc376446695"/>
      <w:bookmarkStart w:id="2374" w:name="_Toc376446924"/>
      <w:bookmarkStart w:id="2375" w:name="_Toc376447153"/>
      <w:bookmarkStart w:id="2376" w:name="_Toc376787098"/>
      <w:bookmarkStart w:id="2377" w:name="_Toc376787329"/>
      <w:bookmarkStart w:id="2378" w:name="_Toc376787560"/>
      <w:bookmarkStart w:id="2379" w:name="_Toc376858660"/>
      <w:bookmarkStart w:id="2380" w:name="_Toc377547140"/>
      <w:bookmarkStart w:id="2381" w:name="_Toc377547386"/>
      <w:bookmarkEnd w:id="2372"/>
      <w:bookmarkEnd w:id="2373"/>
      <w:bookmarkEnd w:id="2374"/>
      <w:bookmarkEnd w:id="2375"/>
      <w:bookmarkEnd w:id="2376"/>
      <w:bookmarkEnd w:id="2377"/>
      <w:bookmarkEnd w:id="2378"/>
      <w:bookmarkEnd w:id="2379"/>
      <w:bookmarkEnd w:id="2380"/>
      <w:bookmarkEnd w:id="2381"/>
    </w:p>
    <w:p w14:paraId="59A843D7" w14:textId="5D8E4E98" w:rsidR="00590133" w:rsidRDefault="00590133" w:rsidP="007D6F0D">
      <w:pPr>
        <w:pStyle w:val="Heading2"/>
      </w:pPr>
      <w:bookmarkStart w:id="2382" w:name="_Toc377547387"/>
      <w:r>
        <w:t>Limitations of FEBio</w:t>
      </w:r>
      <w:bookmarkEnd w:id="238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383" w:author="Steve Maas" w:date="2014-01-02T14:14:00Z"/>
        </w:rPr>
      </w:pPr>
    </w:p>
    <w:p w14:paraId="3FE3A5E7" w14:textId="376B9A5F" w:rsidR="00DE1D8A" w:rsidRDefault="00DE1D8A">
      <w:pPr>
        <w:pStyle w:val="Heading3"/>
        <w:rPr>
          <w:ins w:id="2384" w:author="Steve Maas" w:date="2014-01-02T14:15:00Z"/>
        </w:rPr>
        <w:pPrChange w:id="2385" w:author="Steve Maas" w:date="2014-01-02T14:14:00Z">
          <w:pPr/>
        </w:pPrChange>
      </w:pPr>
      <w:bookmarkStart w:id="2386" w:name="_Toc377547388"/>
      <w:ins w:id="2387" w:author="Steve Maas" w:date="2014-01-02T14:15:00Z">
        <w:r>
          <w:t>Geometrical instabilities</w:t>
        </w:r>
        <w:bookmarkEnd w:id="2386"/>
      </w:ins>
    </w:p>
    <w:p w14:paraId="6012419A" w14:textId="6B61E62B" w:rsidR="00DE1D8A" w:rsidRDefault="00DE1D8A">
      <w:pPr>
        <w:rPr>
          <w:ins w:id="2388" w:author="Steve Maas" w:date="2014-01-02T14:21:00Z"/>
        </w:rPr>
      </w:pPr>
      <w:ins w:id="2389" w:author="Steve Maas" w:date="2014-01-02T14:15:00Z">
        <w:r>
          <w:t xml:space="preserve">A geometrical instability is a point in the solution </w:t>
        </w:r>
      </w:ins>
      <w:ins w:id="2390" w:author="Steve Maas" w:date="2014-01-02T14:16:00Z">
        <w:r>
          <w:t xml:space="preserve">at which </w:t>
        </w:r>
      </w:ins>
      <w:ins w:id="2391" w:author="Steve Maas" w:date="2014-01-02T14:15:00Z">
        <w:r>
          <w:t>several paths for continuing the solution</w:t>
        </w:r>
      </w:ins>
      <w:ins w:id="2392" w:author="Steve Maas" w:date="2014-01-02T14:16:00Z">
        <w:r>
          <w:t xml:space="preserve"> are possible. </w:t>
        </w:r>
      </w:ins>
      <w:ins w:id="2393" w:author="Steve Maas" w:date="2014-01-02T14:17:00Z">
        <w:r>
          <w:t>T</w:t>
        </w:r>
      </w:ins>
      <w:ins w:id="2394" w:author="Steve Maas" w:date="2014-01-02T14:16:00Z">
        <w:r>
          <w:t>ypical example</w:t>
        </w:r>
      </w:ins>
      <w:ins w:id="2395" w:author="Steve Maas" w:date="2014-01-02T14:17:00Z">
        <w:r>
          <w:t>s</w:t>
        </w:r>
      </w:ins>
      <w:ins w:id="2396" w:author="Steve Maas" w:date="2014-01-02T14:16:00Z">
        <w:r>
          <w:t xml:space="preserve"> </w:t>
        </w:r>
      </w:ins>
      <w:ins w:id="2397" w:author="Steve Maas" w:date="2014-01-02T14:17:00Z">
        <w:r>
          <w:t xml:space="preserve">are </w:t>
        </w:r>
      </w:ins>
      <w:ins w:id="2398" w:author="Steve Maas" w:date="2014-01-02T14:16:00Z">
        <w:r>
          <w:t xml:space="preserve">buckling </w:t>
        </w:r>
      </w:ins>
      <w:ins w:id="2399" w:author="Steve Maas" w:date="2014-01-02T14:17:00Z">
        <w:r>
          <w:t>of a column or inflation of a balloon</w:t>
        </w:r>
      </w:ins>
      <w:ins w:id="2400" w:author="Steve Maas" w:date="2014-01-02T14:16:00Z">
        <w:r>
          <w:t xml:space="preserve">. </w:t>
        </w:r>
      </w:ins>
      <w:ins w:id="2401" w:author="Steve Maas" w:date="2014-01-02T14:17:00Z">
        <w:r>
          <w:t>FEBio’s Newton based solvers cannot handle buckling since usually at these points, the material</w:t>
        </w:r>
      </w:ins>
      <w:ins w:id="2402" w:author="Steve Maas" w:date="2014-01-02T14:18:00Z">
        <w:r>
          <w:t xml:space="preserve">’s elasticity tangent is not uniquely defined. Although in some cases FEBio will be able to pass </w:t>
        </w:r>
      </w:ins>
      <w:ins w:id="2403" w:author="Steve Maas" w:date="2014-01-02T14:19:00Z">
        <w:r>
          <w:t xml:space="preserve">a </w:t>
        </w:r>
      </w:ins>
      <w:ins w:id="2404" w:author="Steve Maas" w:date="2014-01-02T14:18:00Z">
        <w:r>
          <w:t>buckling point</w:t>
        </w:r>
      </w:ins>
      <w:ins w:id="2405" w:author="Steve Maas" w:date="2014-01-02T14:19:00Z">
        <w:r>
          <w:t xml:space="preserve">, in most cases, FEBio will not be able to converge </w:t>
        </w:r>
      </w:ins>
      <w:ins w:id="2406" w:author="Steve Maas" w:date="2014-01-02T14:20:00Z">
        <w:r>
          <w:t>to a solution</w:t>
        </w:r>
      </w:ins>
      <w:ins w:id="2407" w:author="Steve Maas" w:date="2014-01-02T14:19:00Z">
        <w:r>
          <w:t xml:space="preserve">. </w:t>
        </w:r>
      </w:ins>
    </w:p>
    <w:p w14:paraId="25C7F962" w14:textId="03B6DE86" w:rsidR="00DE1D8A" w:rsidRDefault="00DE1D8A">
      <w:pPr>
        <w:pStyle w:val="Heading3"/>
        <w:rPr>
          <w:ins w:id="2408" w:author="Steve Maas" w:date="2014-01-02T14:21:00Z"/>
        </w:rPr>
        <w:pPrChange w:id="2409" w:author="Steve Maas" w:date="2014-01-02T14:21:00Z">
          <w:pPr/>
        </w:pPrChange>
      </w:pPr>
      <w:bookmarkStart w:id="2410" w:name="_Toc377547389"/>
      <w:ins w:id="2411" w:author="Steve Maas" w:date="2014-01-02T14:21:00Z">
        <w:r>
          <w:t>Material instabilities</w:t>
        </w:r>
        <w:bookmarkEnd w:id="2410"/>
      </w:ins>
    </w:p>
    <w:p w14:paraId="19837DD1" w14:textId="4E55CE27" w:rsidR="00DE1D8A" w:rsidRDefault="009A09E2">
      <w:pPr>
        <w:rPr>
          <w:ins w:id="2412" w:author="Steve Maas" w:date="2014-01-02T14:22:00Z"/>
        </w:rPr>
      </w:pPr>
      <w:ins w:id="2413" w:author="Steve Maas" w:date="2014-01-02T14:21:00Z">
        <w:r>
          <w:t xml:space="preserve">A material instability is </w:t>
        </w:r>
      </w:ins>
      <w:ins w:id="2414" w:author="Steve Maas" w:date="2014-01-02T14:22:00Z">
        <w:r>
          <w:t xml:space="preserve">a </w:t>
        </w:r>
      </w:ins>
      <w:ins w:id="2415" w:author="Steve Maas" w:date="2014-01-02T14:21:00Z">
        <w:r>
          <w:t xml:space="preserve">point in the stress-strain response where the slope of the stress-strain curve effectively becomes zero. </w:t>
        </w:r>
      </w:ins>
      <w:ins w:id="2416"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417" w:author="Steve Maas" w:date="2014-01-02T14:24:00Z"/>
        </w:rPr>
      </w:pPr>
    </w:p>
    <w:p w14:paraId="4CD27D11" w14:textId="7887B84F" w:rsidR="009A09E2" w:rsidDel="009A09E2" w:rsidRDefault="009A09E2">
      <w:pPr>
        <w:rPr>
          <w:del w:id="2418" w:author="Steve Maas" w:date="2014-01-02T14:26:00Z"/>
        </w:rPr>
        <w:pPrChange w:id="2419" w:author="Steve Maas" w:date="2014-01-02T14:26:00Z">
          <w:pPr>
            <w:pStyle w:val="ListParagraph"/>
            <w:numPr>
              <w:numId w:val="58"/>
            </w:numPr>
            <w:tabs>
              <w:tab w:val="num" w:pos="720"/>
            </w:tabs>
            <w:ind w:hanging="360"/>
          </w:pPr>
        </w:pPrChange>
      </w:pPr>
      <w:ins w:id="2420"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421" w:author="Steve Maas" w:date="2014-01-02T14:26:00Z">
        <w:r>
          <w:t xml:space="preserve">and even if it finds a solution, it may not to useful. </w:t>
        </w:r>
      </w:ins>
    </w:p>
    <w:p w14:paraId="5FADBD22" w14:textId="77777777" w:rsidR="009A09E2" w:rsidRPr="00FE00A6" w:rsidRDefault="009A09E2" w:rsidP="00FE00A6">
      <w:pPr>
        <w:rPr>
          <w:ins w:id="2422" w:author="Steve Maas" w:date="2014-01-02T14:26:00Z"/>
        </w:rPr>
      </w:pPr>
    </w:p>
    <w:p w14:paraId="587DF599" w14:textId="332FBF71" w:rsidR="00590133" w:rsidDel="009A09E2" w:rsidRDefault="009A09E2">
      <w:pPr>
        <w:pStyle w:val="Heading3"/>
        <w:rPr>
          <w:del w:id="2423" w:author="Steve Maas" w:date="2014-01-02T14:26:00Z"/>
        </w:rPr>
        <w:pPrChange w:id="2424" w:author="Steve Maas" w:date="2014-01-02T14:26:00Z">
          <w:pPr>
            <w:pStyle w:val="ListParagraph"/>
            <w:numPr>
              <w:numId w:val="58"/>
            </w:numPr>
            <w:tabs>
              <w:tab w:val="num" w:pos="720"/>
            </w:tabs>
            <w:ind w:hanging="360"/>
          </w:pPr>
        </w:pPrChange>
      </w:pPr>
      <w:bookmarkStart w:id="2425" w:name="_Toc377547390"/>
      <w:ins w:id="2426" w:author="Steve Maas" w:date="2014-01-02T14:27:00Z">
        <w:r>
          <w:t>Re</w:t>
        </w:r>
      </w:ins>
      <w:r w:rsidR="0063263E">
        <w:t>me</w:t>
      </w:r>
      <w:ins w:id="2427" w:author="Steve Maas" w:date="2014-01-02T14:27:00Z">
        <w:r>
          <w:t>shing</w:t>
        </w:r>
      </w:ins>
      <w:bookmarkEnd w:id="2425"/>
      <w:del w:id="2428"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2429" w:author="Steve Maas" w:date="2014-01-02T14:26:00Z"/>
        </w:rPr>
        <w:pPrChange w:id="2430" w:author="Steve Maas" w:date="2014-01-02T14:26:00Z">
          <w:pPr>
            <w:pStyle w:val="ListParagraph"/>
            <w:numPr>
              <w:numId w:val="58"/>
            </w:numPr>
            <w:tabs>
              <w:tab w:val="num" w:pos="720"/>
            </w:tabs>
            <w:ind w:hanging="360"/>
          </w:pPr>
        </w:pPrChange>
      </w:pPr>
      <w:bookmarkStart w:id="2431" w:name="_Toc377547391"/>
      <w:bookmarkEnd w:id="2431"/>
    </w:p>
    <w:p w14:paraId="202DC362" w14:textId="0403C7F3" w:rsidR="009A09E2" w:rsidRDefault="009A09E2">
      <w:pPr>
        <w:rPr>
          <w:ins w:id="2432" w:author="Steve Maas" w:date="2014-01-02T14:26:00Z"/>
        </w:rPr>
        <w:pPrChange w:id="2433" w:author="Steve Maas" w:date="2014-01-02T14:26:00Z">
          <w:pPr>
            <w:pStyle w:val="ListParagraph"/>
            <w:numPr>
              <w:numId w:val="58"/>
            </w:numPr>
            <w:tabs>
              <w:tab w:val="num" w:pos="720"/>
            </w:tabs>
            <w:ind w:hanging="360"/>
          </w:pPr>
        </w:pPrChange>
      </w:pPr>
      <w:ins w:id="2434" w:author="Steve Maas" w:date="2014-01-02T14:27:00Z">
        <w:r>
          <w:t>FEBio is designed to solve problems that can undergo large deformations. However, when the deformations become too large</w:t>
        </w:r>
      </w:ins>
      <w:ins w:id="2435" w:author="Steve Maas" w:date="2014-01-02T14:28:00Z">
        <w:r>
          <w:t xml:space="preserve"> it can happen that the finite element mesh cannot be distorted any further without inverting elements. In that case, FEBio will not be able to continue the solution and will most likely terminate </w:t>
        </w:r>
      </w:ins>
      <w:ins w:id="2436" w:author="Steve Maas" w:date="2014-01-02T14:29:00Z">
        <w:r>
          <w:t>with</w:t>
        </w:r>
      </w:ins>
      <w:ins w:id="2437" w:author="Steve Maas" w:date="2014-01-02T14:28:00Z">
        <w:r>
          <w:t xml:space="preserve"> </w:t>
        </w:r>
      </w:ins>
      <w:ins w:id="2438" w:author="Steve Maas" w:date="2014-01-02T14:29:00Z">
        <w:r>
          <w:t xml:space="preserve">a negative jacobian error message. </w:t>
        </w:r>
      </w:ins>
    </w:p>
    <w:p w14:paraId="16AD4CE3" w14:textId="77777777" w:rsidR="009A09E2" w:rsidRDefault="009A09E2">
      <w:pPr>
        <w:rPr>
          <w:ins w:id="2439" w:author="Steve Maas" w:date="2014-01-02T14:30:00Z"/>
        </w:rPr>
        <w:pPrChange w:id="2440" w:author="Steve Maas" w:date="2014-01-02T14:26:00Z">
          <w:pPr>
            <w:pStyle w:val="ListParagraph"/>
            <w:numPr>
              <w:numId w:val="58"/>
            </w:numPr>
            <w:tabs>
              <w:tab w:val="num" w:pos="720"/>
            </w:tabs>
            <w:ind w:hanging="360"/>
          </w:pPr>
        </w:pPrChange>
      </w:pPr>
    </w:p>
    <w:p w14:paraId="7C5A23E2" w14:textId="1C6F481C" w:rsidR="00D0053D" w:rsidRDefault="009A09E2">
      <w:pPr>
        <w:rPr>
          <w:ins w:id="2441" w:author="Steve Maas" w:date="2014-01-02T16:22:00Z"/>
        </w:rPr>
        <w:pPrChange w:id="2442" w:author="Steve Maas" w:date="2014-01-02T14:26:00Z">
          <w:pPr>
            <w:pStyle w:val="ListParagraph"/>
            <w:numPr>
              <w:numId w:val="58"/>
            </w:numPr>
            <w:tabs>
              <w:tab w:val="num" w:pos="720"/>
            </w:tabs>
            <w:ind w:hanging="360"/>
          </w:pPr>
        </w:pPrChange>
      </w:pPr>
      <w:ins w:id="2443" w:author="Steve Maas" w:date="2014-01-02T14:30:00Z">
        <w:r>
          <w:t>One possible solution to this problem is to remesh the model at th</w:t>
        </w:r>
      </w:ins>
      <w:ins w:id="2444" w:author="Steve Maas" w:date="2014-01-02T14:31:00Z">
        <w:r>
          <w:t>e</w:t>
        </w:r>
      </w:ins>
      <w:ins w:id="2445" w:author="Steve Maas" w:date="2014-01-02T14:30:00Z">
        <w:r>
          <w:t xml:space="preserve"> point</w:t>
        </w:r>
      </w:ins>
      <w:ins w:id="2446" w:author="Steve Maas" w:date="2014-01-02T14:31:00Z">
        <w:r>
          <w:t xml:space="preserve"> at which the deformation become too large</w:t>
        </w:r>
      </w:ins>
      <w:ins w:id="2447" w:author="Steve Maas" w:date="2014-01-02T14:30:00Z">
        <w:r>
          <w:t xml:space="preserve">, but currently FEBio does not have any remeshing capabilities. </w:t>
        </w:r>
      </w:ins>
      <w:del w:id="2448"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449" w:author="Steve Maas" w:date="2014-01-02T14:31:00Z">
        <w:r w:rsidR="00DF1A47">
          <w:t xml:space="preserve">The only remedy at this point is to plan ahead and design your mesh in such a way that the elements will not invert in the range of deformation that you are </w:t>
        </w:r>
      </w:ins>
      <w:ins w:id="2450" w:author="Steve Maas" w:date="2014-01-02T14:32:00Z">
        <w:r w:rsidR="00DF1A47">
          <w:t>interested</w:t>
        </w:r>
      </w:ins>
      <w:ins w:id="2451" w:author="Steve Maas" w:date="2014-01-02T14:31:00Z">
        <w:r w:rsidR="00DF1A47">
          <w:t xml:space="preserve"> </w:t>
        </w:r>
      </w:ins>
      <w:ins w:id="2452" w:author="Steve Maas" w:date="2014-01-02T14:32:00Z">
        <w:r w:rsidR="00DF1A47">
          <w:t>in (e.g. place a butterfly mesh in sharp corners or make the mesh finer in areas of larger deformation).</w:t>
        </w:r>
      </w:ins>
    </w:p>
    <w:p w14:paraId="2D1C8A6F" w14:textId="77777777" w:rsidR="00997C6C" w:rsidRDefault="00997C6C">
      <w:pPr>
        <w:rPr>
          <w:ins w:id="2453" w:author="Steve Maas" w:date="2014-01-02T16:22:00Z"/>
        </w:rPr>
        <w:pPrChange w:id="2454"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455" w:author="Steve Maas" w:date="2014-01-02T16:23:00Z"/>
        </w:rPr>
        <w:pPrChange w:id="2456" w:author="Steve Maas" w:date="2014-01-02T16:22:00Z">
          <w:pPr>
            <w:pStyle w:val="ListParagraph"/>
            <w:numPr>
              <w:numId w:val="58"/>
            </w:numPr>
            <w:tabs>
              <w:tab w:val="num" w:pos="720"/>
            </w:tabs>
            <w:ind w:hanging="360"/>
          </w:pPr>
        </w:pPrChange>
      </w:pPr>
      <w:bookmarkStart w:id="2457" w:name="_Toc377547392"/>
      <w:ins w:id="2458" w:author="Steve Maas" w:date="2014-01-02T16:23:00Z">
        <w:r>
          <w:lastRenderedPageBreak/>
          <w:t>Force-driven Problems</w:t>
        </w:r>
        <w:bookmarkEnd w:id="2457"/>
      </w:ins>
    </w:p>
    <w:p w14:paraId="311E7AA0" w14:textId="39D72FC2" w:rsidR="00997C6C" w:rsidRDefault="00997C6C">
      <w:pPr>
        <w:rPr>
          <w:ins w:id="2459" w:author="Steve Maas" w:date="2014-01-02T16:32:00Z"/>
        </w:rPr>
        <w:pPrChange w:id="2460" w:author="Steve Maas" w:date="2014-01-02T16:23:00Z">
          <w:pPr>
            <w:pStyle w:val="ListParagraph"/>
            <w:numPr>
              <w:numId w:val="58"/>
            </w:numPr>
            <w:tabs>
              <w:tab w:val="num" w:pos="720"/>
            </w:tabs>
            <w:ind w:hanging="360"/>
          </w:pPr>
        </w:pPrChange>
      </w:pPr>
      <w:ins w:id="2461"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462" w:author="Steve Maas" w:date="2014-01-02T16:26:00Z">
        <w:r>
          <w:rPr>
            <w:rStyle w:val="FootnoteReference"/>
          </w:rPr>
          <w:footnoteReference w:id="9"/>
        </w:r>
      </w:ins>
      <w:ins w:id="2465" w:author="Steve Maas" w:date="2014-01-02T16:23:00Z">
        <w:r>
          <w:t>.</w:t>
        </w:r>
      </w:ins>
      <w:ins w:id="2466" w:author="Steve Maas" w:date="2014-01-02T16:27:00Z">
        <w:r>
          <w:t xml:space="preserve"> The cause of this </w:t>
        </w:r>
      </w:ins>
      <w:ins w:id="2467" w:author="Steve Maas" w:date="2014-01-02T16:28:00Z">
        <w:r>
          <w:t>instability</w:t>
        </w:r>
      </w:ins>
      <w:ins w:id="2468" w:author="Steve Maas" w:date="2014-01-02T16:27:00Z">
        <w:r>
          <w:t xml:space="preserve"> can easily </w:t>
        </w:r>
      </w:ins>
      <w:ins w:id="2469"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470" w:author="Steve Maas" w:date="2014-01-02T16:30:00Z">
        <w:r>
          <w:t xml:space="preserve">box must generate stresses which balance the applied forces exactly. Unfortunately, the numerical solution will only be approximate </w:t>
        </w:r>
      </w:ins>
      <w:ins w:id="2471" w:author="Steve Maas" w:date="2014-01-02T16:31:00Z">
        <w:r>
          <w:t xml:space="preserve">due to numerical round-off errors inherent in the calculation. Even the slightest deviation </w:t>
        </w:r>
        <w:r w:rsidR="00432E39">
          <w:t xml:space="preserve">from balancing the forces exactly will create a net-force which </w:t>
        </w:r>
      </w:ins>
      <w:ins w:id="2472" w:author="Steve Maas" w:date="2014-01-02T16:32:00Z">
        <w:r w:rsidR="00432E39">
          <w:t>in turn causes the model to fly off in the unconstrained direction</w:t>
        </w:r>
      </w:ins>
      <w:ins w:id="2473" w:author="Steve Maas" w:date="2014-01-02T16:33:00Z">
        <w:r w:rsidR="00432E39">
          <w:t xml:space="preserve"> (in which a rigid body mode now exists)</w:t>
        </w:r>
      </w:ins>
      <w:ins w:id="2474" w:author="Steve Maas" w:date="2014-01-02T16:32:00Z">
        <w:r w:rsidR="00432E39">
          <w:t>.</w:t>
        </w:r>
      </w:ins>
    </w:p>
    <w:p w14:paraId="7BD96979" w14:textId="77777777" w:rsidR="00432E39" w:rsidRDefault="00432E39">
      <w:pPr>
        <w:rPr>
          <w:ins w:id="2475" w:author="Steve Maas" w:date="2014-01-02T16:32:00Z"/>
        </w:rPr>
        <w:pPrChange w:id="2476" w:author="Steve Maas" w:date="2014-01-02T16:23:00Z">
          <w:pPr>
            <w:pStyle w:val="ListParagraph"/>
            <w:numPr>
              <w:numId w:val="58"/>
            </w:numPr>
            <w:tabs>
              <w:tab w:val="num" w:pos="720"/>
            </w:tabs>
            <w:ind w:hanging="360"/>
          </w:pPr>
        </w:pPrChange>
      </w:pPr>
    </w:p>
    <w:p w14:paraId="297BFAAE" w14:textId="4AF90F89" w:rsidR="00432E39" w:rsidRDefault="00432E39">
      <w:pPr>
        <w:rPr>
          <w:ins w:id="2477" w:author="Steve Maas" w:date="2014-01-02T17:06:00Z"/>
        </w:rPr>
        <w:pPrChange w:id="2478" w:author="Steve Maas" w:date="2014-01-02T16:23:00Z">
          <w:pPr>
            <w:pStyle w:val="ListParagraph"/>
            <w:numPr>
              <w:numId w:val="58"/>
            </w:numPr>
            <w:tabs>
              <w:tab w:val="num" w:pos="720"/>
            </w:tabs>
            <w:ind w:hanging="360"/>
          </w:pPr>
        </w:pPrChange>
      </w:pPr>
      <w:ins w:id="2479"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480"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481" w:author="Steve Maas" w:date="2014-01-02T17:06:00Z"/>
        </w:rPr>
        <w:pPrChange w:id="2482"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483" w:author="Steve Maas" w:date="2014-01-02T17:07:00Z"/>
        </w:rPr>
        <w:pPrChange w:id="2484" w:author="Steve Maas" w:date="2014-01-02T17:06:00Z">
          <w:pPr>
            <w:pStyle w:val="ListParagraph"/>
            <w:numPr>
              <w:numId w:val="58"/>
            </w:numPr>
            <w:tabs>
              <w:tab w:val="num" w:pos="720"/>
            </w:tabs>
            <w:ind w:hanging="360"/>
          </w:pPr>
        </w:pPrChange>
      </w:pPr>
      <w:bookmarkStart w:id="2485" w:name="_Toc377547393"/>
      <w:ins w:id="2486" w:author="Steve Maas" w:date="2014-01-02T17:07:00Z">
        <w:r>
          <w:t xml:space="preserve">Solutions obtained on </w:t>
        </w:r>
      </w:ins>
      <w:ins w:id="2487" w:author="Steve Maas" w:date="2014-01-02T17:06:00Z">
        <w:r>
          <w:t xml:space="preserve">Multi-processor </w:t>
        </w:r>
      </w:ins>
      <w:ins w:id="2488" w:author="Steve Maas" w:date="2014-01-02T17:07:00Z">
        <w:r>
          <w:t>Machines</w:t>
        </w:r>
        <w:bookmarkEnd w:id="2485"/>
      </w:ins>
    </w:p>
    <w:p w14:paraId="32BBF32B" w14:textId="5431C6A9" w:rsidR="0085430D" w:rsidRDefault="0085430D">
      <w:pPr>
        <w:rPr>
          <w:ins w:id="2489" w:author="Steve Maas" w:date="2014-01-02T17:12:00Z"/>
        </w:rPr>
        <w:pPrChange w:id="2490" w:author="Steve Maas" w:date="2014-01-02T17:07:00Z">
          <w:pPr>
            <w:pStyle w:val="ListParagraph"/>
            <w:numPr>
              <w:numId w:val="58"/>
            </w:numPr>
            <w:tabs>
              <w:tab w:val="num" w:pos="720"/>
            </w:tabs>
            <w:ind w:hanging="360"/>
          </w:pPr>
        </w:pPrChange>
      </w:pPr>
      <w:ins w:id="2491" w:author="Steve Maas" w:date="2014-01-02T17:07:00Z">
        <w:r>
          <w:t xml:space="preserve">Although </w:t>
        </w:r>
      </w:ins>
      <w:ins w:id="2492" w:author="Steve Maas" w:date="2014-01-02T17:08:00Z">
        <w:r>
          <w:t xml:space="preserve">technically </w:t>
        </w:r>
      </w:ins>
      <w:ins w:id="2493"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494" w:author="Steve Maas" w:date="2014-01-02T17:08:00Z">
        <w:r>
          <w:t xml:space="preserve">This is caused by the fact that on multi-processor machines the same calculations can be executed in a different order and due to </w:t>
        </w:r>
      </w:ins>
      <w:ins w:id="2495" w:author="Steve Maas" w:date="2014-01-02T17:09:00Z">
        <w:r>
          <w:t xml:space="preserve">the accumulation of </w:t>
        </w:r>
      </w:ins>
      <w:ins w:id="2496" w:author="Steve Maas" w:date="2014-01-02T17:08:00Z">
        <w:r>
          <w:t xml:space="preserve">numerical round-off errors </w:t>
        </w:r>
      </w:ins>
      <w:ins w:id="2497" w:author="Steve Maas" w:date="2014-01-02T17:09:00Z">
        <w:r>
          <w:t>may result in slightly different answers. Th</w:t>
        </w:r>
      </w:ins>
      <w:ins w:id="2498" w:author="Steve Maas" w:date="2014-01-02T17:10:00Z">
        <w:r>
          <w:t xml:space="preserve">e type of problems that are mostly affected by this are problems that are close too being ill-conditioned. Also, problems that have many time steps or require many iterations </w:t>
        </w:r>
      </w:ins>
      <w:ins w:id="2499" w:author="Steve Maas" w:date="2014-01-02T17:12:00Z">
        <w:r>
          <w:t>for</w:t>
        </w:r>
      </w:ins>
      <w:ins w:id="2500" w:author="Steve Maas" w:date="2014-01-02T17:10:00Z">
        <w:r>
          <w:t xml:space="preserve"> each time step</w:t>
        </w:r>
      </w:ins>
      <w:ins w:id="2501" w:author="Steve Maas" w:date="2014-01-02T17:12:00Z">
        <w:r w:rsidR="0063263E">
          <w:t xml:space="preserve"> may be affected by this. </w:t>
        </w:r>
      </w:ins>
    </w:p>
    <w:p w14:paraId="539347AE" w14:textId="77777777" w:rsidR="0063263E" w:rsidRDefault="0063263E">
      <w:pPr>
        <w:rPr>
          <w:ins w:id="2502" w:author="Steve Maas" w:date="2014-01-02T17:12:00Z"/>
        </w:rPr>
        <w:pPrChange w:id="2503"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504" w:author="Steve Maas" w:date="2014-01-02T17:07:00Z">
          <w:pPr>
            <w:pStyle w:val="ListParagraph"/>
            <w:numPr>
              <w:numId w:val="58"/>
            </w:numPr>
            <w:tabs>
              <w:tab w:val="num" w:pos="720"/>
            </w:tabs>
            <w:ind w:hanging="360"/>
          </w:pPr>
        </w:pPrChange>
      </w:pPr>
      <w:ins w:id="2505" w:author="Steve Maas" w:date="2014-01-02T17:12:00Z">
        <w:r>
          <w:t xml:space="preserve">If you experience </w:t>
        </w:r>
      </w:ins>
      <w:ins w:id="2506" w:author="Steve Maas" w:date="2014-01-02T17:13:00Z">
        <w:r>
          <w:t>different answers for the same problem</w:t>
        </w:r>
      </w:ins>
      <w:ins w:id="2507" w:author="Steve Maas" w:date="2014-01-02T17:12:00Z">
        <w:r>
          <w:t xml:space="preserve">, </w:t>
        </w:r>
      </w:ins>
      <w:r w:rsidR="00121748">
        <w:t>try running the model on just one processor (if possible)</w:t>
      </w:r>
      <w:ins w:id="2508" w:author="Steve Maas" w:date="2014-01-02T17:13:00Z">
        <w:r>
          <w:t xml:space="preserve">. See section </w:t>
        </w:r>
        <w:r>
          <w:fldChar w:fldCharType="begin"/>
        </w:r>
        <w:r>
          <w:instrText xml:space="preserve"> REF _Ref376446157 \r \h </w:instrText>
        </w:r>
      </w:ins>
      <w:r>
        <w:fldChar w:fldCharType="separate"/>
      </w:r>
      <w:ins w:id="2509"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2510" w:name="_Toc377547394"/>
      <w:r>
        <w:t xml:space="preserve">Where to </w:t>
      </w:r>
      <w:r w:rsidR="00FD648A">
        <w:t>G</w:t>
      </w:r>
      <w:r>
        <w:t>et</w:t>
      </w:r>
      <w:r w:rsidR="00B201E3">
        <w:t xml:space="preserve"> </w:t>
      </w:r>
      <w:r w:rsidR="00FD648A">
        <w:t>M</w:t>
      </w:r>
      <w:r w:rsidR="00B201E3">
        <w:t>ore</w:t>
      </w:r>
      <w:r>
        <w:t xml:space="preserve"> </w:t>
      </w:r>
      <w:r w:rsidR="00FD648A">
        <w:t>H</w:t>
      </w:r>
      <w:r>
        <w:t>elp</w:t>
      </w:r>
      <w:bookmarkEnd w:id="2510"/>
    </w:p>
    <w:p w14:paraId="37897DD1" w14:textId="7CB68764" w:rsidR="00DB69A3" w:rsidRDefault="00DB69A3">
      <w:pPr>
        <w:rPr>
          <w:ins w:id="2511" w:author="Steve Maas" w:date="2014-01-02T16:40:00Z"/>
        </w:rPr>
      </w:pPr>
      <w:ins w:id="2512" w:author="Steve Maas" w:date="2014-01-02T16:38:00Z">
        <w:r>
          <w:t xml:space="preserve">When you get here, you may be ready to pull all your hair out, but fret not, all is not lost. </w:t>
        </w:r>
      </w:ins>
      <w:ins w:id="2513" w:author="Steve Maas" w:date="2014-01-02T16:39:00Z">
        <w:r>
          <w:t xml:space="preserve">In fact, some people may have run into a similar issue and found a solution. The first place to find these </w:t>
        </w:r>
      </w:ins>
      <w:ins w:id="2514" w:author="Steve Maas" w:date="2014-01-02T16:40:00Z">
        <w:r>
          <w:t>people</w:t>
        </w:r>
      </w:ins>
      <w:ins w:id="2515" w:author="Steve Maas" w:date="2014-01-02T16:39:00Z">
        <w:r>
          <w:t xml:space="preserve"> </w:t>
        </w:r>
      </w:ins>
      <w:ins w:id="2516" w:author="Steve Maas" w:date="2014-01-02T16:40:00Z">
        <w:r>
          <w:t>is on the FEBio user’s forum (</w:t>
        </w:r>
      </w:ins>
      <w:ins w:id="2517" w:author="Steve Maas" w:date="2014-01-02T16:41:00Z">
        <w:r>
          <w:fldChar w:fldCharType="begin"/>
        </w:r>
        <w:r>
          <w:instrText xml:space="preserve"> HYPERLINK "</w:instrText>
        </w:r>
      </w:ins>
      <w:ins w:id="2518" w:author="Steve Maas" w:date="2014-01-02T16:40:00Z">
        <w:r w:rsidRPr="00DB69A3">
          <w:instrText>http://mrlforums.sci.utah.edu/forums/forum.php</w:instrText>
        </w:r>
      </w:ins>
      <w:ins w:id="2519" w:author="Steve Maas" w:date="2014-01-02T16:41:00Z">
        <w:r>
          <w:instrText xml:space="preserve">" </w:instrText>
        </w:r>
        <w:r>
          <w:fldChar w:fldCharType="separate"/>
        </w:r>
      </w:ins>
      <w:ins w:id="2520" w:author="Steve Maas" w:date="2014-01-02T16:40:00Z">
        <w:r w:rsidRPr="00251CA6">
          <w:rPr>
            <w:rStyle w:val="Hyperlink"/>
          </w:rPr>
          <w:t>http://mrlforums.sci.utah.edu/forums/forum.php</w:t>
        </w:r>
      </w:ins>
      <w:ins w:id="2521" w:author="Steve Maas" w:date="2014-01-02T16:41:00Z">
        <w:r>
          <w:fldChar w:fldCharType="end"/>
        </w:r>
      </w:ins>
      <w:ins w:id="2522" w:author="Steve Maas" w:date="2014-01-02T16:40:00Z">
        <w:r>
          <w:t xml:space="preserve">). </w:t>
        </w:r>
      </w:ins>
      <w:ins w:id="2523"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524" w:author="Steve Maas" w:date="2014-01-02T16:43:00Z">
        <w:r w:rsidR="00061F56">
          <w:t>’t hesitate to use it!</w:t>
        </w:r>
      </w:ins>
    </w:p>
    <w:p w14:paraId="096B1684" w14:textId="77777777" w:rsidR="00DB69A3" w:rsidRDefault="00DB69A3">
      <w:pPr>
        <w:rPr>
          <w:ins w:id="2525" w:author="Steve Maas" w:date="2014-01-02T16:38:00Z"/>
        </w:rPr>
      </w:pPr>
    </w:p>
    <w:p w14:paraId="475C0D32" w14:textId="004D2DFD" w:rsidR="000140F2" w:rsidDel="00061F56" w:rsidRDefault="000140F2">
      <w:pPr>
        <w:rPr>
          <w:del w:id="2526" w:author="Steve Maas" w:date="2014-01-02T16:43:00Z"/>
        </w:rPr>
      </w:pPr>
      <w:del w:id="2527"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528" w:name="_Toc377547395"/>
      <w:r>
        <w:lastRenderedPageBreak/>
        <w:t xml:space="preserve">Configuration </w:t>
      </w:r>
      <w:r w:rsidR="00E67A22">
        <w:t>F</w:t>
      </w:r>
      <w:r>
        <w:t>ile</w:t>
      </w:r>
      <w:bookmarkEnd w:id="252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529" w:author="Steve Maas" w:date="2014-01-02T11:08:00Z"/>
        </w:trPr>
        <w:tc>
          <w:tcPr>
            <w:tcW w:w="2448" w:type="dxa"/>
            <w:shd w:val="clear" w:color="auto" w:fill="auto"/>
          </w:tcPr>
          <w:p w14:paraId="14B62B6B" w14:textId="4EB42321" w:rsidR="00470C94" w:rsidRDefault="00470C94" w:rsidP="006A0BC1">
            <w:pPr>
              <w:pStyle w:val="code"/>
              <w:rPr>
                <w:ins w:id="2530" w:author="Steve Maas" w:date="2014-01-02T11:08:00Z"/>
              </w:rPr>
            </w:pPr>
            <w:ins w:id="2531" w:author="Steve Maas" w:date="2014-01-02T11:08:00Z">
              <w:r>
                <w:t>import</w:t>
              </w:r>
            </w:ins>
          </w:p>
        </w:tc>
        <w:tc>
          <w:tcPr>
            <w:tcW w:w="7128" w:type="dxa"/>
            <w:shd w:val="clear" w:color="auto" w:fill="auto"/>
          </w:tcPr>
          <w:p w14:paraId="2BAC5DAC" w14:textId="52E1FC7F" w:rsidR="00470C94" w:rsidRDefault="00470C94" w:rsidP="006A0BC1">
            <w:pPr>
              <w:rPr>
                <w:ins w:id="2532" w:author="Steve Maas" w:date="2014-01-02T11:08:00Z"/>
              </w:rPr>
            </w:pPr>
            <w:ins w:id="2533"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534" w:author="Steve Maas" w:date="2014-01-02T11:08:00Z"/>
        </w:rPr>
      </w:pPr>
      <w:r>
        <w:t>FEBio supports several linear solvers, such as</w:t>
      </w:r>
      <w:del w:id="2535"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536" w:author="Steve Maas" w:date="2014-01-02T11:09:00Z">
        <w:r w:rsidDel="00470C94">
          <w:delText xml:space="preserve">the SuperLU and the </w:delText>
        </w:r>
      </w:del>
      <w:r>
        <w:t>Pardiso solver are available on most platforms.</w:t>
      </w:r>
      <w:ins w:id="2537"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538" w:author="Steve Maas" w:date="2014-01-02T11:09:00Z">
        <w:r>
          <w:t xml:space="preserve">As of </w:t>
        </w:r>
      </w:ins>
      <w:ins w:id="2539" w:author="Steve Maas" w:date="2014-01-02T11:10:00Z">
        <w:r>
          <w:t xml:space="preserve">FEBio 2.0 the user can create and use plugins designed for FEBio. These plugins extend the standard capabilities without the need to recompile the FEBio code. </w:t>
        </w:r>
      </w:ins>
      <w:ins w:id="2540" w:author="Steve Maas" w:date="2014-01-02T11:11:00Z">
        <w:r>
          <w:t xml:space="preserve">See Appendix B for more information on </w:t>
        </w:r>
      </w:ins>
      <w:ins w:id="2541" w:author="Steve Maas" w:date="2014-01-02T11:12:00Z">
        <w:r>
          <w:t xml:space="preserve">using </w:t>
        </w:r>
      </w:ins>
      <w:ins w:id="2542" w:author="Steve Maas" w:date="2014-01-02T11:11:00Z">
        <w:r>
          <w:t>pl</w:t>
        </w:r>
      </w:ins>
      <w:ins w:id="2543"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2544" w:author="Steve Maas" w:date="2014-01-02T11:12:00Z">
        <w:r w:rsidDel="00470C94">
          <w:lastRenderedPageBreak/>
          <w:delText>LSDYNA Database Format</w:delText>
        </w:r>
      </w:del>
      <w:bookmarkStart w:id="2545" w:name="_Toc377547396"/>
      <w:ins w:id="2546" w:author="Steve Maas" w:date="2014-01-02T11:12:00Z">
        <w:r w:rsidR="00470C94">
          <w:t>FEBio Plugins</w:t>
        </w:r>
      </w:ins>
      <w:bookmarkEnd w:id="2545"/>
    </w:p>
    <w:p w14:paraId="406503EE" w14:textId="2495BB91" w:rsidR="00470C94" w:rsidRDefault="00860308">
      <w:pPr>
        <w:rPr>
          <w:ins w:id="2547" w:author="Steve Maas" w:date="2014-01-02T11:15:00Z"/>
        </w:rPr>
        <w:pPrChange w:id="2548" w:author="Steve Maas" w:date="2014-01-02T11:13:00Z">
          <w:pPr>
            <w:pStyle w:val="code"/>
          </w:pPr>
        </w:pPrChange>
      </w:pPr>
      <w:r>
        <w:t xml:space="preserve">As of version </w:t>
      </w:r>
      <w:del w:id="2549" w:author="Steve Maas" w:date="2014-01-02T11:12:00Z">
        <w:r w:rsidDel="00470C94">
          <w:delText>1</w:delText>
        </w:r>
      </w:del>
      <w:ins w:id="2550" w:author="Steve Maas" w:date="2014-01-02T11:12:00Z">
        <w:r w:rsidR="00470C94">
          <w:t>2</w:t>
        </w:r>
      </w:ins>
      <w:r>
        <w:t>.</w:t>
      </w:r>
      <w:del w:id="2551" w:author="Steve Maas" w:date="2014-01-02T11:12:00Z">
        <w:r w:rsidDel="00470C94">
          <w:delText>4</w:delText>
        </w:r>
      </w:del>
      <w:ins w:id="2552" w:author="Steve Maas" w:date="2014-01-02T11:12:00Z">
        <w:r w:rsidR="00470C94">
          <w:t>0</w:t>
        </w:r>
      </w:ins>
      <w:r>
        <w:t xml:space="preserve"> </w:t>
      </w:r>
      <w:del w:id="2553" w:author="Steve Maas" w:date="2014-01-02T11:12:00Z">
        <w:r w:rsidDel="00470C94">
          <w:delText xml:space="preserve">the LSDYNA </w:delText>
        </w:r>
      </w:del>
      <w:ins w:id="2554" w:author="Steve Maas" w:date="2014-01-02T11:12:00Z">
        <w:r w:rsidR="00470C94">
          <w:t>FEBio supports plugins.</w:t>
        </w:r>
      </w:ins>
      <w:ins w:id="2555" w:author="Steve Maas" w:date="2014-01-02T11:13:00Z">
        <w:r w:rsidR="00470C94">
          <w:t xml:space="preserve"> Plugins are dynamic libraries which extend the capabilities of FEBio at runtime without the need to recompile the entire source code. </w:t>
        </w:r>
      </w:ins>
      <w:ins w:id="2556" w:author="Steve Maas" w:date="2014-01-02T11:14:00Z">
        <w:r w:rsidR="00470C94">
          <w:t>This</w:t>
        </w:r>
      </w:ins>
      <w:ins w:id="2557" w:author="Steve Maas" w:date="2014-01-02T11:13:00Z">
        <w:r w:rsidR="00470C94">
          <w:t xml:space="preserve"> offers the user</w:t>
        </w:r>
      </w:ins>
      <w:ins w:id="2558" w:author="Steve Maas" w:date="2014-01-02T11:14:00Z">
        <w:r w:rsidR="00470C94">
          <w:t xml:space="preserve"> a powerful mechanism for extending the default feature set of FEBio with little effort. </w:t>
        </w:r>
      </w:ins>
      <w:ins w:id="2559" w:author="Steve Maas" w:date="2014-01-02T11:15:00Z">
        <w:r w:rsidR="007E2409">
          <w:t>The FEBio developer</w:t>
        </w:r>
      </w:ins>
      <w:ins w:id="2560" w:author="Steve Maas" w:date="2014-01-02T11:22:00Z">
        <w:r w:rsidR="00993E3A">
          <w:t>’</w:t>
        </w:r>
      </w:ins>
      <w:ins w:id="2561"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562" w:author="Steve Maas" w:date="2014-01-02T11:15:00Z"/>
        </w:rPr>
        <w:pPrChange w:id="2563" w:author="Steve Maas" w:date="2014-01-02T11:13:00Z">
          <w:pPr>
            <w:pStyle w:val="code"/>
          </w:pPr>
        </w:pPrChange>
      </w:pPr>
    </w:p>
    <w:p w14:paraId="78D216A6" w14:textId="116DBC1E" w:rsidR="007E2409" w:rsidRDefault="007E2409">
      <w:pPr>
        <w:rPr>
          <w:ins w:id="2564" w:author="Steve Maas" w:date="2014-01-02T11:18:00Z"/>
        </w:rPr>
        <w:pPrChange w:id="2565" w:author="Steve Maas" w:date="2014-01-02T11:16:00Z">
          <w:pPr>
            <w:pStyle w:val="code"/>
          </w:pPr>
        </w:pPrChange>
      </w:pPr>
      <w:ins w:id="2566" w:author="Steve Maas" w:date="2014-01-02T11:15:00Z">
        <w:r>
          <w:t xml:space="preserve">A plugin is compiled into a dynamic library </w:t>
        </w:r>
      </w:ins>
      <w:ins w:id="2567" w:author="Steve Maas" w:date="2014-01-02T11:16:00Z">
        <w:r>
          <w:t xml:space="preserve">(dll) or shared object (so) and containes the compiled code of the library. </w:t>
        </w:r>
      </w:ins>
      <w:ins w:id="2568" w:author="Steve Maas" w:date="2014-01-02T11:17:00Z">
        <w:r>
          <w:t xml:space="preserve">In order to use this plugin, you must add the path and name to the plugin file in the FEBio configuration file (see Appendix A for a discussion of the configuration file). For each plugin, </w:t>
        </w:r>
      </w:ins>
      <w:ins w:id="2569"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570" w:author="Steve Maas" w:date="2014-01-02T11:18:00Z"/>
        </w:rPr>
        <w:pPrChange w:id="2571" w:author="Steve Maas" w:date="2014-01-02T11:16:00Z">
          <w:pPr>
            <w:pStyle w:val="code"/>
          </w:pPr>
        </w:pPrChange>
      </w:pPr>
    </w:p>
    <w:p w14:paraId="7D33407D" w14:textId="0252D287" w:rsidR="007E2409" w:rsidRPr="00645EA5" w:rsidRDefault="007E2409">
      <w:pPr>
        <w:rPr>
          <w:ins w:id="2572" w:author="Steve Maas" w:date="2014-01-02T11:18:00Z"/>
          <w:rFonts w:cs="Courier New"/>
          <w:szCs w:val="22"/>
        </w:rPr>
        <w:pPrChange w:id="2573" w:author="Steve Maas" w:date="2014-01-02T11:16:00Z">
          <w:pPr>
            <w:pStyle w:val="code"/>
          </w:pPr>
        </w:pPrChange>
      </w:pPr>
      <w:ins w:id="2574" w:author="Steve Maas" w:date="2014-01-02T11:19:00Z">
        <w:r>
          <w:rPr>
            <w:rFonts w:ascii="Courier New" w:hAnsi="Courier New" w:cs="Courier New"/>
            <w:sz w:val="22"/>
            <w:szCs w:val="22"/>
          </w:rPr>
          <w:t>&lt;import&gt;myplugin.dll&lt;/import&gt;</w:t>
        </w:r>
      </w:ins>
    </w:p>
    <w:p w14:paraId="39D67755" w14:textId="77777777" w:rsidR="007E2409" w:rsidRDefault="007E2409">
      <w:pPr>
        <w:rPr>
          <w:ins w:id="2575" w:author="Steve Maas" w:date="2014-01-02T11:18:00Z"/>
        </w:rPr>
        <w:pPrChange w:id="2576" w:author="Steve Maas" w:date="2014-01-02T11:16:00Z">
          <w:pPr>
            <w:pStyle w:val="code"/>
          </w:pPr>
        </w:pPrChange>
      </w:pPr>
    </w:p>
    <w:p w14:paraId="73ACC6B3" w14:textId="1D876238" w:rsidR="007E2409" w:rsidRDefault="007E2409">
      <w:pPr>
        <w:rPr>
          <w:ins w:id="2577" w:author="Steve Maas" w:date="2014-01-02T11:19:00Z"/>
        </w:rPr>
        <w:pPrChange w:id="2578" w:author="Steve Maas" w:date="2014-01-02T11:16:00Z">
          <w:pPr>
            <w:pStyle w:val="code"/>
          </w:pPr>
        </w:pPrChange>
      </w:pPr>
      <w:ins w:id="2579" w:author="Steve Maas" w:date="2014-01-02T11:19:00Z">
        <w:r>
          <w:t>You may need to add the full path to the plugin if FEBio has problems locating the plugin.</w:t>
        </w:r>
      </w:ins>
    </w:p>
    <w:p w14:paraId="432FD83D" w14:textId="77777777" w:rsidR="007E2409" w:rsidRDefault="007E2409">
      <w:pPr>
        <w:rPr>
          <w:ins w:id="2580" w:author="Steve Maas" w:date="2014-01-02T11:19:00Z"/>
        </w:rPr>
        <w:pPrChange w:id="2581" w:author="Steve Maas" w:date="2014-01-02T11:16:00Z">
          <w:pPr>
            <w:pStyle w:val="code"/>
          </w:pPr>
        </w:pPrChange>
      </w:pPr>
    </w:p>
    <w:p w14:paraId="273D9D99" w14:textId="01D3B5AD" w:rsidR="007E2409" w:rsidRPr="00B0194F" w:rsidRDefault="007E2409" w:rsidP="007E2409">
      <w:pPr>
        <w:rPr>
          <w:ins w:id="2582" w:author="Steve Maas" w:date="2014-01-02T11:19:00Z"/>
          <w:rFonts w:ascii="Courier New" w:hAnsi="Courier New" w:cs="Courier New"/>
          <w:sz w:val="22"/>
          <w:szCs w:val="22"/>
        </w:rPr>
      </w:pPr>
      <w:ins w:id="2583"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584" w:author="Steve Maas" w:date="2014-01-02T11:13:00Z"/>
        </w:rPr>
        <w:pPrChange w:id="2585" w:author="Steve Maas" w:date="2014-01-02T11:16:00Z">
          <w:pPr>
            <w:pStyle w:val="code"/>
          </w:pPr>
        </w:pPrChange>
      </w:pPr>
    </w:p>
    <w:p w14:paraId="1F5BFCA9" w14:textId="78C6A790" w:rsidR="00860308" w:rsidDel="00470C94" w:rsidRDefault="00860308">
      <w:pPr>
        <w:jc w:val="left"/>
        <w:rPr>
          <w:del w:id="2586" w:author="Steve Maas" w:date="2014-01-02T11:12:00Z"/>
        </w:rPr>
        <w:pPrChange w:id="2587" w:author="Steve Maas" w:date="2014-01-02T11:12:00Z">
          <w:pPr/>
        </w:pPrChange>
      </w:pPr>
      <w:del w:id="2588"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589" w:author="Steve Maas" w:date="2014-01-02T11:12:00Z"/>
        </w:rPr>
        <w:pPrChange w:id="2590" w:author="Steve Maas" w:date="2014-01-02T11:12:00Z">
          <w:pPr/>
        </w:pPrChange>
      </w:pPr>
    </w:p>
    <w:p w14:paraId="28BA0B9A" w14:textId="24DFF4DD" w:rsidR="00860308" w:rsidDel="00470C94" w:rsidRDefault="00A951A8">
      <w:pPr>
        <w:jc w:val="left"/>
        <w:rPr>
          <w:del w:id="2591" w:author="Steve Maas" w:date="2014-01-02T11:12:00Z"/>
        </w:rPr>
        <w:pPrChange w:id="2592" w:author="Steve Maas" w:date="2014-01-02T11:12:00Z">
          <w:pPr>
            <w:pStyle w:val="code"/>
          </w:pPr>
        </w:pPrChange>
      </w:pPr>
      <w:del w:id="2593" w:author="Steve Maas" w:date="2014-01-02T11:12:00Z">
        <w:r w:rsidDel="00470C94">
          <w:delText>&lt;plotfile type="lsdyna"/&gt;</w:delText>
        </w:r>
      </w:del>
    </w:p>
    <w:p w14:paraId="045BC91F" w14:textId="3EC197EE" w:rsidR="00860308" w:rsidRPr="00860308" w:rsidDel="00470C94" w:rsidRDefault="00860308">
      <w:pPr>
        <w:jc w:val="left"/>
        <w:rPr>
          <w:del w:id="2594" w:author="Steve Maas" w:date="2014-01-02T11:12:00Z"/>
        </w:rPr>
        <w:pPrChange w:id="2595" w:author="Steve Maas" w:date="2014-01-02T11:12:00Z">
          <w:pPr/>
        </w:pPrChange>
      </w:pPr>
    </w:p>
    <w:p w14:paraId="503F6A40" w14:textId="0CA25BDF" w:rsidR="00860308" w:rsidDel="00470C94" w:rsidRDefault="00860308">
      <w:pPr>
        <w:jc w:val="left"/>
        <w:rPr>
          <w:del w:id="2596" w:author="Steve Maas" w:date="2014-01-02T11:12:00Z"/>
        </w:rPr>
        <w:pPrChange w:id="2597" w:author="Steve Maas" w:date="2014-01-02T11:12:00Z">
          <w:pPr/>
        </w:pPrChange>
      </w:pPr>
      <w:del w:id="2598"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599" w:author="Steve Maas" w:date="2014-01-02T11:12:00Z"/>
        </w:rPr>
        <w:pPrChange w:id="2600" w:author="Steve Maas" w:date="2014-01-02T11:12:00Z">
          <w:pPr/>
        </w:pPrChange>
      </w:pPr>
    </w:p>
    <w:p w14:paraId="30BBC303" w14:textId="5CA5D5AD" w:rsidR="00860308" w:rsidDel="00470C94" w:rsidRDefault="00860308">
      <w:pPr>
        <w:jc w:val="left"/>
        <w:rPr>
          <w:del w:id="2601" w:author="Steve Maas" w:date="2014-01-02T11:12:00Z"/>
        </w:rPr>
        <w:pPrChange w:id="2602" w:author="Steve Maas" w:date="2014-01-02T11:12:00Z">
          <w:pPr/>
        </w:pPrChange>
      </w:pPr>
      <w:del w:id="2603"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604" w:author="Steve Maas" w:date="2014-01-02T11:12:00Z"/>
        </w:rPr>
        <w:pPrChange w:id="2605"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606" w:author="Steve Maas" w:date="2014-01-02T11:12:00Z"/>
        </w:trPr>
        <w:tc>
          <w:tcPr>
            <w:tcW w:w="2628" w:type="dxa"/>
            <w:shd w:val="clear" w:color="auto" w:fill="auto"/>
          </w:tcPr>
          <w:p w14:paraId="43D35F9F" w14:textId="31ED5F14" w:rsidR="00860308" w:rsidRPr="000B272C" w:rsidDel="00470C94" w:rsidRDefault="007E2409">
            <w:pPr>
              <w:jc w:val="left"/>
              <w:rPr>
                <w:del w:id="2607" w:author="Steve Maas" w:date="2014-01-02T11:12:00Z"/>
                <w:b/>
                <w:i/>
              </w:rPr>
              <w:pPrChange w:id="2608" w:author="Steve Maas" w:date="2014-01-02T11:12:00Z">
                <w:pPr/>
              </w:pPrChange>
            </w:pPr>
            <w:ins w:id="2609" w:author="Steve Maas" w:date="2014-01-02T11:19:00Z">
              <w:r>
                <w:rPr>
                  <w:b/>
                  <w:i/>
                </w:rPr>
                <w:t>erer</w:t>
              </w:r>
            </w:ins>
            <w:del w:id="2610"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611" w:author="Steve Maas" w:date="2014-01-02T11:12:00Z"/>
                <w:b/>
                <w:i/>
              </w:rPr>
              <w:pPrChange w:id="2612" w:author="Steve Maas" w:date="2014-01-02T11:12:00Z">
                <w:pPr/>
              </w:pPrChange>
            </w:pPr>
            <w:del w:id="2613" w:author="Steve Maas" w:date="2014-01-02T11:12:00Z">
              <w:r w:rsidRPr="000B272C" w:rsidDel="00470C94">
                <w:rPr>
                  <w:b/>
                  <w:i/>
                </w:rPr>
                <w:delText>FEBio data field</w:delText>
              </w:r>
            </w:del>
          </w:p>
        </w:tc>
      </w:tr>
      <w:tr w:rsidR="00860308" w:rsidDel="00470C94" w14:paraId="4AF8B55B" w14:textId="379E9DF8" w:rsidTr="00A35CD6">
        <w:trPr>
          <w:del w:id="2614" w:author="Steve Maas" w:date="2014-01-02T11:12:00Z"/>
        </w:trPr>
        <w:tc>
          <w:tcPr>
            <w:tcW w:w="2628" w:type="dxa"/>
            <w:shd w:val="clear" w:color="auto" w:fill="auto"/>
          </w:tcPr>
          <w:p w14:paraId="17C9FF12" w14:textId="55540CCB" w:rsidR="00860308" w:rsidDel="00470C94" w:rsidRDefault="00860308">
            <w:pPr>
              <w:jc w:val="left"/>
              <w:rPr>
                <w:del w:id="2615" w:author="Steve Maas" w:date="2014-01-02T11:12:00Z"/>
              </w:rPr>
              <w:pPrChange w:id="2616" w:author="Steve Maas" w:date="2014-01-02T11:12:00Z">
                <w:pPr/>
              </w:pPrChange>
            </w:pPr>
            <w:del w:id="2617"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618" w:author="Steve Maas" w:date="2014-01-02T11:12:00Z"/>
              </w:rPr>
              <w:pPrChange w:id="2619" w:author="Steve Maas" w:date="2014-01-02T11:12:00Z">
                <w:pPr/>
              </w:pPrChange>
            </w:pPr>
            <w:del w:id="2620" w:author="Steve Maas" w:date="2014-01-02T11:12:00Z">
              <w:r w:rsidDel="00470C94">
                <w:delText>DISPLACEMENT</w:delText>
              </w:r>
            </w:del>
          </w:p>
        </w:tc>
      </w:tr>
      <w:tr w:rsidR="00860308" w:rsidDel="00470C94" w14:paraId="17C56C59" w14:textId="46F74EF2" w:rsidTr="00A35CD6">
        <w:trPr>
          <w:del w:id="2621" w:author="Steve Maas" w:date="2014-01-02T11:12:00Z"/>
        </w:trPr>
        <w:tc>
          <w:tcPr>
            <w:tcW w:w="2628" w:type="dxa"/>
            <w:shd w:val="clear" w:color="auto" w:fill="auto"/>
          </w:tcPr>
          <w:p w14:paraId="42523462" w14:textId="4E1E0294" w:rsidR="00860308" w:rsidDel="00470C94" w:rsidRDefault="00860308">
            <w:pPr>
              <w:jc w:val="left"/>
              <w:rPr>
                <w:del w:id="2622" w:author="Steve Maas" w:date="2014-01-02T11:12:00Z"/>
              </w:rPr>
              <w:pPrChange w:id="2623" w:author="Steve Maas" w:date="2014-01-02T11:12:00Z">
                <w:pPr/>
              </w:pPrChange>
            </w:pPr>
            <w:del w:id="2624"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625" w:author="Steve Maas" w:date="2014-01-02T11:12:00Z"/>
              </w:rPr>
              <w:pPrChange w:id="2626" w:author="Steve Maas" w:date="2014-01-02T11:12:00Z">
                <w:pPr/>
              </w:pPrChange>
            </w:pPr>
            <w:del w:id="2627" w:author="Steve Maas" w:date="2014-01-02T11:12:00Z">
              <w:r w:rsidDel="00470C94">
                <w:delText>NONE</w:delText>
              </w:r>
            </w:del>
          </w:p>
        </w:tc>
      </w:tr>
      <w:tr w:rsidR="00860308" w:rsidDel="00470C94" w14:paraId="368CF9D1" w14:textId="58F4F482" w:rsidTr="00A35CD6">
        <w:trPr>
          <w:del w:id="2628" w:author="Steve Maas" w:date="2014-01-02T11:12:00Z"/>
        </w:trPr>
        <w:tc>
          <w:tcPr>
            <w:tcW w:w="2628" w:type="dxa"/>
            <w:shd w:val="clear" w:color="auto" w:fill="auto"/>
          </w:tcPr>
          <w:p w14:paraId="0BDA5758" w14:textId="189C673E" w:rsidR="00860308" w:rsidRPr="00552529" w:rsidDel="00470C94" w:rsidRDefault="00860308">
            <w:pPr>
              <w:jc w:val="left"/>
              <w:rPr>
                <w:del w:id="2629" w:author="Steve Maas" w:date="2014-01-02T11:12:00Z"/>
                <w:b/>
                <w:bCs/>
                <w:caps/>
              </w:rPr>
              <w:pPrChange w:id="2630" w:author="Steve Maas" w:date="2014-01-02T11:12:00Z">
                <w:pPr>
                  <w:spacing w:before="120" w:after="120"/>
                </w:pPr>
              </w:pPrChange>
            </w:pPr>
          </w:p>
        </w:tc>
        <w:tc>
          <w:tcPr>
            <w:tcW w:w="6948" w:type="dxa"/>
            <w:shd w:val="clear" w:color="auto" w:fill="auto"/>
          </w:tcPr>
          <w:p w14:paraId="5255899C" w14:textId="5C30D8AB" w:rsidR="00860308" w:rsidDel="00470C94" w:rsidRDefault="00860308">
            <w:pPr>
              <w:jc w:val="left"/>
              <w:rPr>
                <w:del w:id="2631" w:author="Steve Maas" w:date="2014-01-02T11:12:00Z"/>
              </w:rPr>
              <w:pPrChange w:id="2632" w:author="Steve Maas" w:date="2014-01-02T11:12:00Z">
                <w:pPr/>
              </w:pPrChange>
            </w:pPr>
            <w:del w:id="2633" w:author="Steve Maas" w:date="2014-01-02T11:12:00Z">
              <w:r w:rsidDel="00470C94">
                <w:delText>VELOCITY</w:delText>
              </w:r>
            </w:del>
          </w:p>
        </w:tc>
      </w:tr>
      <w:tr w:rsidR="00860308" w:rsidDel="00470C94" w14:paraId="50DDC1BF" w14:textId="78C46D3A" w:rsidTr="00A35CD6">
        <w:trPr>
          <w:del w:id="2634" w:author="Steve Maas" w:date="2014-01-02T11:12:00Z"/>
        </w:trPr>
        <w:tc>
          <w:tcPr>
            <w:tcW w:w="2628" w:type="dxa"/>
            <w:shd w:val="clear" w:color="auto" w:fill="auto"/>
          </w:tcPr>
          <w:p w14:paraId="5958A017" w14:textId="4854F7A4" w:rsidR="00860308" w:rsidDel="00470C94" w:rsidRDefault="00860308">
            <w:pPr>
              <w:jc w:val="left"/>
              <w:rPr>
                <w:del w:id="2635" w:author="Steve Maas" w:date="2014-01-02T11:12:00Z"/>
                <w:b/>
                <w:bCs/>
                <w:caps/>
              </w:rPr>
              <w:pPrChange w:id="2636" w:author="Steve Maas" w:date="2014-01-02T11:12:00Z">
                <w:pPr>
                  <w:spacing w:before="120" w:after="120"/>
                </w:pPr>
              </w:pPrChange>
            </w:pPr>
          </w:p>
        </w:tc>
        <w:tc>
          <w:tcPr>
            <w:tcW w:w="6948" w:type="dxa"/>
            <w:shd w:val="clear" w:color="auto" w:fill="auto"/>
          </w:tcPr>
          <w:p w14:paraId="3802720A" w14:textId="55E2CC4C" w:rsidR="00860308" w:rsidDel="00470C94" w:rsidRDefault="00860308">
            <w:pPr>
              <w:jc w:val="left"/>
              <w:rPr>
                <w:del w:id="2637" w:author="Steve Maas" w:date="2014-01-02T11:12:00Z"/>
              </w:rPr>
              <w:pPrChange w:id="2638" w:author="Steve Maas" w:date="2014-01-02T11:12:00Z">
                <w:pPr/>
              </w:pPrChange>
            </w:pPr>
            <w:del w:id="2639" w:author="Steve Maas" w:date="2014-01-02T11:12:00Z">
              <w:r w:rsidDel="00470C94">
                <w:delText>FLUID_FLUX</w:delText>
              </w:r>
            </w:del>
          </w:p>
        </w:tc>
      </w:tr>
      <w:tr w:rsidR="00860308" w:rsidDel="00470C94" w14:paraId="2818604D" w14:textId="1AE987C9" w:rsidTr="00A35CD6">
        <w:trPr>
          <w:del w:id="2640" w:author="Steve Maas" w:date="2014-01-02T11:12:00Z"/>
        </w:trPr>
        <w:tc>
          <w:tcPr>
            <w:tcW w:w="2628" w:type="dxa"/>
            <w:shd w:val="clear" w:color="auto" w:fill="auto"/>
          </w:tcPr>
          <w:p w14:paraId="665EAD9A" w14:textId="229F404F" w:rsidR="00860308" w:rsidDel="00470C94" w:rsidRDefault="00860308">
            <w:pPr>
              <w:jc w:val="left"/>
              <w:rPr>
                <w:del w:id="2641" w:author="Steve Maas" w:date="2014-01-02T11:12:00Z"/>
                <w:b/>
                <w:bCs/>
                <w:caps/>
              </w:rPr>
              <w:pPrChange w:id="2642" w:author="Steve Maas" w:date="2014-01-02T11:12:00Z">
                <w:pPr>
                  <w:spacing w:before="120" w:after="120"/>
                </w:pPr>
              </w:pPrChange>
            </w:pPr>
          </w:p>
        </w:tc>
        <w:tc>
          <w:tcPr>
            <w:tcW w:w="6948" w:type="dxa"/>
            <w:shd w:val="clear" w:color="auto" w:fill="auto"/>
          </w:tcPr>
          <w:p w14:paraId="5936D864" w14:textId="1C66481F" w:rsidR="00860308" w:rsidDel="00470C94" w:rsidRDefault="00860308">
            <w:pPr>
              <w:jc w:val="left"/>
              <w:rPr>
                <w:del w:id="2643" w:author="Steve Maas" w:date="2014-01-02T11:12:00Z"/>
              </w:rPr>
              <w:pPrChange w:id="2644" w:author="Steve Maas" w:date="2014-01-02T11:12:00Z">
                <w:pPr/>
              </w:pPrChange>
            </w:pPr>
            <w:del w:id="2645" w:author="Steve Maas" w:date="2014-01-02T11:12:00Z">
              <w:r w:rsidDel="00470C94">
                <w:delText>CONTACT_TRACTION</w:delText>
              </w:r>
            </w:del>
          </w:p>
        </w:tc>
      </w:tr>
      <w:tr w:rsidR="00860308" w:rsidDel="00470C94" w14:paraId="2B4D2B83" w14:textId="28F188B0" w:rsidTr="00A35CD6">
        <w:trPr>
          <w:del w:id="2646" w:author="Steve Maas" w:date="2014-01-02T11:12:00Z"/>
        </w:trPr>
        <w:tc>
          <w:tcPr>
            <w:tcW w:w="2628" w:type="dxa"/>
            <w:shd w:val="clear" w:color="auto" w:fill="auto"/>
          </w:tcPr>
          <w:p w14:paraId="4A3339FF" w14:textId="0C0AD82E" w:rsidR="00860308" w:rsidDel="00470C94" w:rsidRDefault="00860308">
            <w:pPr>
              <w:jc w:val="left"/>
              <w:rPr>
                <w:del w:id="2647" w:author="Steve Maas" w:date="2014-01-02T11:12:00Z"/>
                <w:b/>
                <w:bCs/>
                <w:caps/>
              </w:rPr>
              <w:pPrChange w:id="2648" w:author="Steve Maas" w:date="2014-01-02T11:12:00Z">
                <w:pPr>
                  <w:spacing w:before="120" w:after="120"/>
                </w:pPr>
              </w:pPrChange>
            </w:pPr>
          </w:p>
        </w:tc>
        <w:tc>
          <w:tcPr>
            <w:tcW w:w="6948" w:type="dxa"/>
            <w:shd w:val="clear" w:color="auto" w:fill="auto"/>
          </w:tcPr>
          <w:p w14:paraId="2A44C52D" w14:textId="771CDA59" w:rsidR="00860308" w:rsidDel="00470C94" w:rsidRDefault="00860308">
            <w:pPr>
              <w:jc w:val="left"/>
              <w:rPr>
                <w:del w:id="2649" w:author="Steve Maas" w:date="2014-01-02T11:12:00Z"/>
              </w:rPr>
              <w:pPrChange w:id="2650" w:author="Steve Maas" w:date="2014-01-02T11:12:00Z">
                <w:pPr/>
              </w:pPrChange>
            </w:pPr>
            <w:del w:id="2651" w:author="Steve Maas" w:date="2014-01-02T11:12:00Z">
              <w:r w:rsidDel="00470C94">
                <w:delText>REACTION_FORCE</w:delText>
              </w:r>
            </w:del>
          </w:p>
        </w:tc>
      </w:tr>
      <w:tr w:rsidR="00860308" w:rsidDel="00470C94" w14:paraId="0FAA3FD4" w14:textId="79A1E47C" w:rsidTr="00A35CD6">
        <w:trPr>
          <w:del w:id="2652" w:author="Steve Maas" w:date="2014-01-02T11:12:00Z"/>
        </w:trPr>
        <w:tc>
          <w:tcPr>
            <w:tcW w:w="2628" w:type="dxa"/>
            <w:shd w:val="clear" w:color="auto" w:fill="auto"/>
          </w:tcPr>
          <w:p w14:paraId="4A8B041A" w14:textId="55158142" w:rsidR="00860308" w:rsidDel="00470C94" w:rsidRDefault="00860308">
            <w:pPr>
              <w:jc w:val="left"/>
              <w:rPr>
                <w:del w:id="2653" w:author="Steve Maas" w:date="2014-01-02T11:12:00Z"/>
                <w:rFonts w:cs="Arial"/>
                <w:b/>
                <w:bCs/>
                <w:caps/>
                <w:kern w:val="32"/>
              </w:rPr>
              <w:pPrChange w:id="2654"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2655" w:author="Steve Maas" w:date="2014-01-02T11:12:00Z"/>
              </w:rPr>
              <w:pPrChange w:id="2656" w:author="Steve Maas" w:date="2014-01-02T11:12:00Z">
                <w:pPr/>
              </w:pPrChange>
            </w:pPr>
            <w:del w:id="2657" w:author="Steve Maas" w:date="2014-01-02T11:12:00Z">
              <w:r w:rsidDel="00470C94">
                <w:delText>MATERIAL_FIBER</w:delText>
              </w:r>
            </w:del>
          </w:p>
        </w:tc>
      </w:tr>
      <w:tr w:rsidR="00860308" w:rsidDel="00470C94" w14:paraId="254652B9" w14:textId="3E232686" w:rsidTr="00A35CD6">
        <w:trPr>
          <w:del w:id="2658" w:author="Steve Maas" w:date="2014-01-02T11:12:00Z"/>
        </w:trPr>
        <w:tc>
          <w:tcPr>
            <w:tcW w:w="2628" w:type="dxa"/>
            <w:shd w:val="clear" w:color="auto" w:fill="auto"/>
          </w:tcPr>
          <w:p w14:paraId="115F5354" w14:textId="441570EA" w:rsidR="00860308" w:rsidDel="00470C94" w:rsidRDefault="00860308">
            <w:pPr>
              <w:jc w:val="left"/>
              <w:rPr>
                <w:del w:id="2659" w:author="Steve Maas" w:date="2014-01-02T11:12:00Z"/>
              </w:rPr>
              <w:pPrChange w:id="2660" w:author="Steve Maas" w:date="2014-01-02T11:12:00Z">
                <w:pPr/>
              </w:pPrChange>
            </w:pPr>
            <w:del w:id="2661"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662" w:author="Steve Maas" w:date="2014-01-02T11:12:00Z"/>
              </w:rPr>
              <w:pPrChange w:id="2663" w:author="Steve Maas" w:date="2014-01-02T11:12:00Z">
                <w:pPr/>
              </w:pPrChange>
            </w:pPr>
            <w:del w:id="2664" w:author="Steve Maas" w:date="2014-01-02T11:12:00Z">
              <w:r w:rsidDel="00470C94">
                <w:delText>NONE</w:delText>
              </w:r>
            </w:del>
          </w:p>
        </w:tc>
      </w:tr>
      <w:tr w:rsidR="00860308" w:rsidDel="00470C94" w14:paraId="53EDB3DA" w14:textId="352FE5AA" w:rsidTr="00A35CD6">
        <w:trPr>
          <w:del w:id="2665" w:author="Steve Maas" w:date="2014-01-02T11:12:00Z"/>
        </w:trPr>
        <w:tc>
          <w:tcPr>
            <w:tcW w:w="2628" w:type="dxa"/>
            <w:shd w:val="clear" w:color="auto" w:fill="auto"/>
          </w:tcPr>
          <w:p w14:paraId="15E04EF6" w14:textId="6589AC08" w:rsidR="00860308" w:rsidDel="00470C94" w:rsidRDefault="00860308">
            <w:pPr>
              <w:jc w:val="left"/>
              <w:rPr>
                <w:del w:id="2666" w:author="Steve Maas" w:date="2014-01-02T11:12:00Z"/>
                <w:b/>
                <w:bCs/>
                <w:caps/>
              </w:rPr>
              <w:pPrChange w:id="2667" w:author="Steve Maas" w:date="2014-01-02T11:12:00Z">
                <w:pPr>
                  <w:spacing w:before="120" w:after="120"/>
                </w:pPr>
              </w:pPrChange>
            </w:pPr>
          </w:p>
        </w:tc>
        <w:tc>
          <w:tcPr>
            <w:tcW w:w="6948" w:type="dxa"/>
            <w:shd w:val="clear" w:color="auto" w:fill="auto"/>
          </w:tcPr>
          <w:p w14:paraId="5941FF58" w14:textId="3ADFC25B" w:rsidR="00860308" w:rsidDel="00470C94" w:rsidRDefault="00860308">
            <w:pPr>
              <w:jc w:val="left"/>
              <w:rPr>
                <w:del w:id="2668" w:author="Steve Maas" w:date="2014-01-02T11:12:00Z"/>
              </w:rPr>
              <w:pPrChange w:id="2669" w:author="Steve Maas" w:date="2014-01-02T11:12:00Z">
                <w:pPr/>
              </w:pPrChange>
            </w:pPr>
            <w:del w:id="2670" w:author="Steve Maas" w:date="2014-01-02T11:12:00Z">
              <w:r w:rsidDel="00470C94">
                <w:delText>ACCELERATION</w:delText>
              </w:r>
            </w:del>
          </w:p>
        </w:tc>
      </w:tr>
      <w:tr w:rsidR="00860308" w:rsidDel="00470C94" w14:paraId="0175C6B5" w14:textId="4411EB9A" w:rsidTr="00A35CD6">
        <w:trPr>
          <w:del w:id="2671" w:author="Steve Maas" w:date="2014-01-02T11:12:00Z"/>
        </w:trPr>
        <w:tc>
          <w:tcPr>
            <w:tcW w:w="2628" w:type="dxa"/>
            <w:shd w:val="clear" w:color="auto" w:fill="auto"/>
          </w:tcPr>
          <w:p w14:paraId="611986B6" w14:textId="098A84FA" w:rsidR="00860308" w:rsidDel="00470C94" w:rsidRDefault="00860308">
            <w:pPr>
              <w:jc w:val="left"/>
              <w:rPr>
                <w:del w:id="2672" w:author="Steve Maas" w:date="2014-01-02T11:12:00Z"/>
                <w:b/>
                <w:bCs/>
                <w:caps/>
              </w:rPr>
              <w:pPrChange w:id="2673" w:author="Steve Maas" w:date="2014-01-02T11:12:00Z">
                <w:pPr>
                  <w:spacing w:before="120" w:after="120"/>
                </w:pPr>
              </w:pPrChange>
            </w:pPr>
          </w:p>
        </w:tc>
        <w:tc>
          <w:tcPr>
            <w:tcW w:w="6948" w:type="dxa"/>
            <w:shd w:val="clear" w:color="auto" w:fill="auto"/>
          </w:tcPr>
          <w:p w14:paraId="2B51F020" w14:textId="2A02AF75" w:rsidR="00860308" w:rsidDel="00470C94" w:rsidRDefault="00860308">
            <w:pPr>
              <w:jc w:val="left"/>
              <w:rPr>
                <w:del w:id="2674" w:author="Steve Maas" w:date="2014-01-02T11:12:00Z"/>
              </w:rPr>
              <w:pPrChange w:id="2675" w:author="Steve Maas" w:date="2014-01-02T11:12:00Z">
                <w:pPr/>
              </w:pPrChange>
            </w:pPr>
            <w:del w:id="2676" w:author="Steve Maas" w:date="2014-01-02T11:12:00Z">
              <w:r w:rsidDel="00470C94">
                <w:delText>FLUID_FLUX</w:delText>
              </w:r>
            </w:del>
          </w:p>
        </w:tc>
      </w:tr>
      <w:tr w:rsidR="00860308" w:rsidDel="00470C94" w14:paraId="679AB27B" w14:textId="26098572" w:rsidTr="00A35CD6">
        <w:trPr>
          <w:del w:id="2677" w:author="Steve Maas" w:date="2014-01-02T11:12:00Z"/>
        </w:trPr>
        <w:tc>
          <w:tcPr>
            <w:tcW w:w="2628" w:type="dxa"/>
            <w:shd w:val="clear" w:color="auto" w:fill="auto"/>
          </w:tcPr>
          <w:p w14:paraId="1E54C162" w14:textId="7E885373" w:rsidR="00860308" w:rsidDel="00470C94" w:rsidRDefault="00860308">
            <w:pPr>
              <w:jc w:val="left"/>
              <w:rPr>
                <w:del w:id="2678" w:author="Steve Maas" w:date="2014-01-02T11:12:00Z"/>
                <w:b/>
                <w:bCs/>
                <w:caps/>
              </w:rPr>
              <w:pPrChange w:id="2679" w:author="Steve Maas" w:date="2014-01-02T11:12:00Z">
                <w:pPr>
                  <w:spacing w:before="120" w:after="120"/>
                </w:pPr>
              </w:pPrChange>
            </w:pPr>
          </w:p>
        </w:tc>
        <w:tc>
          <w:tcPr>
            <w:tcW w:w="6948" w:type="dxa"/>
            <w:shd w:val="clear" w:color="auto" w:fill="auto"/>
          </w:tcPr>
          <w:p w14:paraId="348B85D9" w14:textId="5CFB0C08" w:rsidR="00860308" w:rsidDel="00470C94" w:rsidRDefault="00860308">
            <w:pPr>
              <w:jc w:val="left"/>
              <w:rPr>
                <w:del w:id="2680" w:author="Steve Maas" w:date="2014-01-02T11:12:00Z"/>
              </w:rPr>
              <w:pPrChange w:id="2681" w:author="Steve Maas" w:date="2014-01-02T11:12:00Z">
                <w:pPr/>
              </w:pPrChange>
            </w:pPr>
            <w:del w:id="2682" w:author="Steve Maas" w:date="2014-01-02T11:12:00Z">
              <w:r w:rsidDel="00470C94">
                <w:delText>CONTACT_TRACTION</w:delText>
              </w:r>
            </w:del>
          </w:p>
        </w:tc>
      </w:tr>
      <w:tr w:rsidR="00860308" w:rsidDel="00470C94" w14:paraId="4BE159A1" w14:textId="4129E1F6" w:rsidTr="00A35CD6">
        <w:trPr>
          <w:del w:id="2683" w:author="Steve Maas" w:date="2014-01-02T11:12:00Z"/>
        </w:trPr>
        <w:tc>
          <w:tcPr>
            <w:tcW w:w="2628" w:type="dxa"/>
            <w:shd w:val="clear" w:color="auto" w:fill="auto"/>
          </w:tcPr>
          <w:p w14:paraId="34BDF64F" w14:textId="56512787" w:rsidR="00860308" w:rsidDel="00470C94" w:rsidRDefault="00860308">
            <w:pPr>
              <w:jc w:val="left"/>
              <w:rPr>
                <w:del w:id="2684" w:author="Steve Maas" w:date="2014-01-02T11:12:00Z"/>
                <w:b/>
                <w:bCs/>
                <w:caps/>
              </w:rPr>
              <w:pPrChange w:id="2685" w:author="Steve Maas" w:date="2014-01-02T11:12:00Z">
                <w:pPr>
                  <w:spacing w:before="120" w:after="120"/>
                </w:pPr>
              </w:pPrChange>
            </w:pPr>
          </w:p>
        </w:tc>
        <w:tc>
          <w:tcPr>
            <w:tcW w:w="6948" w:type="dxa"/>
            <w:shd w:val="clear" w:color="auto" w:fill="auto"/>
          </w:tcPr>
          <w:p w14:paraId="769EF9C8" w14:textId="26CA7CFE" w:rsidR="00860308" w:rsidDel="00470C94" w:rsidRDefault="00860308">
            <w:pPr>
              <w:jc w:val="left"/>
              <w:rPr>
                <w:del w:id="2686" w:author="Steve Maas" w:date="2014-01-02T11:12:00Z"/>
              </w:rPr>
              <w:pPrChange w:id="2687" w:author="Steve Maas" w:date="2014-01-02T11:12:00Z">
                <w:pPr/>
              </w:pPrChange>
            </w:pPr>
            <w:del w:id="2688" w:author="Steve Maas" w:date="2014-01-02T11:12:00Z">
              <w:r w:rsidDel="00470C94">
                <w:delText>REACTION_FORCE</w:delText>
              </w:r>
            </w:del>
          </w:p>
        </w:tc>
      </w:tr>
      <w:tr w:rsidR="00860308" w:rsidDel="00470C94" w14:paraId="3F86140B" w14:textId="3D40A73C" w:rsidTr="00A35CD6">
        <w:trPr>
          <w:del w:id="2689" w:author="Steve Maas" w:date="2014-01-02T11:12:00Z"/>
        </w:trPr>
        <w:tc>
          <w:tcPr>
            <w:tcW w:w="2628" w:type="dxa"/>
            <w:shd w:val="clear" w:color="auto" w:fill="auto"/>
          </w:tcPr>
          <w:p w14:paraId="1F384597" w14:textId="7ECE61FF" w:rsidR="00860308" w:rsidDel="00470C94" w:rsidRDefault="00860308">
            <w:pPr>
              <w:jc w:val="left"/>
              <w:rPr>
                <w:del w:id="2690" w:author="Steve Maas" w:date="2014-01-02T11:12:00Z"/>
                <w:b/>
                <w:bCs/>
                <w:caps/>
              </w:rPr>
              <w:pPrChange w:id="2691" w:author="Steve Maas" w:date="2014-01-02T11:12:00Z">
                <w:pPr>
                  <w:spacing w:before="120" w:after="120"/>
                </w:pPr>
              </w:pPrChange>
            </w:pPr>
          </w:p>
        </w:tc>
        <w:tc>
          <w:tcPr>
            <w:tcW w:w="6948" w:type="dxa"/>
            <w:shd w:val="clear" w:color="auto" w:fill="auto"/>
          </w:tcPr>
          <w:p w14:paraId="4CD26C00" w14:textId="616D6821" w:rsidR="00860308" w:rsidDel="00470C94" w:rsidRDefault="00860308">
            <w:pPr>
              <w:jc w:val="left"/>
              <w:rPr>
                <w:del w:id="2692" w:author="Steve Maas" w:date="2014-01-02T11:12:00Z"/>
              </w:rPr>
              <w:pPrChange w:id="2693" w:author="Steve Maas" w:date="2014-01-02T11:12:00Z">
                <w:pPr/>
              </w:pPrChange>
            </w:pPr>
            <w:del w:id="2694" w:author="Steve Maas" w:date="2014-01-02T11:12:00Z">
              <w:r w:rsidDel="00470C94">
                <w:delText>MATERIAL_FIBER</w:delText>
              </w:r>
            </w:del>
          </w:p>
        </w:tc>
      </w:tr>
      <w:tr w:rsidR="00860308" w:rsidDel="00470C94" w14:paraId="19E91BF0" w14:textId="0C42310B" w:rsidTr="00A35CD6">
        <w:trPr>
          <w:del w:id="2695" w:author="Steve Maas" w:date="2014-01-02T11:12:00Z"/>
        </w:trPr>
        <w:tc>
          <w:tcPr>
            <w:tcW w:w="2628" w:type="dxa"/>
            <w:shd w:val="clear" w:color="auto" w:fill="auto"/>
          </w:tcPr>
          <w:p w14:paraId="15BBADE2" w14:textId="1B154403" w:rsidR="00860308" w:rsidDel="00470C94" w:rsidRDefault="00860308">
            <w:pPr>
              <w:jc w:val="left"/>
              <w:rPr>
                <w:del w:id="2696" w:author="Steve Maas" w:date="2014-01-02T11:12:00Z"/>
              </w:rPr>
              <w:pPrChange w:id="2697" w:author="Steve Maas" w:date="2014-01-02T11:12:00Z">
                <w:pPr/>
              </w:pPrChange>
            </w:pPr>
            <w:del w:id="2698"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699" w:author="Steve Maas" w:date="2014-01-02T11:12:00Z"/>
              </w:rPr>
              <w:pPrChange w:id="2700" w:author="Steve Maas" w:date="2014-01-02T11:12:00Z">
                <w:pPr/>
              </w:pPrChange>
            </w:pPr>
            <w:del w:id="2701" w:author="Steve Maas" w:date="2014-01-02T11:12:00Z">
              <w:r w:rsidDel="00470C94">
                <w:delText>NONE</w:delText>
              </w:r>
            </w:del>
          </w:p>
        </w:tc>
      </w:tr>
      <w:tr w:rsidR="00860308" w:rsidDel="00470C94" w14:paraId="746AD688" w14:textId="22E84253" w:rsidTr="00A35CD6">
        <w:trPr>
          <w:del w:id="2702" w:author="Steve Maas" w:date="2014-01-02T11:12:00Z"/>
        </w:trPr>
        <w:tc>
          <w:tcPr>
            <w:tcW w:w="2628" w:type="dxa"/>
            <w:shd w:val="clear" w:color="auto" w:fill="auto"/>
          </w:tcPr>
          <w:p w14:paraId="1EE1735F" w14:textId="62601FF4" w:rsidR="00860308" w:rsidDel="00470C94" w:rsidRDefault="00860308">
            <w:pPr>
              <w:jc w:val="left"/>
              <w:rPr>
                <w:del w:id="2703" w:author="Steve Maas" w:date="2014-01-02T11:12:00Z"/>
                <w:b/>
                <w:bCs/>
                <w:caps/>
              </w:rPr>
              <w:pPrChange w:id="2704" w:author="Steve Maas" w:date="2014-01-02T11:12:00Z">
                <w:pPr>
                  <w:spacing w:before="120" w:after="120"/>
                </w:pPr>
              </w:pPrChange>
            </w:pPr>
          </w:p>
        </w:tc>
        <w:tc>
          <w:tcPr>
            <w:tcW w:w="6948" w:type="dxa"/>
            <w:shd w:val="clear" w:color="auto" w:fill="auto"/>
          </w:tcPr>
          <w:p w14:paraId="4A13CB4B" w14:textId="27131A64" w:rsidR="00860308" w:rsidDel="00470C94" w:rsidRDefault="00860308">
            <w:pPr>
              <w:jc w:val="left"/>
              <w:rPr>
                <w:del w:id="2705" w:author="Steve Maas" w:date="2014-01-02T11:12:00Z"/>
              </w:rPr>
              <w:pPrChange w:id="2706" w:author="Steve Maas" w:date="2014-01-02T11:12:00Z">
                <w:pPr/>
              </w:pPrChange>
            </w:pPr>
            <w:del w:id="2707" w:author="Steve Maas" w:date="2014-01-02T11:12:00Z">
              <w:r w:rsidDel="00470C94">
                <w:delText>FLUID_PRESSURE</w:delText>
              </w:r>
            </w:del>
          </w:p>
        </w:tc>
      </w:tr>
      <w:tr w:rsidR="00860308" w:rsidDel="00470C94" w14:paraId="23707B40" w14:textId="32DEE806" w:rsidTr="00A35CD6">
        <w:trPr>
          <w:del w:id="2708" w:author="Steve Maas" w:date="2014-01-02T11:12:00Z"/>
        </w:trPr>
        <w:tc>
          <w:tcPr>
            <w:tcW w:w="2628" w:type="dxa"/>
            <w:shd w:val="clear" w:color="auto" w:fill="auto"/>
          </w:tcPr>
          <w:p w14:paraId="41B51AE3" w14:textId="43453561" w:rsidR="00860308" w:rsidDel="00470C94" w:rsidRDefault="00860308">
            <w:pPr>
              <w:jc w:val="left"/>
              <w:rPr>
                <w:del w:id="2709" w:author="Steve Maas" w:date="2014-01-02T11:12:00Z"/>
                <w:b/>
                <w:bCs/>
                <w:caps/>
              </w:rPr>
              <w:pPrChange w:id="2710" w:author="Steve Maas" w:date="2014-01-02T11:12:00Z">
                <w:pPr>
                  <w:spacing w:before="120" w:after="120"/>
                </w:pPr>
              </w:pPrChange>
            </w:pPr>
          </w:p>
        </w:tc>
        <w:tc>
          <w:tcPr>
            <w:tcW w:w="6948" w:type="dxa"/>
            <w:shd w:val="clear" w:color="auto" w:fill="auto"/>
          </w:tcPr>
          <w:p w14:paraId="5BD55D7D" w14:textId="7B48CC9F" w:rsidR="00860308" w:rsidDel="00470C94" w:rsidRDefault="00860308">
            <w:pPr>
              <w:jc w:val="left"/>
              <w:rPr>
                <w:del w:id="2711" w:author="Steve Maas" w:date="2014-01-02T11:12:00Z"/>
              </w:rPr>
              <w:pPrChange w:id="2712" w:author="Steve Maas" w:date="2014-01-02T11:12:00Z">
                <w:pPr/>
              </w:pPrChange>
            </w:pPr>
            <w:del w:id="2713" w:author="Steve Maas" w:date="2014-01-02T11:12:00Z">
              <w:r w:rsidDel="00470C94">
                <w:delText>CONTACT_PRESSURE</w:delText>
              </w:r>
            </w:del>
          </w:p>
        </w:tc>
      </w:tr>
      <w:tr w:rsidR="00860308" w:rsidDel="00470C94" w14:paraId="7C1E5151" w14:textId="41F5BB71" w:rsidTr="00A35CD6">
        <w:trPr>
          <w:del w:id="2714" w:author="Steve Maas" w:date="2014-01-02T11:12:00Z"/>
        </w:trPr>
        <w:tc>
          <w:tcPr>
            <w:tcW w:w="2628" w:type="dxa"/>
            <w:shd w:val="clear" w:color="auto" w:fill="auto"/>
          </w:tcPr>
          <w:p w14:paraId="2D34FCE0" w14:textId="2C77F630" w:rsidR="00860308" w:rsidDel="00470C94" w:rsidRDefault="00860308">
            <w:pPr>
              <w:jc w:val="left"/>
              <w:rPr>
                <w:del w:id="2715" w:author="Steve Maas" w:date="2014-01-02T11:12:00Z"/>
                <w:b/>
                <w:bCs/>
                <w:caps/>
              </w:rPr>
              <w:pPrChange w:id="2716" w:author="Steve Maas" w:date="2014-01-02T11:12:00Z">
                <w:pPr>
                  <w:spacing w:before="120" w:after="120"/>
                </w:pPr>
              </w:pPrChange>
            </w:pPr>
          </w:p>
        </w:tc>
        <w:tc>
          <w:tcPr>
            <w:tcW w:w="6948" w:type="dxa"/>
            <w:shd w:val="clear" w:color="auto" w:fill="auto"/>
          </w:tcPr>
          <w:p w14:paraId="64D5E0CF" w14:textId="6D4317D2" w:rsidR="00860308" w:rsidDel="00470C94" w:rsidRDefault="00860308">
            <w:pPr>
              <w:jc w:val="left"/>
              <w:rPr>
                <w:del w:id="2717" w:author="Steve Maas" w:date="2014-01-02T11:12:00Z"/>
              </w:rPr>
              <w:pPrChange w:id="2718" w:author="Steve Maas" w:date="2014-01-02T11:12:00Z">
                <w:pPr/>
              </w:pPrChange>
            </w:pPr>
            <w:del w:id="2719" w:author="Steve Maas" w:date="2014-01-02T11:12:00Z">
              <w:r w:rsidDel="00470C94">
                <w:delText>CONTACT_GAP</w:delText>
              </w:r>
            </w:del>
          </w:p>
        </w:tc>
      </w:tr>
      <w:tr w:rsidR="00860308" w:rsidDel="00470C94" w14:paraId="76047802" w14:textId="77ED126C" w:rsidTr="00A35CD6">
        <w:trPr>
          <w:del w:id="2720" w:author="Steve Maas" w:date="2014-01-02T11:12:00Z"/>
        </w:trPr>
        <w:tc>
          <w:tcPr>
            <w:tcW w:w="2628" w:type="dxa"/>
            <w:shd w:val="clear" w:color="auto" w:fill="auto"/>
          </w:tcPr>
          <w:p w14:paraId="322294C0" w14:textId="17B899A5" w:rsidR="00860308" w:rsidDel="00470C94" w:rsidRDefault="00860308">
            <w:pPr>
              <w:jc w:val="left"/>
              <w:rPr>
                <w:del w:id="2721" w:author="Steve Maas" w:date="2014-01-02T11:12:00Z"/>
              </w:rPr>
              <w:pPrChange w:id="2722" w:author="Steve Maas" w:date="2014-01-02T11:12:00Z">
                <w:pPr/>
              </w:pPrChange>
            </w:pPr>
            <w:del w:id="2723"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724" w:author="Steve Maas" w:date="2014-01-02T11:12:00Z"/>
              </w:rPr>
              <w:pPrChange w:id="2725" w:author="Steve Maas" w:date="2014-01-02T11:12:00Z">
                <w:pPr/>
              </w:pPrChange>
            </w:pPr>
            <w:del w:id="2726" w:author="Steve Maas" w:date="2014-01-02T11:12:00Z">
              <w:r w:rsidDel="00470C94">
                <w:delText>PLASTIC_STRAIN</w:delText>
              </w:r>
            </w:del>
          </w:p>
        </w:tc>
      </w:tr>
      <w:tr w:rsidR="00860308" w:rsidDel="00470C94" w14:paraId="4FC9D84D" w14:textId="324EA3F8" w:rsidTr="00A35CD6">
        <w:trPr>
          <w:del w:id="2727" w:author="Steve Maas" w:date="2014-01-02T11:12:00Z"/>
        </w:trPr>
        <w:tc>
          <w:tcPr>
            <w:tcW w:w="2628" w:type="dxa"/>
            <w:shd w:val="clear" w:color="auto" w:fill="auto"/>
          </w:tcPr>
          <w:p w14:paraId="247CE5D4" w14:textId="5CE8A3C8" w:rsidR="00860308" w:rsidDel="00470C94" w:rsidRDefault="00860308">
            <w:pPr>
              <w:jc w:val="left"/>
              <w:rPr>
                <w:del w:id="2728" w:author="Steve Maas" w:date="2014-01-02T11:12:00Z"/>
                <w:b/>
                <w:bCs/>
                <w:caps/>
              </w:rPr>
              <w:pPrChange w:id="2729" w:author="Steve Maas" w:date="2014-01-02T11:12:00Z">
                <w:pPr>
                  <w:spacing w:before="120" w:after="120"/>
                </w:pPr>
              </w:pPrChange>
            </w:pPr>
          </w:p>
        </w:tc>
        <w:tc>
          <w:tcPr>
            <w:tcW w:w="6948" w:type="dxa"/>
            <w:shd w:val="clear" w:color="auto" w:fill="auto"/>
          </w:tcPr>
          <w:p w14:paraId="6689CEA7" w14:textId="268E0B27" w:rsidR="00860308" w:rsidDel="00470C94" w:rsidRDefault="00860308">
            <w:pPr>
              <w:jc w:val="left"/>
              <w:rPr>
                <w:del w:id="2730" w:author="Steve Maas" w:date="2014-01-02T11:12:00Z"/>
              </w:rPr>
              <w:pPrChange w:id="2731" w:author="Steve Maas" w:date="2014-01-02T11:12:00Z">
                <w:pPr/>
              </w:pPrChange>
            </w:pPr>
            <w:del w:id="2732" w:author="Steve Maas" w:date="2014-01-02T11:12:00Z">
              <w:r w:rsidDel="00470C94">
                <w:delText>FIBER_STRAIN</w:delText>
              </w:r>
            </w:del>
          </w:p>
        </w:tc>
      </w:tr>
      <w:tr w:rsidR="00860308" w:rsidDel="00470C94" w14:paraId="504AA796" w14:textId="2BB83D20" w:rsidTr="00A35CD6">
        <w:trPr>
          <w:del w:id="2733" w:author="Steve Maas" w:date="2014-01-02T11:12:00Z"/>
        </w:trPr>
        <w:tc>
          <w:tcPr>
            <w:tcW w:w="2628" w:type="dxa"/>
            <w:shd w:val="clear" w:color="auto" w:fill="auto"/>
          </w:tcPr>
          <w:p w14:paraId="0D7BD093" w14:textId="0DF541E8" w:rsidR="00860308" w:rsidDel="00470C94" w:rsidRDefault="00860308">
            <w:pPr>
              <w:jc w:val="left"/>
              <w:rPr>
                <w:del w:id="2734" w:author="Steve Maas" w:date="2014-01-02T11:12:00Z"/>
                <w:b/>
                <w:bCs/>
                <w:caps/>
              </w:rPr>
              <w:pPrChange w:id="2735" w:author="Steve Maas" w:date="2014-01-02T11:12:00Z">
                <w:pPr>
                  <w:spacing w:before="120" w:after="120"/>
                </w:pPr>
              </w:pPrChange>
            </w:pPr>
          </w:p>
        </w:tc>
        <w:tc>
          <w:tcPr>
            <w:tcW w:w="6948" w:type="dxa"/>
            <w:shd w:val="clear" w:color="auto" w:fill="auto"/>
          </w:tcPr>
          <w:p w14:paraId="61FD5FA2" w14:textId="0AC7BD5D" w:rsidR="00860308" w:rsidDel="00470C94" w:rsidRDefault="00860308">
            <w:pPr>
              <w:jc w:val="left"/>
              <w:rPr>
                <w:del w:id="2736" w:author="Steve Maas" w:date="2014-01-02T11:12:00Z"/>
              </w:rPr>
              <w:pPrChange w:id="2737" w:author="Steve Maas" w:date="2014-01-02T11:12:00Z">
                <w:pPr/>
              </w:pPrChange>
            </w:pPr>
            <w:del w:id="2738" w:author="Steve Maas" w:date="2014-01-02T11:12:00Z">
              <w:r w:rsidDel="00470C94">
                <w:delText>DEV_FIBER_STRAIN</w:delText>
              </w:r>
            </w:del>
          </w:p>
        </w:tc>
      </w:tr>
    </w:tbl>
    <w:p w14:paraId="5B0C083F" w14:textId="2F7C7DC3" w:rsidR="00860308" w:rsidDel="00470C94" w:rsidRDefault="007E2409" w:rsidP="00993E3A">
      <w:pPr>
        <w:rPr>
          <w:del w:id="2739" w:author="Steve Maas" w:date="2014-01-02T11:12:00Z"/>
        </w:rPr>
      </w:pPr>
      <w:ins w:id="2740" w:author="Steve Maas" w:date="2014-01-02T11:20:00Z">
        <w:r>
          <w:t>When FEBio starts, it will first load all the plugins that are defined in the configuration file before it reads the input file. This way, sections in the input file that require the plugin</w:t>
        </w:r>
      </w:ins>
      <w:ins w:id="2741" w:author="Steve Maas" w:date="2014-01-02T11:21:00Z">
        <w:r>
          <w:t>’s capabilities will already be av</w:t>
        </w:r>
      </w:ins>
    </w:p>
    <w:p w14:paraId="77A54228" w14:textId="6B435690" w:rsidR="00DE23F6" w:rsidDel="00470C94" w:rsidRDefault="00DE23F6" w:rsidP="008B2763">
      <w:pPr>
        <w:rPr>
          <w:del w:id="2742" w:author="Steve Maas" w:date="2014-01-02T11:12:00Z"/>
        </w:rPr>
      </w:pPr>
    </w:p>
    <w:p w14:paraId="19E8009B" w14:textId="115CC7F4" w:rsidR="00DE23F6" w:rsidDel="00470C94" w:rsidRDefault="00DE23F6">
      <w:pPr>
        <w:rPr>
          <w:del w:id="2743" w:author="Steve Maas" w:date="2014-01-02T11:12:00Z"/>
        </w:rPr>
      </w:pPr>
    </w:p>
    <w:p w14:paraId="746BE863" w14:textId="2F6F9603" w:rsidR="00DE23F6" w:rsidDel="00470C94" w:rsidRDefault="00DE23F6">
      <w:pPr>
        <w:rPr>
          <w:del w:id="2744" w:author="Steve Maas" w:date="2014-01-02T11:12:00Z"/>
        </w:rPr>
      </w:pPr>
    </w:p>
    <w:p w14:paraId="6ABF1300" w14:textId="66DAB7AC" w:rsidR="00DE23F6" w:rsidDel="00470C94" w:rsidRDefault="00DE23F6">
      <w:pPr>
        <w:rPr>
          <w:del w:id="2745" w:author="Steve Maas" w:date="2014-01-02T11:12:00Z"/>
        </w:rPr>
      </w:pPr>
    </w:p>
    <w:p w14:paraId="3F48DCB6" w14:textId="6FC51F5E" w:rsidR="00DE23F6" w:rsidDel="00470C94" w:rsidRDefault="00DE23F6">
      <w:pPr>
        <w:rPr>
          <w:del w:id="2746" w:author="Steve Maas" w:date="2014-01-02T11:12:00Z"/>
        </w:rPr>
      </w:pPr>
    </w:p>
    <w:p w14:paraId="694819AA" w14:textId="785149D6" w:rsidR="00DE23F6" w:rsidDel="00470C94" w:rsidRDefault="00DE23F6">
      <w:pPr>
        <w:rPr>
          <w:del w:id="2747" w:author="Steve Maas" w:date="2014-01-02T11:12:00Z"/>
        </w:rPr>
      </w:pPr>
    </w:p>
    <w:p w14:paraId="0E0D9003" w14:textId="618A9E23" w:rsidR="00DE23F6" w:rsidDel="00470C94" w:rsidRDefault="00DE23F6">
      <w:pPr>
        <w:rPr>
          <w:del w:id="2748" w:author="Steve Maas" w:date="2014-01-02T11:12:00Z"/>
        </w:rPr>
      </w:pPr>
    </w:p>
    <w:p w14:paraId="395A833B" w14:textId="1DE1873F" w:rsidR="00DE23F6" w:rsidDel="00470C94" w:rsidRDefault="00DE23F6">
      <w:pPr>
        <w:rPr>
          <w:del w:id="2749" w:author="Steve Maas" w:date="2014-01-02T11:12:00Z"/>
        </w:rPr>
      </w:pPr>
    </w:p>
    <w:p w14:paraId="6069347D" w14:textId="7029BBAE" w:rsidR="00860308" w:rsidDel="00470C94" w:rsidRDefault="00860308">
      <w:pPr>
        <w:rPr>
          <w:del w:id="2750" w:author="Steve Maas" w:date="2014-01-02T11:12:00Z"/>
        </w:rPr>
      </w:pPr>
      <w:del w:id="2751"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752" w:author="Steve Maas" w:date="2014-01-02T11:12:00Z"/>
        </w:rPr>
      </w:pPr>
    </w:p>
    <w:p w14:paraId="5476C6B3" w14:textId="6F32015F" w:rsidR="00860308" w:rsidRPr="00B27FE9" w:rsidDel="00470C94" w:rsidRDefault="00860308">
      <w:pPr>
        <w:rPr>
          <w:del w:id="2753" w:author="Steve Maas" w:date="2014-01-02T11:12:00Z"/>
        </w:rPr>
        <w:pPrChange w:id="2754" w:author="Steve Maas" w:date="2014-01-02T11:21:00Z">
          <w:pPr>
            <w:pStyle w:val="code"/>
          </w:pPr>
        </w:pPrChange>
      </w:pPr>
      <w:del w:id="2755" w:author="Steve Maas" w:date="2014-01-02T11:12:00Z">
        <w:r w:rsidRPr="00B27FE9" w:rsidDel="00470C94">
          <w:delText>&lt;Output&gt;</w:delText>
        </w:r>
      </w:del>
    </w:p>
    <w:p w14:paraId="6BB19F6F" w14:textId="7584E3C7" w:rsidR="00860308" w:rsidRPr="00B27FE9" w:rsidDel="00470C94" w:rsidRDefault="00860308">
      <w:pPr>
        <w:rPr>
          <w:del w:id="2756" w:author="Steve Maas" w:date="2014-01-02T11:12:00Z"/>
        </w:rPr>
        <w:pPrChange w:id="2757" w:author="Steve Maas" w:date="2014-01-02T11:21:00Z">
          <w:pPr>
            <w:pStyle w:val="code"/>
          </w:pPr>
        </w:pPrChange>
      </w:pPr>
      <w:del w:id="2758" w:author="Steve Maas" w:date="2014-01-02T11:12:00Z">
        <w:r w:rsidRPr="00B27FE9" w:rsidDel="00470C94">
          <w:tab/>
          <w:delText>&lt;plotfile&gt;</w:delText>
        </w:r>
      </w:del>
    </w:p>
    <w:p w14:paraId="183E606F" w14:textId="5FF8A6B0" w:rsidR="00860308" w:rsidRPr="00B27FE9" w:rsidDel="00470C94" w:rsidRDefault="00860308">
      <w:pPr>
        <w:rPr>
          <w:del w:id="2759" w:author="Steve Maas" w:date="2014-01-02T11:12:00Z"/>
        </w:rPr>
        <w:pPrChange w:id="2760" w:author="Steve Maas" w:date="2014-01-02T11:21:00Z">
          <w:pPr>
            <w:pStyle w:val="code"/>
          </w:pPr>
        </w:pPrChange>
      </w:pPr>
      <w:del w:id="2761"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762" w:author="Steve Maas" w:date="2014-01-02T11:12:00Z"/>
        </w:rPr>
        <w:pPrChange w:id="2763" w:author="Steve Maas" w:date="2014-01-02T11:21:00Z">
          <w:pPr>
            <w:pStyle w:val="code"/>
          </w:pPr>
        </w:pPrChange>
      </w:pPr>
      <w:del w:id="2764"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765" w:author="Steve Maas" w:date="2014-01-02T11:12:00Z"/>
        </w:rPr>
        <w:pPrChange w:id="2766" w:author="Steve Maas" w:date="2014-01-02T11:21:00Z">
          <w:pPr>
            <w:pStyle w:val="code"/>
          </w:pPr>
        </w:pPrChange>
      </w:pPr>
      <w:del w:id="2767"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768" w:author="Steve Maas" w:date="2014-01-02T11:12:00Z"/>
        </w:rPr>
        <w:pPrChange w:id="2769" w:author="Steve Maas" w:date="2014-01-02T11:21:00Z">
          <w:pPr>
            <w:pStyle w:val="code"/>
          </w:pPr>
        </w:pPrChange>
      </w:pPr>
      <w:del w:id="2770"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771" w:author="Steve Maas" w:date="2014-01-02T11:12:00Z"/>
        </w:rPr>
        <w:pPrChange w:id="2772" w:author="Steve Maas" w:date="2014-01-02T11:21:00Z">
          <w:pPr>
            <w:pStyle w:val="code"/>
          </w:pPr>
        </w:pPrChange>
      </w:pPr>
      <w:del w:id="2773" w:author="Steve Maas" w:date="2014-01-02T11:12:00Z">
        <w:r w:rsidRPr="00B27FE9" w:rsidDel="00470C94">
          <w:tab/>
          <w:delText>&lt;/plotfile&gt;</w:delText>
        </w:r>
      </w:del>
    </w:p>
    <w:p w14:paraId="35E828B8" w14:textId="5F9FF37F" w:rsidR="00860308" w:rsidRDefault="00860308">
      <w:pPr>
        <w:rPr>
          <w:ins w:id="2774" w:author="Steve Maas" w:date="2014-01-02T11:21:00Z"/>
        </w:rPr>
        <w:pPrChange w:id="2775" w:author="Steve Maas" w:date="2014-01-02T11:21:00Z">
          <w:pPr>
            <w:pStyle w:val="code"/>
          </w:pPr>
        </w:pPrChange>
      </w:pPr>
      <w:del w:id="2776" w:author="Steve Maas" w:date="2014-01-02T11:12:00Z">
        <w:r w:rsidRPr="00B27FE9" w:rsidDel="00470C94">
          <w:delText>&lt;/Output&gt;</w:delText>
        </w:r>
      </w:del>
      <w:ins w:id="2777"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2778"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779" w:name="_Toc377547397"/>
      <w:r w:rsidR="006A0BC1">
        <w:lastRenderedPageBreak/>
        <w:t>References</w:t>
      </w:r>
      <w:bookmarkEnd w:id="2779"/>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780"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780"/>
    </w:p>
    <w:p w14:paraId="7078C31C" w14:textId="77777777" w:rsidR="00711A1D" w:rsidRPr="00711A1D" w:rsidRDefault="00711A1D" w:rsidP="00711A1D">
      <w:pPr>
        <w:rPr>
          <w:noProof/>
        </w:rPr>
      </w:pPr>
      <w:bookmarkStart w:id="2781" w:name="_ENREF_2"/>
      <w:r w:rsidRPr="00711A1D">
        <w:rPr>
          <w:noProof/>
        </w:rPr>
        <w:t>[2]</w:t>
      </w:r>
      <w:r w:rsidRPr="00711A1D">
        <w:rPr>
          <w:noProof/>
        </w:rPr>
        <w:tab/>
        <w:t>Gee, M. W., Dohrmann, C. R., Key, S. W., and Wall, W. A., 2009, "A uniform nodal strain tetrahedron with isochoric stabilization," Int. J. Numer. Meth. Engng(78), pp. 429-443.</w:t>
      </w:r>
      <w:bookmarkEnd w:id="2781"/>
    </w:p>
    <w:p w14:paraId="29B64F22" w14:textId="77777777" w:rsidR="00711A1D" w:rsidRPr="00711A1D" w:rsidRDefault="00711A1D" w:rsidP="00711A1D">
      <w:pPr>
        <w:rPr>
          <w:noProof/>
        </w:rPr>
      </w:pPr>
      <w:bookmarkStart w:id="2782"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782"/>
    </w:p>
    <w:p w14:paraId="52715185" w14:textId="77777777" w:rsidR="00711A1D" w:rsidRPr="00711A1D" w:rsidRDefault="00711A1D" w:rsidP="00711A1D">
      <w:pPr>
        <w:rPr>
          <w:noProof/>
        </w:rPr>
      </w:pPr>
      <w:bookmarkStart w:id="2783"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783"/>
    </w:p>
    <w:p w14:paraId="250401A1" w14:textId="77777777" w:rsidR="00711A1D" w:rsidRPr="00711A1D" w:rsidRDefault="00711A1D" w:rsidP="00711A1D">
      <w:pPr>
        <w:rPr>
          <w:noProof/>
        </w:rPr>
      </w:pPr>
      <w:bookmarkStart w:id="2784"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784"/>
    </w:p>
    <w:p w14:paraId="1E38F47E" w14:textId="77777777" w:rsidR="00711A1D" w:rsidRPr="00711A1D" w:rsidRDefault="00711A1D" w:rsidP="00711A1D">
      <w:pPr>
        <w:rPr>
          <w:noProof/>
        </w:rPr>
      </w:pPr>
      <w:bookmarkStart w:id="2785"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785"/>
    </w:p>
    <w:p w14:paraId="0F3A1875" w14:textId="77777777" w:rsidR="00711A1D" w:rsidRPr="00711A1D" w:rsidRDefault="00711A1D" w:rsidP="00711A1D">
      <w:pPr>
        <w:rPr>
          <w:noProof/>
        </w:rPr>
      </w:pPr>
      <w:bookmarkStart w:id="2786" w:name="_ENREF_7"/>
      <w:r w:rsidRPr="00711A1D">
        <w:rPr>
          <w:noProof/>
        </w:rPr>
        <w:t>[7]</w:t>
      </w:r>
      <w:r w:rsidRPr="00711A1D">
        <w:rPr>
          <w:noProof/>
        </w:rPr>
        <w:tab/>
        <w:t>Lanir, Y., 1983, "Constitutive equations for fibrous connective tissues," J Biomech, 16(1), pp. 1-12.</w:t>
      </w:r>
      <w:bookmarkEnd w:id="2786"/>
    </w:p>
    <w:p w14:paraId="320578B4" w14:textId="77777777" w:rsidR="00711A1D" w:rsidRPr="00711A1D" w:rsidRDefault="00711A1D" w:rsidP="00711A1D">
      <w:pPr>
        <w:rPr>
          <w:noProof/>
        </w:rPr>
      </w:pPr>
      <w:bookmarkStart w:id="2787"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787"/>
    </w:p>
    <w:p w14:paraId="3608330B" w14:textId="77777777" w:rsidR="00711A1D" w:rsidRPr="00711A1D" w:rsidRDefault="00711A1D" w:rsidP="00711A1D">
      <w:pPr>
        <w:rPr>
          <w:noProof/>
        </w:rPr>
      </w:pPr>
      <w:bookmarkStart w:id="2788" w:name="_ENREF_9"/>
      <w:r w:rsidRPr="00711A1D">
        <w:rPr>
          <w:noProof/>
        </w:rPr>
        <w:t>[9]</w:t>
      </w:r>
      <w:r w:rsidRPr="00711A1D">
        <w:rPr>
          <w:noProof/>
        </w:rPr>
        <w:tab/>
        <w:t>Ateshian, G. A., 2007, "Anisotropy of fibrous tissues in relation to the distribution of tensed and buckled fibers," J Biomech Eng, 129(2), pp. 240-249.</w:t>
      </w:r>
      <w:bookmarkEnd w:id="2788"/>
    </w:p>
    <w:p w14:paraId="294D485C" w14:textId="77777777" w:rsidR="00711A1D" w:rsidRPr="00711A1D" w:rsidRDefault="00711A1D" w:rsidP="00711A1D">
      <w:pPr>
        <w:rPr>
          <w:noProof/>
        </w:rPr>
      </w:pPr>
      <w:bookmarkStart w:id="2789" w:name="_ENREF_10"/>
      <w:r w:rsidRPr="00711A1D">
        <w:rPr>
          <w:noProof/>
        </w:rPr>
        <w:t>[10]</w:t>
      </w:r>
      <w:r w:rsidRPr="00711A1D">
        <w:rPr>
          <w:noProof/>
        </w:rPr>
        <w:tab/>
        <w:t>Fung, Y. C., 1993, Biomechanics : mechanical properties of living tissues, Springer-Verlag, New York.</w:t>
      </w:r>
      <w:bookmarkEnd w:id="2789"/>
    </w:p>
    <w:p w14:paraId="1B8F3DBB" w14:textId="77777777" w:rsidR="00711A1D" w:rsidRPr="00711A1D" w:rsidRDefault="00711A1D" w:rsidP="00711A1D">
      <w:pPr>
        <w:rPr>
          <w:noProof/>
        </w:rPr>
      </w:pPr>
      <w:bookmarkStart w:id="2790" w:name="_ENREF_11"/>
      <w:r w:rsidRPr="00711A1D">
        <w:rPr>
          <w:noProof/>
        </w:rPr>
        <w:t>[11]</w:t>
      </w:r>
      <w:r w:rsidRPr="00711A1D">
        <w:rPr>
          <w:noProof/>
        </w:rPr>
        <w:tab/>
        <w:t>Fung, Y. C., Fronek, K., and Patitucci, P., 1979, "Pseudoelasticity of arteries and the choice of its mathematical expression," Am J Physiol, 237(5), pp. H620-631.</w:t>
      </w:r>
      <w:bookmarkEnd w:id="2790"/>
    </w:p>
    <w:p w14:paraId="2CDD8AA6" w14:textId="77777777" w:rsidR="00711A1D" w:rsidRPr="00711A1D" w:rsidRDefault="00711A1D" w:rsidP="00711A1D">
      <w:pPr>
        <w:rPr>
          <w:noProof/>
        </w:rPr>
      </w:pPr>
      <w:bookmarkStart w:id="2791" w:name="_ENREF_12"/>
      <w:r w:rsidRPr="00711A1D">
        <w:rPr>
          <w:noProof/>
        </w:rPr>
        <w:t>[12]</w:t>
      </w:r>
      <w:r w:rsidRPr="00711A1D">
        <w:rPr>
          <w:noProof/>
        </w:rPr>
        <w:tab/>
        <w:t>Ateshian, G. A., and Costa, K. D., 2009, "A frame-invariant formulation of Fung elasticity," J Biomech, 42(6), pp. 781-785.</w:t>
      </w:r>
      <w:bookmarkEnd w:id="2791"/>
    </w:p>
    <w:p w14:paraId="4FC34E49" w14:textId="77777777" w:rsidR="00711A1D" w:rsidRPr="00711A1D" w:rsidRDefault="00711A1D" w:rsidP="00711A1D">
      <w:pPr>
        <w:rPr>
          <w:noProof/>
        </w:rPr>
      </w:pPr>
      <w:bookmarkStart w:id="2792" w:name="_ENREF_13"/>
      <w:r w:rsidRPr="00711A1D">
        <w:rPr>
          <w:noProof/>
        </w:rPr>
        <w:t>[13]</w:t>
      </w:r>
      <w:r w:rsidRPr="00711A1D">
        <w:rPr>
          <w:noProof/>
        </w:rPr>
        <w:tab/>
        <w:t>Blemker, S., 2004, "3D Modeling of Complex Muscle Architecture and Geometry," Stanford University, Stanford.</w:t>
      </w:r>
      <w:bookmarkEnd w:id="2792"/>
    </w:p>
    <w:p w14:paraId="44754525" w14:textId="77777777" w:rsidR="00711A1D" w:rsidRPr="00711A1D" w:rsidRDefault="00711A1D" w:rsidP="00711A1D">
      <w:pPr>
        <w:rPr>
          <w:noProof/>
        </w:rPr>
      </w:pPr>
      <w:bookmarkStart w:id="2793"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793"/>
    </w:p>
    <w:p w14:paraId="7B80718C" w14:textId="77777777" w:rsidR="00711A1D" w:rsidRPr="00711A1D" w:rsidRDefault="00711A1D" w:rsidP="00711A1D">
      <w:pPr>
        <w:rPr>
          <w:noProof/>
        </w:rPr>
      </w:pPr>
      <w:bookmarkStart w:id="2794" w:name="_ENREF_15"/>
      <w:r w:rsidRPr="00711A1D">
        <w:rPr>
          <w:noProof/>
        </w:rPr>
        <w:t>[15]</w:t>
      </w:r>
      <w:r w:rsidRPr="00711A1D">
        <w:rPr>
          <w:noProof/>
        </w:rPr>
        <w:tab/>
        <w:t>Spencer, A. J. M., 1984, Continuum Theory of the Mechanics of Fibre-Reinforced Composites, Springer-Verlag, New York.</w:t>
      </w:r>
      <w:bookmarkEnd w:id="2794"/>
    </w:p>
    <w:p w14:paraId="3B8E8EF7" w14:textId="77777777" w:rsidR="00711A1D" w:rsidRPr="00711A1D" w:rsidRDefault="00711A1D" w:rsidP="00711A1D">
      <w:pPr>
        <w:rPr>
          <w:noProof/>
        </w:rPr>
      </w:pPr>
      <w:bookmarkStart w:id="2795"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795"/>
    </w:p>
    <w:p w14:paraId="33382BC3" w14:textId="77777777" w:rsidR="00711A1D" w:rsidRPr="00711A1D" w:rsidRDefault="00711A1D" w:rsidP="00711A1D">
      <w:pPr>
        <w:rPr>
          <w:noProof/>
        </w:rPr>
      </w:pPr>
      <w:bookmarkStart w:id="2796"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796"/>
    </w:p>
    <w:p w14:paraId="78F4B469" w14:textId="77777777" w:rsidR="00711A1D" w:rsidRPr="00711A1D" w:rsidRDefault="00711A1D" w:rsidP="00711A1D">
      <w:pPr>
        <w:rPr>
          <w:noProof/>
        </w:rPr>
      </w:pPr>
      <w:bookmarkStart w:id="2797" w:name="_ENREF_18"/>
      <w:r w:rsidRPr="00711A1D">
        <w:rPr>
          <w:noProof/>
        </w:rPr>
        <w:t>[18]</w:t>
      </w:r>
      <w:r w:rsidRPr="00711A1D">
        <w:rPr>
          <w:noProof/>
        </w:rPr>
        <w:tab/>
        <w:t>Quapp, K. M., and Weiss, J. A., 1998, "Material characterization of human medial collateral ligament," J Biomech Eng, 120(6), pp. 757-763.</w:t>
      </w:r>
      <w:bookmarkEnd w:id="2797"/>
    </w:p>
    <w:p w14:paraId="32CA7FF9" w14:textId="77777777" w:rsidR="00711A1D" w:rsidRPr="00711A1D" w:rsidRDefault="00711A1D" w:rsidP="00711A1D">
      <w:pPr>
        <w:rPr>
          <w:noProof/>
        </w:rPr>
      </w:pPr>
      <w:bookmarkStart w:id="2798"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798"/>
    </w:p>
    <w:p w14:paraId="16AAC6F4" w14:textId="77777777" w:rsidR="00711A1D" w:rsidRPr="00711A1D" w:rsidRDefault="00711A1D" w:rsidP="00711A1D">
      <w:pPr>
        <w:rPr>
          <w:noProof/>
        </w:rPr>
      </w:pPr>
      <w:bookmarkStart w:id="2799" w:name="_ENREF_20"/>
      <w:r w:rsidRPr="00711A1D">
        <w:rPr>
          <w:noProof/>
        </w:rPr>
        <w:t>[20]</w:t>
      </w:r>
      <w:r w:rsidRPr="00711A1D">
        <w:rPr>
          <w:noProof/>
        </w:rPr>
        <w:tab/>
        <w:t>Veronda, D. R., and Westmann, R. A., 1970, "Mechanical Characterization of Skin - Finite Deformations," J. Biomechanics, Vol. 3, pp. 111-124.</w:t>
      </w:r>
      <w:bookmarkEnd w:id="2799"/>
    </w:p>
    <w:p w14:paraId="1320DA6A" w14:textId="77777777" w:rsidR="00711A1D" w:rsidRPr="00711A1D" w:rsidRDefault="00711A1D" w:rsidP="00711A1D">
      <w:pPr>
        <w:rPr>
          <w:noProof/>
        </w:rPr>
      </w:pPr>
      <w:bookmarkStart w:id="2800"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800"/>
    </w:p>
    <w:p w14:paraId="52C64EC2" w14:textId="77777777" w:rsidR="00711A1D" w:rsidRPr="00711A1D" w:rsidRDefault="00711A1D" w:rsidP="00711A1D">
      <w:pPr>
        <w:rPr>
          <w:noProof/>
        </w:rPr>
      </w:pPr>
      <w:bookmarkStart w:id="2801"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801"/>
    </w:p>
    <w:p w14:paraId="498B1043" w14:textId="77777777" w:rsidR="00711A1D" w:rsidRPr="00711A1D" w:rsidRDefault="00711A1D" w:rsidP="00711A1D">
      <w:pPr>
        <w:rPr>
          <w:noProof/>
        </w:rPr>
      </w:pPr>
      <w:bookmarkStart w:id="2802" w:name="_ENREF_23"/>
      <w:r w:rsidRPr="00711A1D">
        <w:rPr>
          <w:noProof/>
        </w:rPr>
        <w:t>[23]</w:t>
      </w:r>
      <w:r w:rsidRPr="00711A1D">
        <w:rPr>
          <w:noProof/>
        </w:rPr>
        <w:tab/>
        <w:t>Bonet, J., and Wood, R. D., 1997, Nonlinear continuum mechanics for finite element analysis, Cambridge University Press.</w:t>
      </w:r>
      <w:bookmarkEnd w:id="2802"/>
    </w:p>
    <w:p w14:paraId="01797796" w14:textId="77777777" w:rsidR="00711A1D" w:rsidRPr="00711A1D" w:rsidRDefault="00711A1D" w:rsidP="00711A1D">
      <w:pPr>
        <w:rPr>
          <w:noProof/>
        </w:rPr>
      </w:pPr>
      <w:bookmarkStart w:id="2803" w:name="_ENREF_24"/>
      <w:r w:rsidRPr="00711A1D">
        <w:rPr>
          <w:noProof/>
        </w:rPr>
        <w:t>[24]</w:t>
      </w:r>
      <w:r w:rsidRPr="00711A1D">
        <w:rPr>
          <w:noProof/>
        </w:rPr>
        <w:tab/>
        <w:t>Carter, D. R., and Hayes, W. C., 1976, "Bone compressive strength: the influence of density and strain rate," Science, 194(4270), pp. 1174-1176.</w:t>
      </w:r>
      <w:bookmarkEnd w:id="2803"/>
    </w:p>
    <w:p w14:paraId="4BE3FAA8" w14:textId="77777777" w:rsidR="00711A1D" w:rsidRPr="00711A1D" w:rsidRDefault="00711A1D" w:rsidP="00711A1D">
      <w:pPr>
        <w:rPr>
          <w:noProof/>
        </w:rPr>
      </w:pPr>
      <w:bookmarkStart w:id="2804" w:name="_ENREF_25"/>
      <w:r w:rsidRPr="00711A1D">
        <w:rPr>
          <w:noProof/>
        </w:rPr>
        <w:t>[25]</w:t>
      </w:r>
      <w:r w:rsidRPr="00711A1D">
        <w:rPr>
          <w:noProof/>
        </w:rPr>
        <w:tab/>
        <w:t>Carter, D. R., and Hayes, W. C., 1977, "The compressive behavior of bone as a two-phase porous structure," J Bone Joint Surg Am, 59(7), pp. 954-962.</w:t>
      </w:r>
      <w:bookmarkEnd w:id="2804"/>
    </w:p>
    <w:p w14:paraId="6764EF22" w14:textId="77777777" w:rsidR="00711A1D" w:rsidRPr="00711A1D" w:rsidRDefault="00711A1D" w:rsidP="00711A1D">
      <w:pPr>
        <w:rPr>
          <w:noProof/>
        </w:rPr>
      </w:pPr>
      <w:bookmarkStart w:id="2805" w:name="_ENREF_26"/>
      <w:r w:rsidRPr="00711A1D">
        <w:rPr>
          <w:noProof/>
        </w:rPr>
        <w:t>[26]</w:t>
      </w:r>
      <w:r w:rsidRPr="00711A1D">
        <w:rPr>
          <w:noProof/>
        </w:rPr>
        <w:tab/>
        <w:t>Overbeek, J. T., 1956, "The Donnan equilibrium," Prog Biophys Biophys Chem, 6, pp. 57-84.</w:t>
      </w:r>
      <w:bookmarkEnd w:id="2805"/>
    </w:p>
    <w:p w14:paraId="2295E82B" w14:textId="77777777" w:rsidR="00711A1D" w:rsidRPr="00711A1D" w:rsidRDefault="00711A1D" w:rsidP="00711A1D">
      <w:pPr>
        <w:rPr>
          <w:noProof/>
        </w:rPr>
      </w:pPr>
      <w:bookmarkStart w:id="2806"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806"/>
    </w:p>
    <w:p w14:paraId="45694551" w14:textId="77777777" w:rsidR="00711A1D" w:rsidRPr="00711A1D" w:rsidRDefault="00711A1D" w:rsidP="00711A1D">
      <w:pPr>
        <w:rPr>
          <w:noProof/>
        </w:rPr>
      </w:pPr>
      <w:bookmarkStart w:id="2807"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807"/>
    </w:p>
    <w:p w14:paraId="66E68CCA" w14:textId="77777777" w:rsidR="00711A1D" w:rsidRPr="00711A1D" w:rsidRDefault="00711A1D" w:rsidP="00711A1D">
      <w:pPr>
        <w:rPr>
          <w:noProof/>
        </w:rPr>
      </w:pPr>
      <w:bookmarkStart w:id="2808"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808"/>
    </w:p>
    <w:p w14:paraId="31C6FEAF" w14:textId="77777777" w:rsidR="00711A1D" w:rsidRPr="00711A1D" w:rsidRDefault="00711A1D" w:rsidP="00711A1D">
      <w:pPr>
        <w:rPr>
          <w:noProof/>
        </w:rPr>
      </w:pPr>
      <w:bookmarkStart w:id="2809"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809"/>
    </w:p>
    <w:p w14:paraId="5121E746" w14:textId="77777777" w:rsidR="00711A1D" w:rsidRPr="00711A1D" w:rsidRDefault="00711A1D" w:rsidP="00711A1D">
      <w:pPr>
        <w:rPr>
          <w:noProof/>
        </w:rPr>
      </w:pPr>
      <w:bookmarkStart w:id="2810" w:name="_ENREF_31"/>
      <w:r w:rsidRPr="00711A1D">
        <w:rPr>
          <w:noProof/>
        </w:rPr>
        <w:t>[31]</w:t>
      </w:r>
      <w:r w:rsidRPr="00711A1D">
        <w:rPr>
          <w:noProof/>
        </w:rPr>
        <w:tab/>
        <w:t>Ateshian, G. A., and Ricken, T., 2010, "Multigenerational interstitial growth of biological tissues," Biomech Model Mechanobiol, 9(6), pp. 689-702.</w:t>
      </w:r>
      <w:bookmarkEnd w:id="2810"/>
    </w:p>
    <w:p w14:paraId="7C381329" w14:textId="77777777" w:rsidR="00711A1D" w:rsidRPr="00711A1D" w:rsidRDefault="00711A1D" w:rsidP="00711A1D">
      <w:pPr>
        <w:rPr>
          <w:noProof/>
        </w:rPr>
      </w:pPr>
      <w:bookmarkStart w:id="2811"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811"/>
    </w:p>
    <w:p w14:paraId="5FE113E8" w14:textId="77777777" w:rsidR="00711A1D" w:rsidRPr="00711A1D" w:rsidRDefault="00711A1D" w:rsidP="00711A1D">
      <w:pPr>
        <w:rPr>
          <w:noProof/>
        </w:rPr>
      </w:pPr>
      <w:bookmarkStart w:id="2812"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812"/>
    </w:p>
    <w:p w14:paraId="36FDCD92" w14:textId="77777777" w:rsidR="00711A1D" w:rsidRPr="00711A1D" w:rsidRDefault="00711A1D" w:rsidP="00711A1D">
      <w:pPr>
        <w:rPr>
          <w:noProof/>
        </w:rPr>
      </w:pPr>
      <w:bookmarkStart w:id="2813"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813"/>
    </w:p>
    <w:p w14:paraId="26462A35" w14:textId="77777777" w:rsidR="00711A1D" w:rsidRPr="00711A1D" w:rsidRDefault="00711A1D" w:rsidP="00711A1D">
      <w:pPr>
        <w:rPr>
          <w:noProof/>
        </w:rPr>
      </w:pPr>
      <w:bookmarkStart w:id="2814" w:name="_ENREF_35"/>
      <w:r w:rsidRPr="00711A1D">
        <w:rPr>
          <w:noProof/>
        </w:rPr>
        <w:t>[35]</w:t>
      </w:r>
      <w:r w:rsidRPr="00711A1D">
        <w:rPr>
          <w:noProof/>
        </w:rPr>
        <w:tab/>
        <w:t>Weinans, H., Huiskes, R., and Grootenboer, H. J., 1992, "The behavior of adaptive bone-remodeling simulation models," J Biomech, 25(12), pp. 1425-1441.</w:t>
      </w:r>
      <w:bookmarkEnd w:id="2814"/>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45" w:author="weiss" w:date="2012-04-05T16:36:00Z" w:initials="w">
    <w:p w14:paraId="1F873030" w14:textId="77777777" w:rsidR="00661C81" w:rsidRDefault="00661C81">
      <w:pPr>
        <w:pStyle w:val="CommentText"/>
      </w:pPr>
      <w:r>
        <w:rPr>
          <w:rStyle w:val="CommentReference"/>
        </w:rPr>
        <w:annotationRef/>
      </w:r>
      <w:r>
        <w:t>A simple figure would be helpful.</w:t>
      </w:r>
    </w:p>
  </w:comment>
  <w:comment w:id="1171" w:author="weiss" w:date="2012-04-05T16:36:00Z" w:initials="w">
    <w:p w14:paraId="20505464" w14:textId="77777777" w:rsidR="00661C81" w:rsidRDefault="00661C81">
      <w:pPr>
        <w:pStyle w:val="CommentText"/>
      </w:pPr>
      <w:r>
        <w:rPr>
          <w:rStyle w:val="CommentReference"/>
        </w:rPr>
        <w:annotationRef/>
      </w:r>
      <w:r>
        <w:t>Steve – perhaps you could specify how to use the displacement based elements here, and what the differences are in terms of results etc.</w:t>
      </w:r>
    </w:p>
  </w:comment>
  <w:comment w:id="1183" w:author="weiss" w:date="2012-04-05T16:36:00Z" w:initials="w">
    <w:p w14:paraId="44C24796" w14:textId="77777777" w:rsidR="00661C81" w:rsidRDefault="00661C81">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198" w:author="weiss" w:date="2012-04-05T16:37:00Z" w:initials="w">
    <w:p w14:paraId="6C41155D" w14:textId="77777777" w:rsidR="00661C81" w:rsidRDefault="00661C81">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0D7A61" w14:textId="77777777" w:rsidR="00051B9D" w:rsidRDefault="00051B9D">
      <w:r>
        <w:separator/>
      </w:r>
    </w:p>
  </w:endnote>
  <w:endnote w:type="continuationSeparator" w:id="0">
    <w:p w14:paraId="46774BA9" w14:textId="77777777" w:rsidR="00051B9D" w:rsidRDefault="00051B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9430D0" w14:textId="77777777" w:rsidR="00051B9D" w:rsidRDefault="00051B9D">
      <w:r>
        <w:separator/>
      </w:r>
    </w:p>
  </w:footnote>
  <w:footnote w:type="continuationSeparator" w:id="0">
    <w:p w14:paraId="0D64E25B" w14:textId="77777777" w:rsidR="00051B9D" w:rsidRDefault="00051B9D">
      <w:r>
        <w:continuationSeparator/>
      </w:r>
    </w:p>
  </w:footnote>
  <w:footnote w:id="1">
    <w:p w14:paraId="2EECF9A7" w14:textId="1DEABEEA" w:rsidR="00661C81" w:rsidRDefault="00661C81">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61C81" w:rsidRDefault="00661C81">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61C81" w:rsidRDefault="00661C81">
      <w:pPr>
        <w:pStyle w:val="FootnoteText"/>
      </w:pPr>
      <w:r>
        <w:rPr>
          <w:rStyle w:val="FootnoteReference"/>
        </w:rPr>
        <w:footnoteRef/>
      </w:r>
      <w:r>
        <w:t xml:space="preserve"> FEBio continues to read </w:t>
      </w:r>
      <w:ins w:id="53" w:author="Steve Maas" w:date="2013-12-30T14:46:00Z">
        <w:r>
          <w:t xml:space="preserve">some </w:t>
        </w:r>
      </w:ins>
      <w:r>
        <w:t>older formats, but they are considered to be obsolete.</w:t>
      </w:r>
    </w:p>
  </w:footnote>
  <w:footnote w:id="4">
    <w:p w14:paraId="75238AE5" w14:textId="77777777" w:rsidR="00661C81" w:rsidRDefault="00661C81"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661C81" w:rsidRDefault="00661C81">
      <w:pPr>
        <w:pStyle w:val="FootnoteText"/>
      </w:pPr>
      <w:ins w:id="1145" w:author="Steve Maas" w:date="2014-01-15T10:51:00Z">
        <w:r>
          <w:rPr>
            <w:rStyle w:val="FootnoteReference"/>
          </w:rPr>
          <w:footnoteRef/>
        </w:r>
        <w:r>
          <w:t xml:space="preserve"> As of FEBio version 2.0, the LSDYNA database is no longer supported. The FEBio </w:t>
        </w:r>
      </w:ins>
      <w:ins w:id="1146" w:author="Steve Maas" w:date="2014-01-15T10:52:00Z">
        <w:r>
          <w:t>database</w:t>
        </w:r>
      </w:ins>
      <w:ins w:id="1147" w:author="Steve Maas" w:date="2014-01-15T10:51:00Z">
        <w:r>
          <w:t xml:space="preserve"> format</w:t>
        </w:r>
      </w:ins>
      <w:ins w:id="1148" w:author="Steve Maas" w:date="2014-01-15T10:52:00Z">
        <w:r>
          <w:t xml:space="preserve"> is the only format that will be supported from now on.</w:t>
        </w:r>
      </w:ins>
    </w:p>
  </w:footnote>
  <w:footnote w:id="6">
    <w:p w14:paraId="2FB68287" w14:textId="77777777" w:rsidR="00661C81" w:rsidRPr="00112C98" w:rsidRDefault="00661C81">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661C81" w:rsidRPr="009339D1" w:rsidRDefault="00661C81">
      <w:pPr>
        <w:pStyle w:val="FootnoteText"/>
      </w:pPr>
      <w:ins w:id="1252" w:author="Steve Maas" w:date="2014-01-02T13:05:00Z">
        <w:r>
          <w:rPr>
            <w:rStyle w:val="FootnoteReference"/>
          </w:rPr>
          <w:footnoteRef/>
        </w:r>
        <w:r>
          <w:t xml:space="preserve"> As of FEBio </w:t>
        </w:r>
      </w:ins>
      <w:ins w:id="1253" w:author="Steve Maas" w:date="2014-01-02T13:06:00Z">
        <w:r>
          <w:t xml:space="preserve">version </w:t>
        </w:r>
      </w:ins>
      <w:ins w:id="1254" w:author="Steve Maas" w:date="2014-01-02T13:05:00Z">
        <w:r>
          <w:t>2</w:t>
        </w:r>
      </w:ins>
      <w:ins w:id="1255" w:author="Steve Maas" w:date="2014-01-02T13:06:00Z">
        <w:r>
          <w:t>.0</w:t>
        </w:r>
      </w:ins>
      <w:ins w:id="1256"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661C81" w:rsidRDefault="00661C81">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661C81" w:rsidRDefault="00661C81">
      <w:pPr>
        <w:pStyle w:val="FootnoteText"/>
      </w:pPr>
      <w:ins w:id="2463" w:author="Steve Maas" w:date="2014-01-02T16:26:00Z">
        <w:r>
          <w:rPr>
            <w:rStyle w:val="FootnoteReference"/>
          </w:rPr>
          <w:footnoteRef/>
        </w:r>
        <w:r>
          <w:t xml:space="preserve"> As of FEBio 2.0, some feature</w:t>
        </w:r>
      </w:ins>
      <w:ins w:id="2464"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61C81" w:rsidRDefault="00661C8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61C81" w:rsidRDefault="00661C81"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61C81" w:rsidRDefault="00661C8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966F9">
      <w:rPr>
        <w:rStyle w:val="PageNumber"/>
        <w:noProof/>
      </w:rPr>
      <w:t>35</w:t>
    </w:r>
    <w:r>
      <w:rPr>
        <w:rStyle w:val="PageNumber"/>
      </w:rPr>
      <w:fldChar w:fldCharType="end"/>
    </w:r>
  </w:p>
  <w:p w14:paraId="4C9E34C0" w14:textId="77777777" w:rsidR="00661C81" w:rsidRDefault="00661C81"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4C40"/>
    <w:rsid w:val="0016075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74C3"/>
    <w:rsid w:val="005F013B"/>
    <w:rsid w:val="005F45C7"/>
    <w:rsid w:val="005F474E"/>
    <w:rsid w:val="006007B2"/>
    <w:rsid w:val="00602043"/>
    <w:rsid w:val="00602A42"/>
    <w:rsid w:val="00606D2D"/>
    <w:rsid w:val="00613749"/>
    <w:rsid w:val="0061443E"/>
    <w:rsid w:val="0061621E"/>
    <w:rsid w:val="00620C02"/>
    <w:rsid w:val="00624378"/>
    <w:rsid w:val="00625B48"/>
    <w:rsid w:val="00626292"/>
    <w:rsid w:val="00630A21"/>
    <w:rsid w:val="0063263E"/>
    <w:rsid w:val="00632B4A"/>
    <w:rsid w:val="00634552"/>
    <w:rsid w:val="00640EBF"/>
    <w:rsid w:val="00642181"/>
    <w:rsid w:val="006424ED"/>
    <w:rsid w:val="00645EA5"/>
    <w:rsid w:val="00651716"/>
    <w:rsid w:val="00651D45"/>
    <w:rsid w:val="00654DB0"/>
    <w:rsid w:val="0065701F"/>
    <w:rsid w:val="00661C81"/>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292A"/>
    <w:rsid w:val="0085430D"/>
    <w:rsid w:val="00860308"/>
    <w:rsid w:val="008609BA"/>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47"/>
    <w:rsid w:val="00A0697D"/>
    <w:rsid w:val="00A10B80"/>
    <w:rsid w:val="00A16055"/>
    <w:rsid w:val="00A1636E"/>
    <w:rsid w:val="00A21D16"/>
    <w:rsid w:val="00A231E8"/>
    <w:rsid w:val="00A23771"/>
    <w:rsid w:val="00A24A65"/>
    <w:rsid w:val="00A2605F"/>
    <w:rsid w:val="00A34D5E"/>
    <w:rsid w:val="00A35CD6"/>
    <w:rsid w:val="00A37014"/>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oleObject" Target="embeddings/oleObject898.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oleObject" Target="embeddings/oleObject930.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oleObject" Target="embeddings/oleObject909.bin"/><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image" Target="media/image942.wmf"/><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image" Target="media/image904.wmf"/><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oleObject" Target="embeddings/oleObject882.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5.wmf"/><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image" Target="media/image926.wmf"/><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oleObject" Target="embeddings/oleObject890.bin"/><Relationship Id="rId1909" Type="http://schemas.openxmlformats.org/officeDocument/2006/relationships/oleObject" Target="embeddings/oleObject939.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oleObject" Target="embeddings/oleObject901.bin"/><Relationship Id="rId1900" Type="http://schemas.openxmlformats.org/officeDocument/2006/relationships/image" Target="media/image934.wmf"/><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oleObject" Target="embeddings/oleObject912.bin"/><Relationship Id="rId1715" Type="http://schemas.openxmlformats.org/officeDocument/2006/relationships/oleObject" Target="embeddings/oleObject842.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oleObject" Target="embeddings/oleObject923.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6.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oleObject" Target="embeddings/oleObject934.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image" Target="media/image929.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image" Target="media/image908.wmf"/><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oleObject" Target="embeddings/oleObject942.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1632" Type="http://schemas.openxmlformats.org/officeDocument/2006/relationships/image" Target="media/image800.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image" Target="media/image881.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oleObject" Target="embeddings/oleObject915.bin"/><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819" Type="http://schemas.openxmlformats.org/officeDocument/2006/relationships/oleObject" Target="embeddings/oleObject894.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oleObject" Target="embeddings/oleObject926.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603" Type="http://schemas.openxmlformats.org/officeDocument/2006/relationships/oleObject" Target="embeddings/oleObject786.bin"/><Relationship Id="rId1810" Type="http://schemas.openxmlformats.org/officeDocument/2006/relationships/image" Target="media/image889.wmf"/><Relationship Id="rId184" Type="http://schemas.openxmlformats.org/officeDocument/2006/relationships/image" Target="media/image79.wmf"/><Relationship Id="rId391" Type="http://schemas.openxmlformats.org/officeDocument/2006/relationships/oleObject" Target="embeddings/oleObject180.bin"/><Relationship Id="rId1908" Type="http://schemas.openxmlformats.org/officeDocument/2006/relationships/image" Target="media/image938.wmf"/><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11" Type="http://schemas.openxmlformats.org/officeDocument/2006/relationships/oleObject" Target="embeddings/oleObject41.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3.wmf"/><Relationship Id="rId1625" Type="http://schemas.openxmlformats.org/officeDocument/2006/relationships/oleObject" Target="embeddings/oleObject797.bin"/><Relationship Id="rId1832" Type="http://schemas.openxmlformats.org/officeDocument/2006/relationships/image" Target="media/image900.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image" Target="media/image911.wmf"/><Relationship Id="rId1507" Type="http://schemas.openxmlformats.org/officeDocument/2006/relationships/oleObject" Target="embeddings/oleObject738.bin"/><Relationship Id="rId1714" Type="http://schemas.openxmlformats.org/officeDocument/2006/relationships/image" Target="media/image841.wmf"/><Relationship Id="rId295" Type="http://schemas.openxmlformats.org/officeDocument/2006/relationships/oleObject" Target="embeddings/oleObject132.bin"/><Relationship Id="rId1921" Type="http://schemas.openxmlformats.org/officeDocument/2006/relationships/theme" Target="theme/theme1.xml"/><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image" Target="media/image9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1803" Type="http://schemas.openxmlformats.org/officeDocument/2006/relationships/oleObject" Target="embeddings/oleObject88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4.wmf"/><Relationship Id="rId1618" Type="http://schemas.openxmlformats.org/officeDocument/2006/relationships/image" Target="media/image793.wmf"/><Relationship Id="rId1825" Type="http://schemas.openxmlformats.org/officeDocument/2006/relationships/oleObject" Target="embeddings/oleObject897.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912" Type="http://schemas.openxmlformats.org/officeDocument/2006/relationships/oleObject" Target="embeddings/oleObject440.bin"/><Relationship Id="rId1847" Type="http://schemas.openxmlformats.org/officeDocument/2006/relationships/oleObject" Target="embeddings/oleObject908.bin"/><Relationship Id="rId41" Type="http://schemas.openxmlformats.org/officeDocument/2006/relationships/image" Target="media/image9.wmf"/><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82.wmf"/><Relationship Id="rId288" Type="http://schemas.openxmlformats.org/officeDocument/2006/relationships/image" Target="media/image131.wmf"/><Relationship Id="rId1914" Type="http://schemas.openxmlformats.org/officeDocument/2006/relationships/image" Target="media/image94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oleObject" Target="embeddings/oleObject919.bin"/><Relationship Id="rId1729" Type="http://schemas.openxmlformats.org/officeDocument/2006/relationships/oleObject" Target="embeddings/oleObject849.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7.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81.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image" Target="media/image914.wmf"/><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818" Type="http://schemas.openxmlformats.org/officeDocument/2006/relationships/image" Target="media/image893.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image" Target="media/image925.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905" Type="http://schemas.openxmlformats.org/officeDocument/2006/relationships/image" Target="media/image440.wmf"/><Relationship Id="rId1742" Type="http://schemas.openxmlformats.org/officeDocument/2006/relationships/image" Target="media/image855.wmf"/><Relationship Id="rId34" Type="http://schemas.openxmlformats.org/officeDocument/2006/relationships/oleObject" Target="embeddings/oleObject3.bin"/><Relationship Id="rId1602" Type="http://schemas.openxmlformats.org/officeDocument/2006/relationships/image" Target="media/image785.wmf"/><Relationship Id="rId183" Type="http://schemas.openxmlformats.org/officeDocument/2006/relationships/oleObject" Target="embeddings/oleObject76.bin"/><Relationship Id="rId390" Type="http://schemas.openxmlformats.org/officeDocument/2006/relationships/image" Target="media/image182.wmf"/><Relationship Id="rId1907" Type="http://schemas.openxmlformats.org/officeDocument/2006/relationships/oleObject" Target="embeddings/oleObject938.bin"/><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oleObject" Target="embeddings/oleObject900.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oleObject" Target="embeddings/oleObject911.bin"/><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fontTable" Target="fontTable.xml"/><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oleObject" Target="embeddings/oleObject922.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1802" Type="http://schemas.openxmlformats.org/officeDocument/2006/relationships/image" Target="media/image885.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oleObject" Target="embeddings/oleObject933.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617" Type="http://schemas.openxmlformats.org/officeDocument/2006/relationships/oleObject" Target="embeddings/oleObject793.bin"/><Relationship Id="rId1824" Type="http://schemas.openxmlformats.org/officeDocument/2006/relationships/image" Target="media/image896.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image" Target="media/image907.wmf"/><Relationship Id="rId1706" Type="http://schemas.openxmlformats.org/officeDocument/2006/relationships/image" Target="media/image837.wmf"/><Relationship Id="rId1913" Type="http://schemas.openxmlformats.org/officeDocument/2006/relationships/oleObject" Target="embeddings/oleObject941.bin"/><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2.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1728" Type="http://schemas.openxmlformats.org/officeDocument/2006/relationships/image" Target="media/image848.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image" Target="media/image880.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0.wmf"/><Relationship Id="rId1817" Type="http://schemas.openxmlformats.org/officeDocument/2006/relationships/oleObject" Target="embeddings/oleObject893.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oleObject" Target="embeddings/oleObject925.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601" Type="http://schemas.openxmlformats.org/officeDocument/2006/relationships/oleObject" Target="embeddings/oleObject785.bin"/><Relationship Id="rId1839" Type="http://schemas.openxmlformats.org/officeDocument/2006/relationships/oleObject" Target="embeddings/oleObject904.bin"/><Relationship Id="rId182" Type="http://schemas.openxmlformats.org/officeDocument/2006/relationships/image" Target="media/image78.wmf"/><Relationship Id="rId1906" Type="http://schemas.openxmlformats.org/officeDocument/2006/relationships/image" Target="media/image937.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96" Type="http://schemas.openxmlformats.org/officeDocument/2006/relationships/image" Target="media/image832.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image" Target="media/image899.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85" Type="http://schemas.openxmlformats.org/officeDocument/2006/relationships/oleObject" Target="embeddings/oleObject877.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1200" Type="http://schemas.openxmlformats.org/officeDocument/2006/relationships/oleObject" Target="embeddings/oleObject583.bin"/><Relationship Id="rId1852" Type="http://schemas.openxmlformats.org/officeDocument/2006/relationships/image" Target="media/image910.wmf"/><Relationship Id="rId1505" Type="http://schemas.openxmlformats.org/officeDocument/2006/relationships/oleObject" Target="embeddings/oleObject737.bin"/><Relationship Id="rId1712" Type="http://schemas.openxmlformats.org/officeDocument/2006/relationships/image" Target="media/image840.wmf"/><Relationship Id="rId293" Type="http://schemas.openxmlformats.org/officeDocument/2006/relationships/oleObject" Target="embeddings/oleObject131.bin"/><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image" Target="media/image921.wmf"/><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oleObject" Target="embeddings/oleObject885.bin"/><Relationship Id="rId1885" Type="http://schemas.openxmlformats.org/officeDocument/2006/relationships/oleObject" Target="embeddings/oleObject927.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image" Target="media/image932.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oleObject" Target="embeddings/oleObject896.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image" Target="media/image901.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oleObject" Target="embeddings/oleObject93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oleObject" Target="embeddings/oleObject907.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image" Target="media/image940.wmf"/><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image" Target="media/image912.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oleObject" Target="embeddings/oleObject918.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oleObject" Target="embeddings/oleObject887.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oleObject" Target="embeddings/oleObject929.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image" Target="media/image924.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image" Target="media/image903.wmf"/><Relationship Id="rId181" Type="http://schemas.openxmlformats.org/officeDocument/2006/relationships/oleObject" Target="embeddings/oleObject75.bin"/><Relationship Id="rId1905" Type="http://schemas.openxmlformats.org/officeDocument/2006/relationships/oleObject" Target="embeddings/oleObject937.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oleObject" Target="embeddings/oleObject910.bin"/><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oleObject" Target="embeddings/oleObject889.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oleObject" Target="embeddings/oleObject921.bin"/><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oleObject" Target="embeddings/oleObject932.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image" Target="media/image895.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image" Target="media/image906.wmf"/><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oleObject" Target="embeddings/oleObject940.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oleObject" Target="embeddings/oleObject884.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image" Target="media/image917.wmf"/><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wmf"/><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oleObject" Target="embeddings/oleObject892.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oleObject" Target="embeddings/oleObject903.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image" Target="media/image93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oleObject" Target="embeddings/oleObject914.bin"/><Relationship Id="rId1719" Type="http://schemas.openxmlformats.org/officeDocument/2006/relationships/oleObject" Target="embeddings/oleObject844.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image" Target="media/image909.wmf"/><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1808" Type="http://schemas.openxmlformats.org/officeDocument/2006/relationships/image" Target="media/image888.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image" Target="media/image920.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image" Target="media/image931.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1407" Type="http://schemas.openxmlformats.org/officeDocument/2006/relationships/image" Target="media/image688.wmf"/><Relationship Id="rId1614" Type="http://schemas.openxmlformats.org/officeDocument/2006/relationships/image" Target="media/image791.wmf"/><Relationship Id="rId1821" Type="http://schemas.openxmlformats.org/officeDocument/2006/relationships/oleObject" Target="embeddings/oleObject895.bin"/><Relationship Id="rId195" Type="http://schemas.openxmlformats.org/officeDocument/2006/relationships/oleObject" Target="embeddings/oleObject82.bin"/><Relationship Id="rId1919" Type="http://schemas.openxmlformats.org/officeDocument/2006/relationships/oleObject" Target="embeddings/oleObject944.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wmf"/><Relationship Id="rId68" Type="http://schemas.openxmlformats.org/officeDocument/2006/relationships/image" Target="media/image22.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oleObject" Target="embeddings/oleObject906.bin"/><Relationship Id="rId1703" Type="http://schemas.openxmlformats.org/officeDocument/2006/relationships/oleObject" Target="embeddings/oleObject836.bin"/><Relationship Id="rId1910" Type="http://schemas.openxmlformats.org/officeDocument/2006/relationships/image" Target="media/image939.wmf"/><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3.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oleObject" Target="embeddings/oleObject917.bin"/><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oleObject" Target="embeddings/oleObject847.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oleObject" Target="embeddings/oleObject928.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1607" Type="http://schemas.openxmlformats.org/officeDocument/2006/relationships/oleObject" Target="embeddings/oleObject788.bin"/><Relationship Id="rId1814" Type="http://schemas.openxmlformats.org/officeDocument/2006/relationships/image" Target="media/image891.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2.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629" Type="http://schemas.openxmlformats.org/officeDocument/2006/relationships/oleObject" Target="embeddings/oleObject799.bin"/><Relationship Id="rId1836" Type="http://schemas.openxmlformats.org/officeDocument/2006/relationships/image" Target="media/image902.wmf"/><Relationship Id="rId1903" Type="http://schemas.openxmlformats.org/officeDocument/2006/relationships/oleObject" Target="embeddings/oleObject936.bin"/><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7.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image" Target="media/image913.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1718" Type="http://schemas.openxmlformats.org/officeDocument/2006/relationships/image" Target="media/image843.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1642" Type="http://schemas.openxmlformats.org/officeDocument/2006/relationships/image" Target="media/image805.wmf"/><Relationship Id="rId1502" Type="http://schemas.openxmlformats.org/officeDocument/2006/relationships/image" Target="media/image735.wmf"/><Relationship Id="rId1807" Type="http://schemas.openxmlformats.org/officeDocument/2006/relationships/oleObject" Target="embeddings/oleObject888.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oleObject" Target="embeddings/oleObject920.bin"/><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829" Type="http://schemas.openxmlformats.org/officeDocument/2006/relationships/oleObject" Target="embeddings/oleObject899.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86" Type="http://schemas.openxmlformats.org/officeDocument/2006/relationships/image" Target="media/image827.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31.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image" Target="media/image894.wmf"/><Relationship Id="rId194" Type="http://schemas.openxmlformats.org/officeDocument/2006/relationships/image" Target="media/image84.wmf"/><Relationship Id="rId1918" Type="http://schemas.openxmlformats.org/officeDocument/2006/relationships/image" Target="media/image943.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842" Type="http://schemas.openxmlformats.org/officeDocument/2006/relationships/image" Target="media/image905.wmf"/><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3.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image" Target="media/image916.wmf"/><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image" Target="media/image927.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606" Type="http://schemas.openxmlformats.org/officeDocument/2006/relationships/image" Target="media/image787.wmf"/><Relationship Id="rId1813" Type="http://schemas.openxmlformats.org/officeDocument/2006/relationships/oleObject" Target="embeddings/oleObject891.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835" Type="http://schemas.openxmlformats.org/officeDocument/2006/relationships/oleObject" Target="embeddings/oleObject902.bin"/><Relationship Id="rId1902" Type="http://schemas.openxmlformats.org/officeDocument/2006/relationships/image" Target="media/image935.wmf"/><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205" Type="http://schemas.openxmlformats.org/officeDocument/2006/relationships/image" Target="media/image589.wmf"/><Relationship Id="rId1857" Type="http://schemas.openxmlformats.org/officeDocument/2006/relationships/oleObject" Target="embeddings/oleObject913.bin"/><Relationship Id="rId51" Type="http://schemas.openxmlformats.org/officeDocument/2006/relationships/oleObject" Target="embeddings/oleObject11.bin"/><Relationship Id="rId1412" Type="http://schemas.openxmlformats.org/officeDocument/2006/relationships/oleObject" Target="embeddings/oleObject691.bin"/><Relationship Id="rId1717" Type="http://schemas.openxmlformats.org/officeDocument/2006/relationships/oleObject" Target="embeddings/oleObject843.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oleObject" Target="embeddings/oleObject924.bin"/><Relationship Id="rId1501" Type="http://schemas.openxmlformats.org/officeDocument/2006/relationships/oleObject" Target="embeddings/oleObject735.bin"/><Relationship Id="rId1739" Type="http://schemas.openxmlformats.org/officeDocument/2006/relationships/oleObject" Target="embeddings/oleObject854.bin"/><Relationship Id="rId1806" Type="http://schemas.openxmlformats.org/officeDocument/2006/relationships/image" Target="media/image887.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96" Type="http://schemas.openxmlformats.org/officeDocument/2006/relationships/image" Target="media/image782.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image" Target="media/image919.wmf"/><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828" Type="http://schemas.openxmlformats.org/officeDocument/2006/relationships/image" Target="media/image898.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image" Target="media/image930.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1100" Type="http://schemas.openxmlformats.org/officeDocument/2006/relationships/image" Target="media/image537.wmf"/><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1612" Type="http://schemas.openxmlformats.org/officeDocument/2006/relationships/image" Target="media/image790.wmf"/><Relationship Id="rId1917" Type="http://schemas.openxmlformats.org/officeDocument/2006/relationships/oleObject" Target="embeddings/oleObject943.bin"/><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wmf"/><Relationship Id="rId66" Type="http://schemas.openxmlformats.org/officeDocument/2006/relationships/image" Target="media/image21.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oleObject" Target="embeddings/oleObject905.bin"/><Relationship Id="rId1701" Type="http://schemas.openxmlformats.org/officeDocument/2006/relationships/oleObject" Target="embeddings/oleObject835.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89" Type="http://schemas.openxmlformats.org/officeDocument/2006/relationships/oleObject" Target="embeddings/oleObject779.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image" Target="media/image882.wmf"/><Relationship Id="rId88" Type="http://schemas.openxmlformats.org/officeDocument/2006/relationships/image" Target="media/image32.wmf"/><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oleObject" Target="embeddings/oleObject916.bin"/><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5" Type="http://schemas.openxmlformats.org/officeDocument/2006/relationships/hyperlink" Target="http://mrl.sci.utah.edu/software/febio" TargetMode="External"/><Relationship Id="rId164" Type="http://schemas.openxmlformats.org/officeDocument/2006/relationships/image" Target="media/image69.wmf"/><Relationship Id="rId371" Type="http://schemas.openxmlformats.org/officeDocument/2006/relationships/oleObject" Target="embeddings/oleObject170.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CB6080-D239-468D-9C37-06AEBF35DA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6</TotalTime>
  <Pages>203</Pages>
  <Words>58871</Words>
  <Characters>335569</Characters>
  <Application>Microsoft Office Word</Application>
  <DocSecurity>0</DocSecurity>
  <Lines>2796</Lines>
  <Paragraphs>78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365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51</cp:revision>
  <cp:lastPrinted>2012-01-23T17:06:00Z</cp:lastPrinted>
  <dcterms:created xsi:type="dcterms:W3CDTF">2013-03-05T16:20:00Z</dcterms:created>
  <dcterms:modified xsi:type="dcterms:W3CDTF">2014-01-22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y fmtid="{D5CDD505-2E9C-101B-9397-08002B2CF9AE}" pid="12" name="MTMacEqns">
    <vt:bool>true</vt:bool>
  </property>
</Properties>
</file>